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handoutMasterIdLst>
    <p:handoutMasterId r:id="rId29"/>
  </p:handoutMasterIdLst>
  <p:sldIdLst>
    <p:sldId id="358" r:id="rId2"/>
    <p:sldId id="463" r:id="rId3"/>
    <p:sldId id="465" r:id="rId4"/>
    <p:sldId id="488" r:id="rId5"/>
    <p:sldId id="467" r:id="rId6"/>
    <p:sldId id="492" r:id="rId7"/>
    <p:sldId id="493" r:id="rId8"/>
    <p:sldId id="494" r:id="rId9"/>
    <p:sldId id="496" r:id="rId10"/>
    <p:sldId id="495" r:id="rId11"/>
    <p:sldId id="497" r:id="rId12"/>
    <p:sldId id="498" r:id="rId13"/>
    <p:sldId id="487" r:id="rId14"/>
    <p:sldId id="474" r:id="rId15"/>
    <p:sldId id="499" r:id="rId16"/>
    <p:sldId id="473" r:id="rId17"/>
    <p:sldId id="500" r:id="rId18"/>
    <p:sldId id="501" r:id="rId19"/>
    <p:sldId id="479" r:id="rId20"/>
    <p:sldId id="481" r:id="rId21"/>
    <p:sldId id="502" r:id="rId22"/>
    <p:sldId id="503" r:id="rId23"/>
    <p:sldId id="504" r:id="rId24"/>
    <p:sldId id="480" r:id="rId25"/>
    <p:sldId id="484" r:id="rId26"/>
    <p:sldId id="478"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19" userDrawn="1">
          <p15:clr>
            <a:srgbClr val="A4A3A4"/>
          </p15:clr>
        </p15:guide>
        <p15:guide id="2" pos="619" userDrawn="1">
          <p15:clr>
            <a:srgbClr val="A4A3A4"/>
          </p15:clr>
        </p15:guide>
        <p15:guide id="3" pos="7061" userDrawn="1">
          <p15:clr>
            <a:srgbClr val="A4A3A4"/>
          </p15:clr>
        </p15:guide>
        <p15:guide id="4" pos="3840" userDrawn="1">
          <p15:clr>
            <a:srgbClr val="A4A3A4"/>
          </p15:clr>
        </p15:guide>
        <p15:guide id="5" orient="horz" pos="459" userDrawn="1">
          <p15:clr>
            <a:srgbClr val="A4A3A4"/>
          </p15:clr>
        </p15:guide>
        <p15:guide id="6" orient="horz" pos="4042" userDrawn="1">
          <p15:clr>
            <a:srgbClr val="A4A3A4"/>
          </p15:clr>
        </p15:guide>
        <p15:guide id="7" pos="5223" userDrawn="1">
          <p15:clr>
            <a:srgbClr val="A4A3A4"/>
          </p15:clr>
        </p15:guide>
        <p15:guide id="8" orient="horz" pos="1162"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5F5F5"/>
    <a:srgbClr val="F3F3F3"/>
    <a:srgbClr val="F8F8F8"/>
    <a:srgbClr val="F2F2F2"/>
    <a:srgbClr val="FFFFFF"/>
    <a:srgbClr val="ECECEC"/>
    <a:srgbClr val="1A1B2F"/>
    <a:srgbClr val="24233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65" autoAdjust="0"/>
    <p:restoredTop sz="76297" autoAdjust="0"/>
  </p:normalViewPr>
  <p:slideViewPr>
    <p:cSldViewPr snapToGrid="0" showGuides="1">
      <p:cViewPr varScale="1">
        <p:scale>
          <a:sx n="74" d="100"/>
          <a:sy n="74" d="100"/>
        </p:scale>
        <p:origin x="998" y="77"/>
      </p:cViewPr>
      <p:guideLst>
        <p:guide orient="horz" pos="2319"/>
        <p:guide pos="619"/>
        <p:guide pos="7061"/>
        <p:guide pos="3840"/>
        <p:guide orient="horz" pos="459"/>
        <p:guide orient="horz" pos="4042"/>
        <p:guide pos="5223"/>
        <p:guide orient="horz" pos="1162"/>
      </p:guideLst>
    </p:cSldViewPr>
  </p:slideViewPr>
  <p:notesTextViewPr>
    <p:cViewPr>
      <p:scale>
        <a:sx n="100" d="100"/>
        <a:sy n="100" d="100"/>
      </p:scale>
      <p:origin x="0" y="0"/>
    </p:cViewPr>
  </p:notesTextViewPr>
  <p:notesViewPr>
    <p:cSldViewPr snapToGrid="0" showGuides="1">
      <p:cViewPr varScale="1">
        <p:scale>
          <a:sx n="94" d="100"/>
          <a:sy n="94" d="100"/>
        </p:scale>
        <p:origin x="2848"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en-US" altLang="zh-CN" dirty="0"/>
              <a:t>f1-score</a:t>
            </a:r>
            <a:endParaRPr lang="zh-CN" altLang="en-US" dirty="0"/>
          </a:p>
        </c:rich>
      </c:tx>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RNN-att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BERT</c:v>
                </c:pt>
                <c:pt idx="1">
                  <c:v>RoBERTa</c:v>
                </c:pt>
                <c:pt idx="2">
                  <c:v>XLM-RoBERTa</c:v>
                </c:pt>
                <c:pt idx="3">
                  <c:v>Ensemble</c:v>
                </c:pt>
              </c:strCache>
            </c:strRef>
          </c:cat>
          <c:val>
            <c:numRef>
              <c:f>Sheet1!$B$2:$B$5</c:f>
              <c:numCache>
                <c:formatCode>General</c:formatCode>
                <c:ptCount val="4"/>
                <c:pt idx="0">
                  <c:v>89.42</c:v>
                </c:pt>
                <c:pt idx="1">
                  <c:v>91.38</c:v>
                </c:pt>
                <c:pt idx="2">
                  <c:v>91.09</c:v>
                </c:pt>
              </c:numCache>
            </c:numRef>
          </c:val>
          <c:extLst>
            <c:ext xmlns:c16="http://schemas.microsoft.com/office/drawing/2014/chart" uri="{C3380CC4-5D6E-409C-BE32-E72D297353CC}">
              <c16:uniqueId val="{00000000-EF9B-484A-BBB2-65EA0C0CDB7C}"/>
            </c:ext>
          </c:extLst>
        </c:ser>
        <c:ser>
          <c:idx val="1"/>
          <c:order val="1"/>
          <c:tx>
            <c:strRef>
              <c:f>Sheet1!$C$1</c:f>
              <c:strCache>
                <c:ptCount val="1"/>
                <c:pt idx="0">
                  <c:v>RNN-attn-biasedWeight</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BERT</c:v>
                </c:pt>
                <c:pt idx="1">
                  <c:v>RoBERTa</c:v>
                </c:pt>
                <c:pt idx="2">
                  <c:v>XLM-RoBERTa</c:v>
                </c:pt>
                <c:pt idx="3">
                  <c:v>Ensemble</c:v>
                </c:pt>
              </c:strCache>
            </c:strRef>
          </c:cat>
          <c:val>
            <c:numRef>
              <c:f>Sheet1!$C$2:$C$5</c:f>
              <c:numCache>
                <c:formatCode>General</c:formatCode>
                <c:ptCount val="4"/>
                <c:pt idx="0">
                  <c:v>89.5</c:v>
                </c:pt>
                <c:pt idx="1">
                  <c:v>91.8</c:v>
                </c:pt>
                <c:pt idx="2">
                  <c:v>90.67</c:v>
                </c:pt>
              </c:numCache>
            </c:numRef>
          </c:val>
          <c:extLst>
            <c:ext xmlns:c16="http://schemas.microsoft.com/office/drawing/2014/chart" uri="{C3380CC4-5D6E-409C-BE32-E72D297353CC}">
              <c16:uniqueId val="{00000001-EF9B-484A-BBB2-65EA0C0CDB7C}"/>
            </c:ext>
          </c:extLst>
        </c:ser>
        <c:ser>
          <c:idx val="2"/>
          <c:order val="2"/>
          <c:tx>
            <c:strRef>
              <c:f>Sheet1!$D$1</c:f>
              <c:strCache>
                <c:ptCount val="1"/>
                <c:pt idx="0">
                  <c:v>CNN</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BERT</c:v>
                </c:pt>
                <c:pt idx="1">
                  <c:v>RoBERTa</c:v>
                </c:pt>
                <c:pt idx="2">
                  <c:v>XLM-RoBERTa</c:v>
                </c:pt>
                <c:pt idx="3">
                  <c:v>Ensemble</c:v>
                </c:pt>
              </c:strCache>
            </c:strRef>
          </c:cat>
          <c:val>
            <c:numRef>
              <c:f>Sheet1!$D$2:$D$5</c:f>
              <c:numCache>
                <c:formatCode>General</c:formatCode>
                <c:ptCount val="4"/>
                <c:pt idx="0">
                  <c:v>85.59</c:v>
                </c:pt>
                <c:pt idx="1">
                  <c:v>89.31</c:v>
                </c:pt>
                <c:pt idx="2">
                  <c:v>88.59</c:v>
                </c:pt>
              </c:numCache>
            </c:numRef>
          </c:val>
          <c:extLst>
            <c:ext xmlns:c16="http://schemas.microsoft.com/office/drawing/2014/chart" uri="{C3380CC4-5D6E-409C-BE32-E72D297353CC}">
              <c16:uniqueId val="{00000002-EF9B-484A-BBB2-65EA0C0CDB7C}"/>
            </c:ext>
          </c:extLst>
        </c:ser>
        <c:ser>
          <c:idx val="3"/>
          <c:order val="3"/>
          <c:tx>
            <c:strRef>
              <c:f>Sheet1!$E$1</c:f>
              <c:strCache>
                <c:ptCount val="1"/>
                <c:pt idx="0">
                  <c:v>multihead</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BERT</c:v>
                </c:pt>
                <c:pt idx="1">
                  <c:v>RoBERTa</c:v>
                </c:pt>
                <c:pt idx="2">
                  <c:v>XLM-RoBERTa</c:v>
                </c:pt>
                <c:pt idx="3">
                  <c:v>Ensemble</c:v>
                </c:pt>
              </c:strCache>
            </c:strRef>
          </c:cat>
          <c:val>
            <c:numRef>
              <c:f>Sheet1!$E$2:$E$5</c:f>
              <c:numCache>
                <c:formatCode>General</c:formatCode>
                <c:ptCount val="4"/>
                <c:pt idx="0">
                  <c:v>88.88</c:v>
                </c:pt>
                <c:pt idx="1">
                  <c:v>91.9</c:v>
                </c:pt>
                <c:pt idx="2">
                  <c:v>90.49</c:v>
                </c:pt>
              </c:numCache>
            </c:numRef>
          </c:val>
          <c:extLst>
            <c:ext xmlns:c16="http://schemas.microsoft.com/office/drawing/2014/chart" uri="{C3380CC4-5D6E-409C-BE32-E72D297353CC}">
              <c16:uniqueId val="{00000003-EF9B-484A-BBB2-65EA0C0CDB7C}"/>
            </c:ext>
          </c:extLst>
        </c:ser>
        <c:ser>
          <c:idx val="4"/>
          <c:order val="4"/>
          <c:tx>
            <c:strRef>
              <c:f>Sheet1!$F$1</c:f>
              <c:strCache>
                <c:ptCount val="1"/>
                <c:pt idx="0">
                  <c:v>Top6</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BERT</c:v>
                </c:pt>
                <c:pt idx="1">
                  <c:v>RoBERTa</c:v>
                </c:pt>
                <c:pt idx="2">
                  <c:v>XLM-RoBERTa</c:v>
                </c:pt>
                <c:pt idx="3">
                  <c:v>Ensemble</c:v>
                </c:pt>
              </c:strCache>
            </c:strRef>
          </c:cat>
          <c:val>
            <c:numRef>
              <c:f>Sheet1!$F$2:$F$5</c:f>
              <c:numCache>
                <c:formatCode>General</c:formatCode>
                <c:ptCount val="4"/>
                <c:pt idx="3">
                  <c:v>93.5</c:v>
                </c:pt>
              </c:numCache>
            </c:numRef>
          </c:val>
          <c:extLst>
            <c:ext xmlns:c16="http://schemas.microsoft.com/office/drawing/2014/chart" uri="{C3380CC4-5D6E-409C-BE32-E72D297353CC}">
              <c16:uniqueId val="{00000004-EF9B-484A-BBB2-65EA0C0CDB7C}"/>
            </c:ext>
          </c:extLst>
        </c:ser>
        <c:ser>
          <c:idx val="5"/>
          <c:order val="5"/>
          <c:tx>
            <c:strRef>
              <c:f>Sheet1!$G$1</c:f>
              <c:strCache>
                <c:ptCount val="1"/>
                <c:pt idx="0">
                  <c:v>All</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BERT</c:v>
                </c:pt>
                <c:pt idx="1">
                  <c:v>RoBERTa</c:v>
                </c:pt>
                <c:pt idx="2">
                  <c:v>XLM-RoBERTa</c:v>
                </c:pt>
                <c:pt idx="3">
                  <c:v>Ensemble</c:v>
                </c:pt>
              </c:strCache>
            </c:strRef>
          </c:cat>
          <c:val>
            <c:numRef>
              <c:f>Sheet1!$G$2:$G$5</c:f>
              <c:numCache>
                <c:formatCode>General</c:formatCode>
                <c:ptCount val="4"/>
                <c:pt idx="3">
                  <c:v>92.5</c:v>
                </c:pt>
              </c:numCache>
            </c:numRef>
          </c:val>
          <c:extLst>
            <c:ext xmlns:c16="http://schemas.microsoft.com/office/drawing/2014/chart" uri="{C3380CC4-5D6E-409C-BE32-E72D297353CC}">
              <c16:uniqueId val="{00000005-EF9B-484A-BBB2-65EA0C0CDB7C}"/>
            </c:ext>
          </c:extLst>
        </c:ser>
        <c:dLbls>
          <c:showLegendKey val="0"/>
          <c:showVal val="0"/>
          <c:showCatName val="0"/>
          <c:showSerName val="0"/>
          <c:showPercent val="0"/>
          <c:showBubbleSize val="0"/>
        </c:dLbls>
        <c:gapWidth val="219"/>
        <c:overlap val="-27"/>
        <c:axId val="1686975199"/>
        <c:axId val="1686077295"/>
      </c:barChart>
      <c:catAx>
        <c:axId val="168697519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86077295"/>
        <c:crosses val="autoZero"/>
        <c:auto val="1"/>
        <c:lblAlgn val="ctr"/>
        <c:lblOffset val="100"/>
        <c:noMultiLvlLbl val="0"/>
      </c:catAx>
      <c:valAx>
        <c:axId val="168607729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168697519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FC24034-ED11-6B45-B8D4-8BE18DF3DD3B}" type="slidenum">
              <a:rPr kumimoji="1" lang="zh-CN" altLang="en-US" smtClean="0"/>
              <a:t>‹#›</a:t>
            </a:fld>
            <a:endParaRPr kumimoji="1" lang="zh-CN" altLang="en-US"/>
          </a:p>
        </p:txBody>
      </p:sp>
    </p:spTree>
    <p:extLst>
      <p:ext uri="{BB962C8B-B14F-4D97-AF65-F5344CB8AC3E}">
        <p14:creationId xmlns:p14="http://schemas.microsoft.com/office/powerpoint/2010/main" val="1508633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C48360-6D4A-43F1-9176-F3451119F6AD}" type="datetimeFigureOut">
              <a:rPr lang="zh-CN" altLang="en-US" smtClean="0"/>
              <a:t>2023/6/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D12ACD-A3A6-49A5-9CE3-30CB774CBD9D}" type="slidenum">
              <a:rPr lang="zh-CN" altLang="en-US" smtClean="0"/>
              <a:t>‹#›</a:t>
            </a:fld>
            <a:endParaRPr lang="zh-CN" altLang="en-US"/>
          </a:p>
        </p:txBody>
      </p:sp>
    </p:spTree>
    <p:extLst>
      <p:ext uri="{BB962C8B-B14F-4D97-AF65-F5344CB8AC3E}">
        <p14:creationId xmlns:p14="http://schemas.microsoft.com/office/powerpoint/2010/main" val="1976518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我们小组的项目是</a:t>
            </a:r>
            <a:r>
              <a:rPr lang="en-US" altLang="zh-CN" dirty="0"/>
              <a:t>——</a:t>
            </a:r>
            <a:r>
              <a:rPr lang="zh-CN" altLang="en-US" dirty="0"/>
              <a:t>基于自然语言处理的新冠相关推特属性判断，指导老师是汤斯亮老师，组员有杨浩峰、翟智超和我。</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1</a:t>
            </a:fld>
            <a:endParaRPr lang="zh-CN" altLang="en-US"/>
          </a:p>
        </p:txBody>
      </p:sp>
    </p:spTree>
    <p:extLst>
      <p:ext uri="{BB962C8B-B14F-4D97-AF65-F5344CB8AC3E}">
        <p14:creationId xmlns:p14="http://schemas.microsoft.com/office/powerpoint/2010/main" val="16660773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三种分类器方案是</a:t>
            </a:r>
            <a:r>
              <a:rPr lang="zh-CN" altLang="en-US" b="1" i="0" dirty="0">
                <a:solidFill>
                  <a:srgbClr val="333333"/>
                </a:solidFill>
                <a:effectLst/>
                <a:latin typeface="Open Sans" panose="020B0606030504020204" pitchFamily="34" charset="0"/>
              </a:rPr>
              <a:t>不考虑题目之间关联性</a:t>
            </a:r>
            <a:r>
              <a:rPr lang="zh-CN" altLang="en-US" b="0" i="0" dirty="0">
                <a:solidFill>
                  <a:srgbClr val="333333"/>
                </a:solidFill>
                <a:effectLst/>
                <a:latin typeface="Open Sans" panose="020B0606030504020204" pitchFamily="34" charset="0"/>
              </a:rPr>
              <a:t>的</a:t>
            </a:r>
            <a:r>
              <a:rPr lang="en-US" altLang="zh-CN" b="0" i="0" dirty="0" err="1">
                <a:solidFill>
                  <a:srgbClr val="333333"/>
                </a:solidFill>
                <a:effectLst/>
                <a:latin typeface="Open Sans" panose="020B0606030504020204" pitchFamily="34" charset="0"/>
              </a:rPr>
              <a:t>MultiHead</a:t>
            </a:r>
            <a:r>
              <a:rPr lang="en-US" altLang="zh-CN" b="0" i="0" dirty="0">
                <a:solidFill>
                  <a:srgbClr val="333333"/>
                </a:solidFill>
                <a:effectLst/>
                <a:latin typeface="Open Sans" panose="020B0606030504020204" pitchFamily="34" charset="0"/>
              </a:rPr>
              <a:t> Attention</a:t>
            </a:r>
            <a:r>
              <a:rPr lang="zh-CN" altLang="en-US" b="0" i="0" dirty="0">
                <a:solidFill>
                  <a:srgbClr val="333333"/>
                </a:solidFill>
                <a:effectLst/>
                <a:latin typeface="Open Sans" panose="020B0606030504020204" pitchFamily="34" charset="0"/>
              </a:rPr>
              <a:t>机制。</a:t>
            </a:r>
            <a:endParaRPr lang="en-US" altLang="zh-CN" b="0" i="0" dirty="0">
              <a:solidFill>
                <a:srgbClr val="333333"/>
              </a:solidFill>
              <a:effectLst/>
              <a:latin typeface="Open Sans" panose="020B0606030504020204" pitchFamily="34" charset="0"/>
            </a:endParaRPr>
          </a:p>
        </p:txBody>
      </p:sp>
      <p:sp>
        <p:nvSpPr>
          <p:cNvPr id="4" name="灯片编号占位符 3"/>
          <p:cNvSpPr>
            <a:spLocks noGrp="1"/>
          </p:cNvSpPr>
          <p:nvPr>
            <p:ph type="sldNum" sz="quarter" idx="5"/>
          </p:nvPr>
        </p:nvSpPr>
        <p:spPr/>
        <p:txBody>
          <a:bodyPr/>
          <a:lstStyle/>
          <a:p>
            <a:fld id="{A3D12ACD-A3A6-49A5-9CE3-30CB774CBD9D}" type="slidenum">
              <a:rPr lang="zh-CN" altLang="en-US" smtClean="0"/>
              <a:t>10</a:t>
            </a:fld>
            <a:endParaRPr lang="zh-CN" altLang="en-US"/>
          </a:p>
        </p:txBody>
      </p:sp>
    </p:spTree>
    <p:extLst>
      <p:ext uri="{BB962C8B-B14F-4D97-AF65-F5344CB8AC3E}">
        <p14:creationId xmlns:p14="http://schemas.microsoft.com/office/powerpoint/2010/main" val="13443205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Open Sans" panose="020B0606030504020204" pitchFamily="34" charset="0"/>
              </a:rPr>
              <a:t>在</a:t>
            </a:r>
            <a:r>
              <a:rPr lang="en-US" altLang="zh-CN" b="0" i="0" dirty="0" err="1">
                <a:solidFill>
                  <a:srgbClr val="333333"/>
                </a:solidFill>
                <a:effectLst/>
                <a:latin typeface="Open Sans" panose="020B0606030504020204" pitchFamily="34" charset="0"/>
              </a:rPr>
              <a:t>BiLSTM+Attention</a:t>
            </a:r>
            <a:r>
              <a:rPr lang="zh-CN" altLang="en-US" b="0" i="0" dirty="0">
                <a:solidFill>
                  <a:srgbClr val="333333"/>
                </a:solidFill>
                <a:effectLst/>
                <a:latin typeface="Open Sans" panose="020B0606030504020204" pitchFamily="34" charset="0"/>
              </a:rPr>
              <a:t>机制中</a:t>
            </a:r>
            <a:r>
              <a:rPr lang="zh-CN" altLang="en-US" b="1" dirty="0"/>
              <a:t>考虑了任务的关联</a:t>
            </a:r>
            <a:r>
              <a:rPr lang="zh-CN" altLang="en-US" dirty="0"/>
              <a:t>性时，</a:t>
            </a:r>
            <a:r>
              <a:rPr lang="en-US" altLang="zh-CN" dirty="0"/>
              <a:t>Loss</a:t>
            </a:r>
            <a:r>
              <a:rPr lang="zh-CN" altLang="en-US" dirty="0"/>
              <a:t>函数的权重相应也可以进行调整，在原来的权重计算基础上适当提高第一题和第七题的权重，就是让训练过程</a:t>
            </a:r>
            <a:r>
              <a:rPr lang="zh-CN" altLang="en-US" b="1" dirty="0"/>
              <a:t>优先</a:t>
            </a:r>
            <a:r>
              <a:rPr lang="zh-CN" altLang="en-US" dirty="0"/>
              <a:t>把这两道题做好，因为第</a:t>
            </a:r>
            <a:r>
              <a:rPr lang="en-US" altLang="zh-CN" dirty="0"/>
              <a:t>1</a:t>
            </a:r>
            <a:r>
              <a:rPr lang="zh-CN" altLang="en-US" dirty="0"/>
              <a:t>题的预测结果直接关系到</a:t>
            </a:r>
            <a:r>
              <a:rPr lang="en-US" altLang="zh-CN" dirty="0"/>
              <a:t>2</a:t>
            </a:r>
            <a:r>
              <a:rPr lang="zh-CN" altLang="en-US" dirty="0"/>
              <a:t>，</a:t>
            </a:r>
            <a:r>
              <a:rPr lang="en-US" altLang="zh-CN" dirty="0"/>
              <a:t>3</a:t>
            </a:r>
            <a:r>
              <a:rPr lang="zh-CN" altLang="en-US" dirty="0"/>
              <a:t>，</a:t>
            </a:r>
            <a:r>
              <a:rPr lang="en-US" altLang="zh-CN" dirty="0"/>
              <a:t>4</a:t>
            </a:r>
            <a:r>
              <a:rPr lang="zh-CN" altLang="en-US" dirty="0"/>
              <a:t>，</a:t>
            </a:r>
            <a:r>
              <a:rPr lang="en-US" altLang="zh-CN" dirty="0"/>
              <a:t>5</a:t>
            </a:r>
            <a:r>
              <a:rPr lang="zh-CN" altLang="en-US" dirty="0"/>
              <a:t>题的训练，而第</a:t>
            </a:r>
            <a:r>
              <a:rPr lang="en-US" altLang="zh-CN" dirty="0"/>
              <a:t>7</a:t>
            </a:r>
            <a:r>
              <a:rPr lang="zh-CN" altLang="en-US" dirty="0"/>
              <a:t>题经过之前的训练经验，结果比较差，也是通过</a:t>
            </a:r>
            <a:r>
              <a:rPr lang="zh-CN" altLang="en-US" b="1" dirty="0"/>
              <a:t>增加权重加大惩罚力度</a:t>
            </a:r>
            <a:r>
              <a:rPr lang="zh-CN" altLang="en-US" dirty="0"/>
              <a:t>的方法，更好地进行训练。</a:t>
            </a:r>
            <a:endParaRPr lang="en-US" altLang="zh-CN"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11</a:t>
            </a:fld>
            <a:endParaRPr lang="zh-CN" altLang="en-US"/>
          </a:p>
        </p:txBody>
      </p:sp>
    </p:spTree>
    <p:extLst>
      <p:ext uri="{BB962C8B-B14F-4D97-AF65-F5344CB8AC3E}">
        <p14:creationId xmlns:p14="http://schemas.microsoft.com/office/powerpoint/2010/main" val="22039040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1" i="0" dirty="0">
                <a:solidFill>
                  <a:srgbClr val="333333"/>
                </a:solidFill>
                <a:effectLst/>
                <a:latin typeface="Open Sans" panose="020B0606030504020204" pitchFamily="34" charset="0"/>
              </a:rPr>
              <a:t>最后，为了进一步优化训练结果，我们采用了投票机制。</a:t>
            </a:r>
            <a:endParaRPr lang="en-US" altLang="zh-CN" b="1" i="0" dirty="0">
              <a:solidFill>
                <a:srgbClr val="333333"/>
              </a:solidFill>
              <a:effectLst/>
              <a:latin typeface="Open Sans" panose="020B0606030504020204" pitchFamily="34" charset="0"/>
            </a:endParaRPr>
          </a:p>
          <a:p>
            <a:pPr algn="l"/>
            <a:r>
              <a:rPr lang="zh-CN" altLang="en-US" b="0" i="0" dirty="0">
                <a:solidFill>
                  <a:srgbClr val="333333"/>
                </a:solidFill>
                <a:effectLst/>
                <a:latin typeface="Open Sans" panose="020B0606030504020204" pitchFamily="34" charset="0"/>
              </a:rPr>
              <a:t>先选择所有</a:t>
            </a:r>
            <a:r>
              <a:rPr lang="en-US" altLang="zh-CN" b="0" i="0" dirty="0">
                <a:solidFill>
                  <a:srgbClr val="333333"/>
                </a:solidFill>
                <a:effectLst/>
                <a:latin typeface="Open Sans" panose="020B0606030504020204" pitchFamily="34" charset="0"/>
              </a:rPr>
              <a:t>12</a:t>
            </a:r>
            <a:r>
              <a:rPr lang="zh-CN" altLang="en-US" b="0" i="0" dirty="0">
                <a:solidFill>
                  <a:srgbClr val="333333"/>
                </a:solidFill>
                <a:effectLst/>
                <a:latin typeface="Open Sans" panose="020B0606030504020204" pitchFamily="34" charset="0"/>
              </a:rPr>
              <a:t>个模型一起对每个测试进行投票，票数最多的标签就是最终预测结果，最终得出</a:t>
            </a:r>
            <a:r>
              <a:rPr lang="en-US" altLang="zh-CN" b="0" i="0" dirty="0">
                <a:solidFill>
                  <a:srgbClr val="333333"/>
                </a:solidFill>
                <a:effectLst/>
                <a:latin typeface="Open Sans" panose="020B0606030504020204" pitchFamily="34" charset="0"/>
              </a:rPr>
              <a:t>92.60%</a:t>
            </a:r>
            <a:r>
              <a:rPr lang="zh-CN" altLang="en-US" b="0" i="0" dirty="0">
                <a:solidFill>
                  <a:srgbClr val="333333"/>
                </a:solidFill>
                <a:effectLst/>
                <a:latin typeface="Open Sans" panose="020B0606030504020204" pitchFamily="34" charset="0"/>
              </a:rPr>
              <a:t>的正确率。</a:t>
            </a:r>
            <a:r>
              <a:rPr lang="zh-CN" altLang="en-US" b="1" i="0" dirty="0">
                <a:solidFill>
                  <a:srgbClr val="333333"/>
                </a:solidFill>
                <a:effectLst/>
                <a:latin typeface="Open Sans" panose="020B0606030504020204" pitchFamily="34" charset="0"/>
              </a:rPr>
              <a:t>考虑到</a:t>
            </a:r>
            <a:r>
              <a:rPr lang="en-US" altLang="zh-CN" b="0" i="0" dirty="0">
                <a:solidFill>
                  <a:srgbClr val="333333"/>
                </a:solidFill>
                <a:effectLst/>
                <a:latin typeface="Open Sans" panose="020B0606030504020204" pitchFamily="34" charset="0"/>
              </a:rPr>
              <a:t>12</a:t>
            </a:r>
            <a:r>
              <a:rPr lang="zh-CN" altLang="en-US" b="0" i="0" dirty="0">
                <a:solidFill>
                  <a:srgbClr val="333333"/>
                </a:solidFill>
                <a:effectLst/>
                <a:latin typeface="Open Sans" panose="020B0606030504020204" pitchFamily="34" charset="0"/>
              </a:rPr>
              <a:t>个模型各自的性能是有差异的，预测能力较差的模型可能会在投票过程中把好模型本来预测正确的结果弄错，故排除较差的模型，选用训练效果最好的</a:t>
            </a:r>
            <a:r>
              <a:rPr lang="en-US" altLang="zh-CN" b="0" i="0" dirty="0">
                <a:solidFill>
                  <a:srgbClr val="333333"/>
                </a:solidFill>
                <a:effectLst/>
                <a:latin typeface="Open Sans" panose="020B0606030504020204" pitchFamily="34" charset="0"/>
              </a:rPr>
              <a:t>6</a:t>
            </a:r>
            <a:r>
              <a:rPr lang="zh-CN" altLang="en-US" b="0" i="0" dirty="0">
                <a:solidFill>
                  <a:srgbClr val="333333"/>
                </a:solidFill>
                <a:effectLst/>
                <a:latin typeface="Open Sans" panose="020B0606030504020204" pitchFamily="34" charset="0"/>
              </a:rPr>
              <a:t>个模型进行投票最终得出</a:t>
            </a:r>
            <a:r>
              <a:rPr lang="en-US" altLang="zh-CN" b="0" i="0" dirty="0">
                <a:solidFill>
                  <a:srgbClr val="333333"/>
                </a:solidFill>
                <a:effectLst/>
                <a:latin typeface="Open Sans" panose="020B0606030504020204" pitchFamily="34" charset="0"/>
              </a:rPr>
              <a:t>93.54%</a:t>
            </a:r>
            <a:r>
              <a:rPr lang="zh-CN" altLang="en-US" b="0" i="0" dirty="0">
                <a:solidFill>
                  <a:srgbClr val="333333"/>
                </a:solidFill>
                <a:effectLst/>
                <a:latin typeface="Open Sans" panose="020B0606030504020204" pitchFamily="34" charset="0"/>
              </a:rPr>
              <a:t>的正确率。</a:t>
            </a:r>
          </a:p>
          <a:p>
            <a:endParaRPr lang="en-US" altLang="zh-CN"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12</a:t>
            </a:fld>
            <a:endParaRPr lang="zh-CN" altLang="en-US"/>
          </a:p>
        </p:txBody>
      </p:sp>
    </p:spTree>
    <p:extLst>
      <p:ext uri="{BB962C8B-B14F-4D97-AF65-F5344CB8AC3E}">
        <p14:creationId xmlns:p14="http://schemas.microsoft.com/office/powerpoint/2010/main" val="2376873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训练结果的展示。我们依托谷歌的</a:t>
            </a:r>
            <a:r>
              <a:rPr lang="en-US" altLang="zh-CN" dirty="0" err="1"/>
              <a:t>colab</a:t>
            </a:r>
            <a:r>
              <a:rPr lang="zh-CN" altLang="en-US" dirty="0"/>
              <a:t>平台进行训练。可以发现，从</a:t>
            </a:r>
            <a:r>
              <a:rPr lang="zh-CN" altLang="en-US" b="1" dirty="0"/>
              <a:t>预训练模型</a:t>
            </a:r>
            <a:r>
              <a:rPr lang="zh-CN" altLang="en-US" dirty="0"/>
              <a:t>的角度来看，使用</a:t>
            </a:r>
            <a:r>
              <a:rPr lang="en-US" altLang="zh-CN" dirty="0"/>
              <a:t>Roberta</a:t>
            </a:r>
            <a:r>
              <a:rPr lang="zh-CN" altLang="en-US" dirty="0"/>
              <a:t>模型的结果总体上比其他两个要好；从</a:t>
            </a:r>
            <a:r>
              <a:rPr lang="zh-CN" altLang="en-US" b="1" dirty="0"/>
              <a:t>分类器</a:t>
            </a:r>
            <a:r>
              <a:rPr lang="zh-CN" altLang="en-US" dirty="0"/>
              <a:t>的角度来看，使用</a:t>
            </a:r>
            <a:r>
              <a:rPr lang="en-US" altLang="zh-CN" dirty="0"/>
              <a:t>CNN</a:t>
            </a:r>
            <a:r>
              <a:rPr lang="zh-CN" altLang="en-US" dirty="0"/>
              <a:t>模型的结果是比较差的，这可能是应为我们没有充分调整超参数导致的，因为</a:t>
            </a:r>
            <a:r>
              <a:rPr lang="en-US" altLang="zh-CN" dirty="0"/>
              <a:t>CNN</a:t>
            </a:r>
            <a:r>
              <a:rPr lang="zh-CN" altLang="en-US" dirty="0"/>
              <a:t>模型的训练比较慢，项目时间有限，我们无法进行充分地调参；也可能是因为</a:t>
            </a:r>
            <a:r>
              <a:rPr lang="en-US" altLang="zh-CN" dirty="0"/>
              <a:t>CNN</a:t>
            </a:r>
            <a:r>
              <a:rPr lang="zh-CN" altLang="en-US" dirty="0"/>
              <a:t>模型本来就不适合本项目的训练。此外，投票机制能够进一步对训练结果进行优化。</a:t>
            </a:r>
            <a:r>
              <a:rPr lang="en-US" altLang="zh-CN" dirty="0"/>
              <a:t>All-vote</a:t>
            </a:r>
            <a:r>
              <a:rPr lang="zh-CN" altLang="en-US" dirty="0"/>
              <a:t>达到</a:t>
            </a:r>
            <a:r>
              <a:rPr lang="en-US" altLang="zh-CN" dirty="0"/>
              <a:t>92.5%</a:t>
            </a:r>
            <a:r>
              <a:rPr lang="zh-CN" altLang="en-US" dirty="0"/>
              <a:t>的准确率，</a:t>
            </a:r>
            <a:r>
              <a:rPr lang="en-US" altLang="zh-CN" dirty="0"/>
              <a:t>Top6-vote</a:t>
            </a:r>
            <a:r>
              <a:rPr lang="zh-CN" altLang="en-US" dirty="0"/>
              <a:t>达到</a:t>
            </a:r>
            <a:r>
              <a:rPr lang="en-US" altLang="zh-CN" dirty="0"/>
              <a:t>93.5%</a:t>
            </a:r>
            <a:r>
              <a:rPr lang="zh-CN" altLang="en-US" dirty="0"/>
              <a:t>的准确率。</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13</a:t>
            </a:fld>
            <a:endParaRPr lang="zh-CN" altLang="en-US"/>
          </a:p>
        </p:txBody>
      </p:sp>
    </p:spTree>
    <p:extLst>
      <p:ext uri="{BB962C8B-B14F-4D97-AF65-F5344CB8AC3E}">
        <p14:creationId xmlns:p14="http://schemas.microsoft.com/office/powerpoint/2010/main" val="30565993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项目中的创新点主要有：</a:t>
            </a:r>
            <a:endParaRPr lang="en-US" altLang="zh-CN" dirty="0"/>
          </a:p>
          <a:p>
            <a:pPr algn="l"/>
            <a:r>
              <a:rPr lang="zh-CN" altLang="en-US" dirty="0"/>
              <a:t>数据增强</a:t>
            </a:r>
            <a:r>
              <a:rPr lang="en-US" altLang="zh-CN" dirty="0"/>
              <a:t>——</a:t>
            </a:r>
            <a:r>
              <a:rPr lang="zh-CN" altLang="en-US" b="0" i="0" dirty="0">
                <a:solidFill>
                  <a:srgbClr val="333333"/>
                </a:solidFill>
                <a:effectLst/>
                <a:latin typeface="Open Sans" panose="020B0606030504020204" pitchFamily="34" charset="0"/>
              </a:rPr>
              <a:t>本项目中，我们认为在数据预处理过程中运用数据增强方法是严谨的。这是因为，本项目的分类任务是</a:t>
            </a:r>
            <a:r>
              <a:rPr lang="zh-CN" altLang="en-US" b="1" i="0" dirty="0">
                <a:solidFill>
                  <a:srgbClr val="333333"/>
                </a:solidFill>
                <a:effectLst/>
                <a:latin typeface="Open Sans" panose="020B0606030504020204" pitchFamily="34" charset="0"/>
              </a:rPr>
              <a:t>预测关于</a:t>
            </a:r>
            <a:r>
              <a:rPr lang="en-US" altLang="zh-CN" b="1" i="0" dirty="0">
                <a:solidFill>
                  <a:srgbClr val="333333"/>
                </a:solidFill>
                <a:effectLst/>
                <a:latin typeface="Open Sans" panose="020B0606030504020204" pitchFamily="34" charset="0"/>
              </a:rPr>
              <a:t>COVID-19</a:t>
            </a:r>
            <a:r>
              <a:rPr lang="zh-CN" altLang="en-US" b="1" i="0" dirty="0">
                <a:solidFill>
                  <a:srgbClr val="333333"/>
                </a:solidFill>
                <a:effectLst/>
                <a:latin typeface="Open Sans" panose="020B0606030504020204" pitchFamily="34" charset="0"/>
              </a:rPr>
              <a:t>的</a:t>
            </a:r>
            <a:r>
              <a:rPr lang="en-US" altLang="zh-CN" b="1" i="0" dirty="0">
                <a:solidFill>
                  <a:srgbClr val="333333"/>
                </a:solidFill>
                <a:effectLst/>
                <a:latin typeface="Open Sans" panose="020B0606030504020204" pitchFamily="34" charset="0"/>
              </a:rPr>
              <a:t>tweet</a:t>
            </a:r>
            <a:r>
              <a:rPr lang="zh-CN" altLang="en-US" b="1" i="0" dirty="0">
                <a:solidFill>
                  <a:srgbClr val="333333"/>
                </a:solidFill>
                <a:effectLst/>
                <a:latin typeface="Open Sans" panose="020B0606030504020204" pitchFamily="34" charset="0"/>
              </a:rPr>
              <a:t>的二进制属性</a:t>
            </a:r>
            <a:r>
              <a:rPr lang="zh-CN" altLang="en-US" b="0" i="0" dirty="0">
                <a:solidFill>
                  <a:srgbClr val="333333"/>
                </a:solidFill>
                <a:effectLst/>
                <a:latin typeface="Open Sans" panose="020B0606030504020204" pitchFamily="34" charset="0"/>
              </a:rPr>
              <a:t>：它是否有害，是否可能引起公众的兴趣，是否包含虚假的信息，等等。这些话题没有明显的文化、国界的差异，所以可以将数据集互相之间进行翻译，增加数据集的体量。通过数据增强，最终结果确实有了一定的提升。</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15</a:t>
            </a:fld>
            <a:endParaRPr lang="zh-CN" altLang="en-US"/>
          </a:p>
        </p:txBody>
      </p:sp>
    </p:spTree>
    <p:extLst>
      <p:ext uri="{BB962C8B-B14F-4D97-AF65-F5344CB8AC3E}">
        <p14:creationId xmlns:p14="http://schemas.microsoft.com/office/powerpoint/2010/main" val="226399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XLM-</a:t>
            </a:r>
            <a:r>
              <a:rPr lang="en-US" altLang="zh-CN" dirty="0" err="1"/>
              <a:t>RoBERTa</a:t>
            </a:r>
            <a:r>
              <a:rPr lang="en-US" altLang="zh-CN" dirty="0"/>
              <a:t>——</a:t>
            </a:r>
            <a:r>
              <a:rPr lang="en-US" altLang="zh-CN" sz="1800" kern="100" dirty="0">
                <a:effectLst/>
                <a:latin typeface="Times New Roman" panose="02020603050405020304" pitchFamily="18" charset="0"/>
                <a:ea typeface="宋体" panose="02010600030101010101" pitchFamily="2" charset="-122"/>
              </a:rPr>
              <a:t>XLM-Roberta</a:t>
            </a:r>
            <a:r>
              <a:rPr lang="zh-CN" altLang="zh-CN" sz="1800" kern="100" dirty="0">
                <a:effectLst/>
                <a:latin typeface="Times New Roman" panose="02020603050405020304" pitchFamily="18" charset="0"/>
                <a:ea typeface="宋体" panose="02010600030101010101" pitchFamily="2" charset="-122"/>
              </a:rPr>
              <a:t>是跨语言预训练模型</a:t>
            </a:r>
            <a:r>
              <a:rPr lang="zh-CN" altLang="en-US" sz="1800" kern="100" dirty="0">
                <a:effectLst/>
                <a:latin typeface="Times New Roman" panose="02020603050405020304" pitchFamily="18" charset="0"/>
                <a:ea typeface="宋体" panose="02010600030101010101" pitchFamily="2" charset="-122"/>
              </a:rPr>
              <a:t>。因为</a:t>
            </a:r>
            <a:r>
              <a:rPr lang="zh-CN" altLang="zh-CN" sz="1800" kern="100" dirty="0">
                <a:effectLst/>
                <a:latin typeface="Times New Roman" panose="02020603050405020304" pitchFamily="18" charset="0"/>
                <a:ea typeface="宋体" panose="02010600030101010101" pitchFamily="2" charset="-122"/>
              </a:rPr>
              <a:t>本项目的标注数据来自多种语言，</a:t>
            </a:r>
            <a:r>
              <a:rPr lang="zh-CN" altLang="en-US" sz="1800" kern="100" dirty="0">
                <a:effectLst/>
                <a:latin typeface="Times New Roman" panose="02020603050405020304" pitchFamily="18" charset="0"/>
                <a:ea typeface="宋体" panose="02010600030101010101" pitchFamily="2" charset="-122"/>
              </a:rPr>
              <a:t>所以</a:t>
            </a:r>
            <a:r>
              <a:rPr lang="zh-CN" altLang="zh-CN" sz="1800" kern="100" dirty="0">
                <a:effectLst/>
                <a:latin typeface="Times New Roman" panose="02020603050405020304" pitchFamily="18" charset="0"/>
                <a:ea typeface="宋体" panose="02010600030101010101" pitchFamily="2" charset="-122"/>
              </a:rPr>
              <a:t>在我们看来</a:t>
            </a:r>
            <a:r>
              <a:rPr lang="en-US" altLang="zh-CN" sz="1800" kern="100" dirty="0">
                <a:effectLst/>
                <a:latin typeface="Times New Roman" panose="02020603050405020304" pitchFamily="18" charset="0"/>
                <a:ea typeface="宋体" panose="02010600030101010101" pitchFamily="2" charset="-122"/>
              </a:rPr>
              <a:t>XLM-Roberta</a:t>
            </a:r>
            <a:r>
              <a:rPr lang="zh-CN" altLang="en-US" sz="1800" kern="100" dirty="0">
                <a:effectLst/>
                <a:latin typeface="Times New Roman" panose="02020603050405020304" pitchFamily="18" charset="0"/>
                <a:ea typeface="宋体" panose="02010600030101010101" pitchFamily="2" charset="-122"/>
              </a:rPr>
              <a:t>模型</a:t>
            </a:r>
            <a:r>
              <a:rPr lang="zh-CN" altLang="zh-CN" sz="1800" kern="100" dirty="0">
                <a:effectLst/>
                <a:latin typeface="Times New Roman" panose="02020603050405020304" pitchFamily="18" charset="0"/>
                <a:ea typeface="宋体" panose="02010600030101010101" pitchFamily="2" charset="-122"/>
              </a:rPr>
              <a:t>比较适合项目中的多语言训练任务。</a:t>
            </a:r>
            <a:r>
              <a:rPr lang="zh-CN" altLang="en-US" sz="1800" kern="100" dirty="0">
                <a:effectLst/>
                <a:latin typeface="Times New Roman" panose="02020603050405020304" pitchFamily="18" charset="0"/>
                <a:ea typeface="宋体" panose="02010600030101010101" pitchFamily="2" charset="-122"/>
              </a:rPr>
              <a:t>可惜的是，最终训练效果比最好的</a:t>
            </a:r>
            <a:r>
              <a:rPr lang="en-US" altLang="zh-CN" sz="1800" kern="100" dirty="0" err="1">
                <a:effectLst/>
                <a:latin typeface="Times New Roman" panose="02020603050405020304" pitchFamily="18" charset="0"/>
                <a:ea typeface="宋体" panose="02010600030101010101" pitchFamily="2" charset="-122"/>
              </a:rPr>
              <a:t>RoBERTa</a:t>
            </a:r>
            <a:r>
              <a:rPr lang="zh-CN" altLang="en-US" sz="1800" kern="100" dirty="0">
                <a:effectLst/>
                <a:latin typeface="Times New Roman" panose="02020603050405020304" pitchFamily="18" charset="0"/>
                <a:ea typeface="宋体" panose="02010600030101010101" pitchFamily="2" charset="-122"/>
              </a:rPr>
              <a:t>模型稍微逊色一点。</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16</a:t>
            </a:fld>
            <a:endParaRPr lang="zh-CN" altLang="en-US"/>
          </a:p>
        </p:txBody>
      </p:sp>
    </p:spTree>
    <p:extLst>
      <p:ext uri="{BB962C8B-B14F-4D97-AF65-F5344CB8AC3E}">
        <p14:creationId xmlns:p14="http://schemas.microsoft.com/office/powerpoint/2010/main" val="2095026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zh-CN" altLang="zh-CN" sz="1800" kern="100" dirty="0">
                <a:effectLst/>
                <a:latin typeface="Times New Roman" panose="02020603050405020304" pitchFamily="18" charset="0"/>
                <a:ea typeface="宋体" panose="02010600030101010101" pitchFamily="2" charset="-122"/>
              </a:rPr>
              <a:t>本项目涉及到多任务且部分任务存在依赖关系的情形。我们在中期的思路上，使用了</a:t>
            </a:r>
            <a:r>
              <a:rPr lang="en-US" altLang="zh-CN" sz="1800" kern="100" dirty="0">
                <a:effectLst/>
                <a:latin typeface="Times New Roman" panose="02020603050405020304" pitchFamily="18" charset="0"/>
                <a:ea typeface="宋体" panose="02010600030101010101" pitchFamily="2" charset="-122"/>
              </a:rPr>
              <a:t>2</a:t>
            </a:r>
            <a:r>
              <a:rPr lang="zh-CN" altLang="zh-CN" sz="1800" kern="100" dirty="0">
                <a:effectLst/>
                <a:latin typeface="Times New Roman" panose="02020603050405020304" pitchFamily="18" charset="0"/>
                <a:ea typeface="宋体" panose="02010600030101010101" pitchFamily="2" charset="-122"/>
              </a:rPr>
              <a:t>种方法来进行处理：考虑这样的任务依赖，并尝试增大被依赖任务权重以提升整体性能；不考虑任务依赖，分别训练并在</a:t>
            </a:r>
            <a:r>
              <a:rPr lang="en-US" altLang="zh-CN" sz="1800" kern="100" dirty="0">
                <a:effectLst/>
                <a:latin typeface="Times New Roman" panose="02020603050405020304" pitchFamily="18" charset="0"/>
                <a:ea typeface="宋体" panose="02010600030101010101" pitchFamily="2" charset="-122"/>
              </a:rPr>
              <a:t>Loss</a:t>
            </a:r>
            <a:r>
              <a:rPr lang="zh-CN" altLang="zh-CN" sz="1800" kern="100" dirty="0">
                <a:effectLst/>
                <a:latin typeface="Times New Roman" panose="02020603050405020304" pitchFamily="18" charset="0"/>
                <a:ea typeface="宋体" panose="02010600030101010101" pitchFamily="2" charset="-122"/>
              </a:rPr>
              <a:t>函数中使用无偏重的权重。</a:t>
            </a:r>
            <a:endParaRPr lang="en-US"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A3D12ACD-A3A6-49A5-9CE3-30CB774CBD9D}" type="slidenum">
              <a:rPr lang="zh-CN" altLang="en-US" smtClean="0"/>
              <a:t>17</a:t>
            </a:fld>
            <a:endParaRPr lang="zh-CN" altLang="en-US"/>
          </a:p>
        </p:txBody>
      </p:sp>
    </p:spTree>
    <p:extLst>
      <p:ext uri="{BB962C8B-B14F-4D97-AF65-F5344CB8AC3E}">
        <p14:creationId xmlns:p14="http://schemas.microsoft.com/office/powerpoint/2010/main" val="19752347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于我们实验得到了很多模型，而这些模型的性能都</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还</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不错，</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同时本项目涉及到多任务</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采用投票机制来发挥各种模型的</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优势</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成为了我们非常自然的选择。</a:t>
            </a:r>
            <a:endParaRPr lang="zh-CN"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A3D12ACD-A3A6-49A5-9CE3-30CB774CBD9D}" type="slidenum">
              <a:rPr lang="zh-CN" altLang="en-US" smtClean="0"/>
              <a:t>18</a:t>
            </a:fld>
            <a:endParaRPr lang="zh-CN" altLang="en-US"/>
          </a:p>
        </p:txBody>
      </p:sp>
    </p:spTree>
    <p:extLst>
      <p:ext uri="{BB962C8B-B14F-4D97-AF65-F5344CB8AC3E}">
        <p14:creationId xmlns:p14="http://schemas.microsoft.com/office/powerpoint/2010/main" val="34387473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b="0" i="0" dirty="0">
                <a:solidFill>
                  <a:srgbClr val="333333"/>
                </a:solidFill>
                <a:effectLst/>
                <a:latin typeface="Open Sans" panose="020B0606030504020204" pitchFamily="34" charset="0"/>
              </a:rPr>
              <a:t>部分模型的超参数还没有调到最佳状态。由于我们考虑了比较多的情况，而训练接入预训练模型也比较花时间，因此在调参方面可能不是非常充分。</a:t>
            </a:r>
            <a:r>
              <a:rPr lang="zh-CN" altLang="en-US" dirty="0"/>
              <a:t>尤其是</a:t>
            </a:r>
            <a:r>
              <a:rPr lang="en-US" altLang="zh-CN" dirty="0"/>
              <a:t>CNN</a:t>
            </a:r>
            <a:r>
              <a:rPr lang="zh-CN" altLang="en-US" dirty="0"/>
              <a:t>，因为跑的比较慢，没有充分地进行调参。</a:t>
            </a:r>
            <a:r>
              <a:rPr lang="zh-CN" altLang="en-US" b="0" i="0" dirty="0">
                <a:solidFill>
                  <a:srgbClr val="333333"/>
                </a:solidFill>
                <a:effectLst/>
                <a:latin typeface="Open Sans" panose="020B0606030504020204" pitchFamily="34" charset="0"/>
              </a:rPr>
              <a:t>可喜的是，尽管如此很多模型都取得了非常不错的效果。我们相信进一步调参后，能够有更好的表现。</a:t>
            </a:r>
            <a:endParaRPr lang="en-US" altLang="zh-CN" b="0" i="0" dirty="0">
              <a:solidFill>
                <a:srgbClr val="333333"/>
              </a:solidFill>
              <a:effectLst/>
              <a:latin typeface="Open Sans" panose="020B0606030504020204" pitchFamily="34" charset="0"/>
            </a:endParaRPr>
          </a:p>
        </p:txBody>
      </p:sp>
      <p:sp>
        <p:nvSpPr>
          <p:cNvPr id="4" name="灯片编号占位符 3"/>
          <p:cNvSpPr>
            <a:spLocks noGrp="1"/>
          </p:cNvSpPr>
          <p:nvPr>
            <p:ph type="sldNum" sz="quarter" idx="5"/>
          </p:nvPr>
        </p:nvSpPr>
        <p:spPr/>
        <p:txBody>
          <a:bodyPr/>
          <a:lstStyle/>
          <a:p>
            <a:fld id="{A3D12ACD-A3A6-49A5-9CE3-30CB774CBD9D}" type="slidenum">
              <a:rPr lang="zh-CN" altLang="en-US" smtClean="0"/>
              <a:t>20</a:t>
            </a:fld>
            <a:endParaRPr lang="zh-CN" altLang="en-US"/>
          </a:p>
        </p:txBody>
      </p:sp>
    </p:spTree>
    <p:extLst>
      <p:ext uri="{BB962C8B-B14F-4D97-AF65-F5344CB8AC3E}">
        <p14:creationId xmlns:p14="http://schemas.microsoft.com/office/powerpoint/2010/main" val="638515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Open Sans" panose="020B0606030504020204" pitchFamily="34" charset="0"/>
              </a:rPr>
              <a:t>2.</a:t>
            </a:r>
            <a:r>
              <a:rPr lang="zh-CN" altLang="en-US" b="0" i="0" dirty="0">
                <a:solidFill>
                  <a:srgbClr val="333333"/>
                </a:solidFill>
                <a:effectLst/>
                <a:latin typeface="Open Sans" panose="020B0606030504020204" pitchFamily="34" charset="0"/>
              </a:rPr>
              <a:t>对数据的部分特征处理还有空间。推特富含的</a:t>
            </a:r>
            <a:r>
              <a:rPr lang="en-US" altLang="zh-CN" b="0" i="0" dirty="0">
                <a:solidFill>
                  <a:srgbClr val="333333"/>
                </a:solidFill>
                <a:effectLst/>
                <a:latin typeface="Open Sans" panose="020B0606030504020204" pitchFamily="34" charset="0"/>
              </a:rPr>
              <a:t>emoji</a:t>
            </a:r>
            <a:r>
              <a:rPr lang="zh-CN" altLang="en-US" b="0" i="0" dirty="0">
                <a:solidFill>
                  <a:srgbClr val="333333"/>
                </a:solidFill>
                <a:effectLst/>
                <a:latin typeface="Open Sans" panose="020B0606030504020204" pitchFamily="34" charset="0"/>
              </a:rPr>
              <a:t>表情在我们的处理下被简单地转为了</a:t>
            </a:r>
            <a:r>
              <a:rPr lang="en-US" altLang="zh-CN" b="0" i="0" dirty="0" err="1">
                <a:solidFill>
                  <a:srgbClr val="333333"/>
                </a:solidFill>
                <a:effectLst/>
                <a:latin typeface="Open Sans" panose="020B0606030504020204" pitchFamily="34" charset="0"/>
              </a:rPr>
              <a:t>unicode</a:t>
            </a:r>
            <a:r>
              <a:rPr lang="zh-CN" altLang="en-US" b="0" i="0" dirty="0">
                <a:solidFill>
                  <a:srgbClr val="333333"/>
                </a:solidFill>
                <a:effectLst/>
                <a:latin typeface="Open Sans" panose="020B0606030504020204" pitchFamily="34" charset="0"/>
              </a:rPr>
              <a:t>文本，而</a:t>
            </a:r>
            <a:r>
              <a:rPr lang="en-US" altLang="zh-CN" b="0" i="0" dirty="0" err="1">
                <a:solidFill>
                  <a:srgbClr val="333333"/>
                </a:solidFill>
                <a:effectLst/>
                <a:latin typeface="Open Sans" panose="020B0606030504020204" pitchFamily="34" charset="0"/>
              </a:rPr>
              <a:t>url</a:t>
            </a:r>
            <a:r>
              <a:rPr lang="zh-CN" altLang="en-US" b="0" i="0" dirty="0">
                <a:solidFill>
                  <a:srgbClr val="333333"/>
                </a:solidFill>
                <a:effectLst/>
                <a:latin typeface="Open Sans" panose="020B0606030504020204" pitchFamily="34" charset="0"/>
              </a:rPr>
              <a:t>则被统一处理为了一个</a:t>
            </a:r>
            <a:r>
              <a:rPr lang="en-US" altLang="zh-CN" b="0" i="0" dirty="0">
                <a:solidFill>
                  <a:srgbClr val="333333"/>
                </a:solidFill>
                <a:effectLst/>
                <a:latin typeface="Open Sans" panose="020B0606030504020204" pitchFamily="34" charset="0"/>
              </a:rPr>
              <a:t>token</a:t>
            </a:r>
            <a:r>
              <a:rPr lang="zh-CN" altLang="en-US" b="0" i="0" dirty="0">
                <a:solidFill>
                  <a:srgbClr val="333333"/>
                </a:solidFill>
                <a:effectLst/>
                <a:latin typeface="Open Sans" panose="020B0606030504020204" pitchFamily="34" charset="0"/>
              </a:rPr>
              <a:t>。我们认为或许可以进一步挖掘这些信息，从而得到效果更好的输入数据。</a:t>
            </a:r>
            <a:endParaRPr lang="en-US" altLang="zh-CN" b="0" i="0" dirty="0">
              <a:solidFill>
                <a:srgbClr val="333333"/>
              </a:solidFill>
              <a:effectLst/>
              <a:latin typeface="Open Sans" panose="020B0606030504020204" pitchFamily="34" charset="0"/>
            </a:endParaRPr>
          </a:p>
        </p:txBody>
      </p:sp>
      <p:sp>
        <p:nvSpPr>
          <p:cNvPr id="4" name="灯片编号占位符 3"/>
          <p:cNvSpPr>
            <a:spLocks noGrp="1"/>
          </p:cNvSpPr>
          <p:nvPr>
            <p:ph type="sldNum" sz="quarter" idx="5"/>
          </p:nvPr>
        </p:nvSpPr>
        <p:spPr/>
        <p:txBody>
          <a:bodyPr/>
          <a:lstStyle/>
          <a:p>
            <a:fld id="{A3D12ACD-A3A6-49A5-9CE3-30CB774CBD9D}" type="slidenum">
              <a:rPr lang="zh-CN" altLang="en-US" smtClean="0"/>
              <a:t>21</a:t>
            </a:fld>
            <a:endParaRPr lang="zh-CN" altLang="en-US"/>
          </a:p>
        </p:txBody>
      </p:sp>
    </p:spTree>
    <p:extLst>
      <p:ext uri="{BB962C8B-B14F-4D97-AF65-F5344CB8AC3E}">
        <p14:creationId xmlns:p14="http://schemas.microsoft.com/office/powerpoint/2010/main" val="3467173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Open Sans" panose="020B0606030504020204" pitchFamily="34" charset="0"/>
              </a:rPr>
              <a:t>首先对我们的项目内容做一个简单的介绍。</a:t>
            </a:r>
            <a:endParaRPr lang="zh-CN" altLang="en-US"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2</a:t>
            </a:fld>
            <a:endParaRPr lang="zh-CN" altLang="en-US"/>
          </a:p>
        </p:txBody>
      </p:sp>
    </p:spTree>
    <p:extLst>
      <p:ext uri="{BB962C8B-B14F-4D97-AF65-F5344CB8AC3E}">
        <p14:creationId xmlns:p14="http://schemas.microsoft.com/office/powerpoint/2010/main" val="2553601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Open Sans" panose="020B0606030504020204" pitchFamily="34" charset="0"/>
              </a:rPr>
              <a:t>3.</a:t>
            </a:r>
            <a:r>
              <a:rPr lang="zh-CN" altLang="en-US" b="0" i="0" dirty="0">
                <a:solidFill>
                  <a:srgbClr val="333333"/>
                </a:solidFill>
                <a:effectLst/>
                <a:latin typeface="Open Sans" panose="020B0606030504020204" pitchFamily="34" charset="0"/>
              </a:rPr>
              <a:t>可以尝试多语言直接作为输入。实际场合下，推特使用的语言多种多样。我们曾经想尝试在</a:t>
            </a:r>
            <a:r>
              <a:rPr lang="en-US" altLang="zh-CN" b="0" i="0" dirty="0">
                <a:solidFill>
                  <a:srgbClr val="333333"/>
                </a:solidFill>
                <a:effectLst/>
                <a:latin typeface="Open Sans" panose="020B0606030504020204" pitchFamily="34" charset="0"/>
              </a:rPr>
              <a:t>XLM-Roberta</a:t>
            </a:r>
            <a:r>
              <a:rPr lang="zh-CN" altLang="en-US" b="0" i="0" dirty="0">
                <a:solidFill>
                  <a:srgbClr val="333333"/>
                </a:solidFill>
                <a:effectLst/>
                <a:latin typeface="Open Sans" panose="020B0606030504020204" pitchFamily="34" charset="0"/>
              </a:rPr>
              <a:t>这样的跨语言模型上将各种语言的数据直接输入，但由于本项目样本数量比较少，接受多种语言的训练数据可能反而会起反效果，因此我们没有选择尝试。在面向真实场景中的运用时，或许可以多收集一些数据来直接跨语言训练模型。</a:t>
            </a:r>
            <a:endParaRPr lang="en-US" altLang="zh-CN" b="0" i="0" dirty="0">
              <a:solidFill>
                <a:srgbClr val="333333"/>
              </a:solidFill>
              <a:effectLst/>
              <a:latin typeface="Open Sans" panose="020B0606030504020204" pitchFamily="34" charset="0"/>
            </a:endParaRPr>
          </a:p>
        </p:txBody>
      </p:sp>
      <p:sp>
        <p:nvSpPr>
          <p:cNvPr id="4" name="灯片编号占位符 3"/>
          <p:cNvSpPr>
            <a:spLocks noGrp="1"/>
          </p:cNvSpPr>
          <p:nvPr>
            <p:ph type="sldNum" sz="quarter" idx="5"/>
          </p:nvPr>
        </p:nvSpPr>
        <p:spPr/>
        <p:txBody>
          <a:bodyPr/>
          <a:lstStyle/>
          <a:p>
            <a:fld id="{A3D12ACD-A3A6-49A5-9CE3-30CB774CBD9D}" type="slidenum">
              <a:rPr lang="zh-CN" altLang="en-US" smtClean="0"/>
              <a:t>22</a:t>
            </a:fld>
            <a:endParaRPr lang="zh-CN" altLang="en-US"/>
          </a:p>
        </p:txBody>
      </p:sp>
    </p:spTree>
    <p:extLst>
      <p:ext uri="{BB962C8B-B14F-4D97-AF65-F5344CB8AC3E}">
        <p14:creationId xmlns:p14="http://schemas.microsoft.com/office/powerpoint/2010/main" val="20397472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33333"/>
                </a:solidFill>
                <a:effectLst/>
                <a:latin typeface="Open Sans" panose="020B0606030504020204" pitchFamily="34" charset="0"/>
              </a:rPr>
              <a:t>4.</a:t>
            </a:r>
            <a:r>
              <a:rPr lang="zh-CN" altLang="en-US" b="0" i="0" dirty="0">
                <a:solidFill>
                  <a:srgbClr val="333333"/>
                </a:solidFill>
                <a:effectLst/>
                <a:latin typeface="Open Sans" panose="020B0606030504020204" pitchFamily="34" charset="0"/>
              </a:rPr>
              <a:t>任务依赖情景下的训练模式还有待进一步研究。我们在本项目中主要考虑了</a:t>
            </a:r>
            <a:r>
              <a:rPr lang="en-US" altLang="zh-CN" b="0" i="0" dirty="0">
                <a:solidFill>
                  <a:srgbClr val="333333"/>
                </a:solidFill>
                <a:effectLst/>
                <a:latin typeface="Open Sans" panose="020B0606030504020204" pitchFamily="34" charset="0"/>
              </a:rPr>
              <a:t>2</a:t>
            </a:r>
            <a:r>
              <a:rPr lang="zh-CN" altLang="en-US" b="0" i="0" dirty="0">
                <a:solidFill>
                  <a:srgbClr val="333333"/>
                </a:solidFill>
                <a:effectLst/>
                <a:latin typeface="Open Sans" panose="020B0606030504020204" pitchFamily="34" charset="0"/>
              </a:rPr>
              <a:t>种解决方案，一种是训练时以</a:t>
            </a:r>
            <a:r>
              <a:rPr lang="en-US" altLang="zh-CN" b="0" i="0" dirty="0">
                <a:solidFill>
                  <a:srgbClr val="333333"/>
                </a:solidFill>
                <a:effectLst/>
                <a:latin typeface="Open Sans" panose="020B0606030504020204" pitchFamily="34" charset="0"/>
              </a:rPr>
              <a:t>token</a:t>
            </a:r>
            <a:r>
              <a:rPr lang="zh-CN" altLang="en-US" b="0" i="0" dirty="0">
                <a:solidFill>
                  <a:srgbClr val="333333"/>
                </a:solidFill>
                <a:effectLst/>
                <a:latin typeface="Open Sans" panose="020B0606030504020204" pitchFamily="34" charset="0"/>
              </a:rPr>
              <a:t>为单位，让有依赖关系的任务在模型中共享一个中间数据后进行分类；让模型全面考虑整体效果，另一种则是以语句为单位，直接忽视这样的依赖关系。最后我们发现，第一种方式下的</a:t>
            </a:r>
            <a:r>
              <a:rPr lang="en-US" altLang="zh-CN" b="0" i="0" dirty="0" err="1">
                <a:solidFill>
                  <a:srgbClr val="333333"/>
                </a:solidFill>
                <a:effectLst/>
                <a:latin typeface="Open Sans" panose="020B0606030504020204" pitchFamily="34" charset="0"/>
              </a:rPr>
              <a:t>BiLSTM+Attention</a:t>
            </a:r>
            <a:r>
              <a:rPr lang="en-US" altLang="zh-CN" b="0" i="0" dirty="0">
                <a:solidFill>
                  <a:srgbClr val="333333"/>
                </a:solidFill>
                <a:effectLst/>
                <a:latin typeface="Open Sans" panose="020B0606030504020204" pitchFamily="34" charset="0"/>
              </a:rPr>
              <a:t>+</a:t>
            </a:r>
            <a:r>
              <a:rPr lang="zh-CN" altLang="en-US" b="0" i="0" dirty="0">
                <a:solidFill>
                  <a:srgbClr val="333333"/>
                </a:solidFill>
                <a:effectLst/>
                <a:latin typeface="Open Sans" panose="020B0606030504020204" pitchFamily="34" charset="0"/>
              </a:rPr>
              <a:t>改共同任务</a:t>
            </a:r>
            <a:r>
              <a:rPr lang="en-US" altLang="zh-CN" b="0" i="0" dirty="0">
                <a:solidFill>
                  <a:srgbClr val="333333"/>
                </a:solidFill>
                <a:effectLst/>
                <a:latin typeface="Open Sans" panose="020B0606030504020204" pitchFamily="34" charset="0"/>
              </a:rPr>
              <a:t>Loss</a:t>
            </a:r>
            <a:r>
              <a:rPr lang="zh-CN" altLang="en-US" b="0" i="0" dirty="0">
                <a:solidFill>
                  <a:srgbClr val="333333"/>
                </a:solidFill>
                <a:effectLst/>
                <a:latin typeface="Open Sans" panose="020B0606030504020204" pitchFamily="34" charset="0"/>
              </a:rPr>
              <a:t>权重和第二种方式下的</a:t>
            </a:r>
            <a:r>
              <a:rPr lang="en-US" altLang="zh-CN" b="0" i="0" dirty="0" err="1">
                <a:solidFill>
                  <a:srgbClr val="333333"/>
                </a:solidFill>
                <a:effectLst/>
                <a:latin typeface="Open Sans" panose="020B0606030504020204" pitchFamily="34" charset="0"/>
              </a:rPr>
              <a:t>MuiltiHead</a:t>
            </a:r>
            <a:r>
              <a:rPr lang="en-US" altLang="zh-CN" b="0" i="0" dirty="0">
                <a:solidFill>
                  <a:srgbClr val="333333"/>
                </a:solidFill>
                <a:effectLst/>
                <a:latin typeface="Open Sans" panose="020B0606030504020204" pitchFamily="34" charset="0"/>
              </a:rPr>
              <a:t> Attention</a:t>
            </a:r>
            <a:r>
              <a:rPr lang="zh-CN" altLang="en-US" b="0" i="0" dirty="0">
                <a:solidFill>
                  <a:srgbClr val="333333"/>
                </a:solidFill>
                <a:effectLst/>
                <a:latin typeface="Open Sans" panose="020B0606030504020204" pitchFamily="34" charset="0"/>
              </a:rPr>
              <a:t>分类</a:t>
            </a:r>
            <a:r>
              <a:rPr lang="en-US" altLang="zh-CN" b="0" i="0" dirty="0">
                <a:solidFill>
                  <a:srgbClr val="333333"/>
                </a:solidFill>
                <a:effectLst/>
                <a:latin typeface="Open Sans" panose="020B0606030504020204" pitchFamily="34" charset="0"/>
              </a:rPr>
              <a:t>s</a:t>
            </a:r>
            <a:r>
              <a:rPr lang="zh-CN" altLang="en-US" b="0" i="0" dirty="0">
                <a:solidFill>
                  <a:srgbClr val="333333"/>
                </a:solidFill>
                <a:effectLst/>
                <a:latin typeface="Open Sans" panose="020B0606030504020204" pitchFamily="34" charset="0"/>
              </a:rPr>
              <a:t>使用无偏权重，结果几乎差不多。这个地方有待进一步探索。</a:t>
            </a:r>
            <a:endParaRPr lang="zh-CN" altLang="en-US"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23</a:t>
            </a:fld>
            <a:endParaRPr lang="zh-CN" altLang="en-US"/>
          </a:p>
        </p:txBody>
      </p:sp>
    </p:spTree>
    <p:extLst>
      <p:ext uri="{BB962C8B-B14F-4D97-AF65-F5344CB8AC3E}">
        <p14:creationId xmlns:p14="http://schemas.microsoft.com/office/powerpoint/2010/main" val="32102783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下是我们主要的参考文献，是比赛中第一名和第二名参赛者发表的论文。</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25</a:t>
            </a:fld>
            <a:endParaRPr lang="zh-CN" altLang="en-US"/>
          </a:p>
        </p:txBody>
      </p:sp>
    </p:spTree>
    <p:extLst>
      <p:ext uri="{BB962C8B-B14F-4D97-AF65-F5344CB8AC3E}">
        <p14:creationId xmlns:p14="http://schemas.microsoft.com/office/powerpoint/2010/main" val="21654440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谢大家的</a:t>
            </a:r>
            <a:r>
              <a:rPr lang="zh-CN" altLang="en-US"/>
              <a:t>倾听，有</a:t>
            </a:r>
            <a:r>
              <a:rPr lang="zh-CN" altLang="en-US" dirty="0"/>
              <a:t>不足的地方请大家批评指正，谢谢大家！</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26</a:t>
            </a:fld>
            <a:endParaRPr lang="zh-CN" altLang="en-US"/>
          </a:p>
        </p:txBody>
      </p:sp>
    </p:spTree>
    <p:extLst>
      <p:ext uri="{BB962C8B-B14F-4D97-AF65-F5344CB8AC3E}">
        <p14:creationId xmlns:p14="http://schemas.microsoft.com/office/powerpoint/2010/main" val="2113943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Open Sans" panose="020B0606030504020204" pitchFamily="34" charset="0"/>
              </a:rPr>
              <a:t>项目是基于</a:t>
            </a:r>
            <a:r>
              <a:rPr lang="en-US" altLang="zh-CN" b="0" i="0" dirty="0">
                <a:solidFill>
                  <a:srgbClr val="333333"/>
                </a:solidFill>
                <a:effectLst/>
                <a:latin typeface="Open Sans" panose="020B0606030504020204" pitchFamily="34" charset="0"/>
              </a:rPr>
              <a:t>NLP4IF21</a:t>
            </a:r>
            <a:r>
              <a:rPr lang="zh-CN" altLang="en-US" b="0" i="0" dirty="0">
                <a:solidFill>
                  <a:srgbClr val="333333"/>
                </a:solidFill>
                <a:effectLst/>
                <a:latin typeface="Open Sans" panose="020B0606030504020204" pitchFamily="34" charset="0"/>
              </a:rPr>
              <a:t>年的一个比赛。它主要是判断关于新冠推特的一系列二值属性，主要分为七个方面。第</a:t>
            </a:r>
            <a:r>
              <a:rPr lang="en-US" altLang="zh-CN" b="0" i="0" dirty="0">
                <a:solidFill>
                  <a:srgbClr val="333333"/>
                </a:solidFill>
                <a:effectLst/>
                <a:latin typeface="Open Sans" panose="020B0606030504020204" pitchFamily="34" charset="0"/>
              </a:rPr>
              <a:t>1</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6</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7</a:t>
            </a:r>
            <a:r>
              <a:rPr lang="zh-CN" altLang="en-US" b="0" i="0" dirty="0">
                <a:solidFill>
                  <a:srgbClr val="333333"/>
                </a:solidFill>
                <a:effectLst/>
                <a:latin typeface="Open Sans" panose="020B0606030504020204" pitchFamily="34" charset="0"/>
              </a:rPr>
              <a:t>个问题分别是它是否是事实性陈述，是否有害社会，是否需要引起注意。而第</a:t>
            </a:r>
            <a:r>
              <a:rPr lang="en-US" altLang="zh-CN" b="0" i="0" dirty="0">
                <a:solidFill>
                  <a:srgbClr val="333333"/>
                </a:solidFill>
                <a:effectLst/>
                <a:latin typeface="Open Sans" panose="020B0606030504020204" pitchFamily="34" charset="0"/>
              </a:rPr>
              <a:t>2</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3</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4</a:t>
            </a:r>
            <a:r>
              <a:rPr lang="zh-CN" altLang="en-US" b="0" i="0" dirty="0">
                <a:solidFill>
                  <a:srgbClr val="333333"/>
                </a:solidFill>
                <a:effectLst/>
                <a:latin typeface="Open Sans" panose="020B0606030504020204" pitchFamily="34" charset="0"/>
              </a:rPr>
              <a:t>，</a:t>
            </a:r>
            <a:r>
              <a:rPr lang="en-US" altLang="zh-CN" b="0" i="0" dirty="0">
                <a:solidFill>
                  <a:srgbClr val="333333"/>
                </a:solidFill>
                <a:effectLst/>
                <a:latin typeface="Open Sans" panose="020B0606030504020204" pitchFamily="34" charset="0"/>
              </a:rPr>
              <a:t>5</a:t>
            </a:r>
            <a:r>
              <a:rPr lang="zh-CN" altLang="en-US" b="0" i="0" dirty="0">
                <a:solidFill>
                  <a:srgbClr val="333333"/>
                </a:solidFill>
                <a:effectLst/>
                <a:latin typeface="Open Sans" panose="020B0606030504020204" pitchFamily="34" charset="0"/>
              </a:rPr>
              <a:t>个问题是在第一个问题的基础上</a:t>
            </a:r>
            <a:r>
              <a:rPr lang="zh-CN" altLang="en-US" b="1" i="0" dirty="0">
                <a:solidFill>
                  <a:srgbClr val="333333"/>
                </a:solidFill>
                <a:effectLst/>
                <a:latin typeface="Open Sans" panose="020B0606030504020204" pitchFamily="34" charset="0"/>
              </a:rPr>
              <a:t>进一步展开</a:t>
            </a:r>
            <a:r>
              <a:rPr lang="zh-CN" altLang="en-US" b="0" i="0" dirty="0">
                <a:solidFill>
                  <a:srgbClr val="333333"/>
                </a:solidFill>
                <a:effectLst/>
                <a:latin typeface="Open Sans" panose="020B0606030504020204" pitchFamily="34" charset="0"/>
              </a:rPr>
              <a:t>的。如果是事实性陈述，那么就要进一步判断是否是错误信息，</a:t>
            </a:r>
            <a:endParaRPr lang="en-US" altLang="zh-CN" b="0" i="0" dirty="0">
              <a:solidFill>
                <a:srgbClr val="333333"/>
              </a:solidFill>
              <a:effectLst/>
              <a:latin typeface="Open Sans" panose="020B0606030504020204" pitchFamily="34" charset="0"/>
            </a:endParaRPr>
          </a:p>
          <a:p>
            <a:r>
              <a:rPr lang="zh-CN" altLang="en-US" b="0" i="0" dirty="0">
                <a:solidFill>
                  <a:srgbClr val="333333"/>
                </a:solidFill>
                <a:effectLst/>
                <a:latin typeface="Open Sans" panose="020B0606030504020204" pitchFamily="34" charset="0"/>
              </a:rPr>
              <a:t>是否引起公众兴趣，危害程度是多少，是否需要进一步核查。</a:t>
            </a:r>
            <a:r>
              <a:rPr lang="zh-CN" altLang="en-US" b="1" i="0" dirty="0">
                <a:solidFill>
                  <a:srgbClr val="333333"/>
                </a:solidFill>
                <a:effectLst/>
                <a:latin typeface="Open Sans" panose="020B0606030504020204" pitchFamily="34" charset="0"/>
              </a:rPr>
              <a:t>可以发现，这是一个多任务问题，并且存在任务之间依赖关系。</a:t>
            </a:r>
            <a:endParaRPr lang="en-US" altLang="zh-CN" b="1" i="0" dirty="0">
              <a:solidFill>
                <a:srgbClr val="333333"/>
              </a:solidFill>
              <a:effectLst/>
              <a:latin typeface="Open Sans" panose="020B0606030504020204" pitchFamily="34" charset="0"/>
            </a:endParaRPr>
          </a:p>
          <a:p>
            <a:r>
              <a:rPr lang="zh-CN" altLang="en-US" b="1" i="0" dirty="0">
                <a:solidFill>
                  <a:srgbClr val="333333"/>
                </a:solidFill>
                <a:effectLst/>
                <a:latin typeface="Open Sans" panose="020B0606030504020204" pitchFamily="34" charset="0"/>
              </a:rPr>
              <a:t>数据集有英语、保加利亚语和阿拉伯语三种语言的</a:t>
            </a:r>
            <a:r>
              <a:rPr lang="en-US" altLang="zh-CN" b="1" i="0" dirty="0">
                <a:solidFill>
                  <a:srgbClr val="333333"/>
                </a:solidFill>
                <a:effectLst/>
                <a:latin typeface="Open Sans" panose="020B0606030504020204" pitchFamily="34" charset="0"/>
              </a:rPr>
              <a:t>twitter</a:t>
            </a:r>
            <a:r>
              <a:rPr lang="zh-CN" altLang="en-US" b="1" i="0" dirty="0">
                <a:solidFill>
                  <a:srgbClr val="333333"/>
                </a:solidFill>
                <a:effectLst/>
                <a:latin typeface="Open Sans" panose="020B0606030504020204" pitchFamily="34" charset="0"/>
              </a:rPr>
              <a:t>。</a:t>
            </a:r>
            <a:r>
              <a:rPr lang="zh-CN" altLang="en-US" b="0" i="0" dirty="0">
                <a:solidFill>
                  <a:srgbClr val="333333"/>
                </a:solidFill>
                <a:effectLst/>
                <a:latin typeface="Open Sans" panose="020B0606030504020204" pitchFamily="34" charset="0"/>
              </a:rPr>
              <a:t>左下角是对数据集的展示，由于它是</a:t>
            </a:r>
            <a:r>
              <a:rPr lang="en-US" altLang="zh-CN" b="0" i="0" dirty="0">
                <a:solidFill>
                  <a:srgbClr val="333333"/>
                </a:solidFill>
                <a:effectLst/>
                <a:latin typeface="Open Sans" panose="020B0606030504020204" pitchFamily="34" charset="0"/>
              </a:rPr>
              <a:t>twitter</a:t>
            </a:r>
            <a:r>
              <a:rPr lang="zh-CN" altLang="en-US" b="0" i="0" dirty="0">
                <a:solidFill>
                  <a:srgbClr val="333333"/>
                </a:solidFill>
                <a:effectLst/>
                <a:latin typeface="Open Sans" panose="020B0606030504020204" pitchFamily="34" charset="0"/>
              </a:rPr>
              <a:t>上网友真实的评论，所以难免含有</a:t>
            </a:r>
            <a:r>
              <a:rPr lang="en-US" altLang="zh-CN" b="0" i="0" dirty="0">
                <a:solidFill>
                  <a:srgbClr val="333333"/>
                </a:solidFill>
                <a:effectLst/>
                <a:latin typeface="Open Sans" panose="020B0606030504020204" pitchFamily="34" charset="0"/>
              </a:rPr>
              <a:t>emoji</a:t>
            </a:r>
            <a:r>
              <a:rPr lang="zh-CN" altLang="en-US" b="0" i="0" dirty="0">
                <a:solidFill>
                  <a:srgbClr val="333333"/>
                </a:solidFill>
                <a:effectLst/>
                <a:latin typeface="Open Sans" panose="020B0606030504020204" pitchFamily="34" charset="0"/>
              </a:rPr>
              <a:t>和</a:t>
            </a:r>
            <a:r>
              <a:rPr lang="en-US" altLang="zh-CN" b="0" i="0" dirty="0">
                <a:solidFill>
                  <a:srgbClr val="333333"/>
                </a:solidFill>
                <a:effectLst/>
                <a:latin typeface="Open Sans" panose="020B0606030504020204" pitchFamily="34" charset="0"/>
              </a:rPr>
              <a:t>URL</a:t>
            </a:r>
            <a:r>
              <a:rPr lang="zh-CN" altLang="en-US" b="0" i="0" dirty="0">
                <a:solidFill>
                  <a:srgbClr val="333333"/>
                </a:solidFill>
                <a:effectLst/>
                <a:latin typeface="Open Sans" panose="020B0606030504020204" pitchFamily="34" charset="0"/>
              </a:rPr>
              <a:t>，给数据预处理带来了一定的挑战。</a:t>
            </a:r>
            <a:endParaRPr lang="zh-CN" altLang="en-US"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3</a:t>
            </a:fld>
            <a:endParaRPr lang="zh-CN" altLang="en-US"/>
          </a:p>
        </p:txBody>
      </p:sp>
    </p:spTree>
    <p:extLst>
      <p:ext uri="{BB962C8B-B14F-4D97-AF65-F5344CB8AC3E}">
        <p14:creationId xmlns:p14="http://schemas.microsoft.com/office/powerpoint/2010/main" val="20228126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我们借鉴了当时比赛排名第二名的论文中的设计和想法</a:t>
            </a:r>
            <a:r>
              <a:rPr lang="zh-CN" altLang="en-US" dirty="0"/>
              <a:t>，对训练流水线做出了进一步的改进。数据预处理阶段采用了数据增强，预训练阶段尝试了</a:t>
            </a:r>
            <a:r>
              <a:rPr lang="en-US" altLang="zh-CN" dirty="0"/>
              <a:t>Bert, Roberta, </a:t>
            </a:r>
            <a:r>
              <a:rPr lang="en-US" altLang="zh-CN" dirty="0" err="1"/>
              <a:t>xlm-roberta</a:t>
            </a:r>
            <a:r>
              <a:rPr lang="zh-CN" altLang="en-US" dirty="0"/>
              <a:t>模型，分类器尝试了双向</a:t>
            </a:r>
            <a:r>
              <a:rPr lang="en-US" altLang="zh-CN" dirty="0"/>
              <a:t>LSTM-attn</a:t>
            </a:r>
            <a:r>
              <a:rPr lang="zh-CN" altLang="en-US" dirty="0"/>
              <a:t>，</a:t>
            </a:r>
            <a:r>
              <a:rPr lang="en-US" altLang="zh-CN" dirty="0" err="1"/>
              <a:t>TextCNN</a:t>
            </a:r>
            <a:r>
              <a:rPr lang="zh-CN" altLang="en-US" dirty="0"/>
              <a:t>，</a:t>
            </a:r>
            <a:r>
              <a:rPr lang="en-US" altLang="zh-CN" dirty="0" err="1"/>
              <a:t>MultiHead</a:t>
            </a:r>
            <a:r>
              <a:rPr lang="en-US" altLang="zh-CN" dirty="0"/>
              <a:t> Attn</a:t>
            </a:r>
            <a:r>
              <a:rPr lang="zh-CN" altLang="en-US" dirty="0"/>
              <a:t>模型，</a:t>
            </a:r>
            <a:r>
              <a:rPr lang="en-US" altLang="zh-CN" dirty="0"/>
              <a:t>Loss</a:t>
            </a:r>
            <a:r>
              <a:rPr lang="zh-CN" altLang="en-US" dirty="0"/>
              <a:t>函数我们在原来论文的</a:t>
            </a:r>
            <a:r>
              <a:rPr lang="en-US" altLang="zh-CN" dirty="0"/>
              <a:t>Uniform weights</a:t>
            </a:r>
            <a:r>
              <a:rPr lang="zh-CN" altLang="en-US" dirty="0"/>
              <a:t>基础上做了改进，最后我们还提出了投票机制。有</a:t>
            </a:r>
            <a:r>
              <a:rPr lang="en-US" altLang="zh-CN" dirty="0"/>
              <a:t>All-vote</a:t>
            </a:r>
            <a:r>
              <a:rPr lang="zh-CN" altLang="en-US" dirty="0"/>
              <a:t>和</a:t>
            </a:r>
            <a:r>
              <a:rPr lang="en-US" altLang="zh-CN" dirty="0"/>
              <a:t>Top6-vote</a:t>
            </a:r>
            <a:r>
              <a:rPr lang="zh-CN" altLang="en-US" dirty="0"/>
              <a:t>两种方案。</a:t>
            </a:r>
            <a:endParaRPr lang="en-US" altLang="zh-CN" dirty="0"/>
          </a:p>
          <a:p>
            <a:endParaRPr lang="en-US" altLang="zh-CN" dirty="0"/>
          </a:p>
          <a:p>
            <a:r>
              <a:rPr lang="zh-CN" altLang="en-US" dirty="0"/>
              <a:t>经过流水线各个环节的尝试和优化，以</a:t>
            </a:r>
            <a:r>
              <a:rPr lang="en-US" altLang="zh-CN" dirty="0"/>
              <a:t>Mean F1-Score</a:t>
            </a:r>
            <a:r>
              <a:rPr lang="zh-CN" altLang="en-US" dirty="0"/>
              <a:t>为标准，</a:t>
            </a:r>
            <a:r>
              <a:rPr lang="zh-CN" altLang="en-US" sz="1200" dirty="0">
                <a:latin typeface="+mn-ea"/>
              </a:rPr>
              <a:t>结果</a:t>
            </a:r>
            <a:r>
              <a:rPr lang="en-US" altLang="zh-CN" sz="1200" dirty="0">
                <a:latin typeface="Times New Roman" panose="02020603050405020304" pitchFamily="18" charset="0"/>
                <a:cs typeface="Times New Roman" panose="02020603050405020304" pitchFamily="18" charset="0"/>
              </a:rPr>
              <a:t>Top4</a:t>
            </a:r>
            <a:r>
              <a:rPr lang="zh-CN" altLang="en-US" sz="1200" dirty="0">
                <a:latin typeface="Times New Roman" panose="02020603050405020304" pitchFamily="18" charset="0"/>
                <a:cs typeface="Times New Roman" panose="02020603050405020304" pitchFamily="18" charset="0"/>
              </a:rPr>
              <a:t>模型</a:t>
            </a:r>
            <a:r>
              <a:rPr lang="zh-CN" altLang="en-US" sz="1200" dirty="0">
                <a:latin typeface="+mn-ea"/>
              </a:rPr>
              <a:t>分别为</a:t>
            </a:r>
            <a:r>
              <a:rPr lang="en-US" altLang="zh-CN" sz="1200" dirty="0">
                <a:latin typeface="Times New Roman" panose="02020603050405020304" pitchFamily="18" charset="0"/>
                <a:cs typeface="Times New Roman" panose="02020603050405020304" pitchFamily="18" charset="0"/>
              </a:rPr>
              <a:t>93.54%, 92.50%, 91.90%, 91.86%</a:t>
            </a:r>
            <a:r>
              <a:rPr lang="zh-CN" altLang="en-US" sz="1200" dirty="0">
                <a:latin typeface="Times New Roman" panose="02020603050405020304" pitchFamily="18" charset="0"/>
                <a:cs typeface="Times New Roman" panose="02020603050405020304" pitchFamily="18" charset="0"/>
              </a:rPr>
              <a:t>，</a:t>
            </a:r>
            <a:r>
              <a:rPr lang="zh-CN" altLang="en-US" sz="1200" dirty="0">
                <a:latin typeface="+mn-ea"/>
              </a:rPr>
              <a:t>均超过比赛当时的最好结果</a:t>
            </a:r>
            <a:r>
              <a:rPr lang="en-US" altLang="zh-CN" sz="1200" dirty="0">
                <a:latin typeface="Times New Roman" panose="02020603050405020304" pitchFamily="18" charset="0"/>
                <a:cs typeface="Times New Roman" panose="02020603050405020304" pitchFamily="18" charset="0"/>
              </a:rPr>
              <a:t>89.7%</a:t>
            </a:r>
            <a:r>
              <a:rPr lang="zh-CN" altLang="en-US" sz="1200" dirty="0">
                <a:latin typeface="Times New Roman" panose="02020603050405020304" pitchFamily="18" charset="0"/>
                <a:cs typeface="Times New Roman" panose="02020603050405020304" pitchFamily="18" charset="0"/>
              </a:rPr>
              <a:t>。</a:t>
            </a:r>
            <a:endParaRPr lang="en-US" altLang="zh-CN" sz="1000" i="1" dirty="0">
              <a:solidFill>
                <a:schemeClr val="bg2">
                  <a:lumMod val="25000"/>
                </a:schemeClr>
              </a:solidFill>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4</a:t>
            </a:fld>
            <a:endParaRPr lang="zh-CN" altLang="en-US"/>
          </a:p>
        </p:txBody>
      </p:sp>
    </p:spTree>
    <p:extLst>
      <p:ext uri="{BB962C8B-B14F-4D97-AF65-F5344CB8AC3E}">
        <p14:creationId xmlns:p14="http://schemas.microsoft.com/office/powerpoint/2010/main" val="3834736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对我们的项目成果进行一个展示。我将按照流水线的环节进行介绍。</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5</a:t>
            </a:fld>
            <a:endParaRPr lang="zh-CN" altLang="en-US"/>
          </a:p>
        </p:txBody>
      </p:sp>
    </p:spTree>
    <p:extLst>
      <p:ext uri="{BB962C8B-B14F-4D97-AF65-F5344CB8AC3E}">
        <p14:creationId xmlns:p14="http://schemas.microsoft.com/office/powerpoint/2010/main" val="1839892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333333"/>
                </a:solidFill>
                <a:effectLst/>
                <a:latin typeface="Open Sans" panose="020B0606030504020204" pitchFamily="34" charset="0"/>
              </a:rPr>
              <a:t>在数据预处理阶段，我们首先做了数据增强处理。</a:t>
            </a:r>
          </a:p>
          <a:p>
            <a:pPr algn="l"/>
            <a:r>
              <a:rPr lang="zh-CN" altLang="en-US" b="0" i="0" dirty="0">
                <a:solidFill>
                  <a:srgbClr val="333333"/>
                </a:solidFill>
                <a:effectLst/>
                <a:latin typeface="Open Sans" panose="020B0606030504020204" pitchFamily="34" charset="0"/>
              </a:rPr>
              <a:t>我们发现项目的数据训练集非常小，体量小于</a:t>
            </a:r>
            <a:r>
              <a:rPr lang="en-US" altLang="zh-CN" b="0" i="0" dirty="0">
                <a:solidFill>
                  <a:srgbClr val="333333"/>
                </a:solidFill>
                <a:effectLst/>
                <a:latin typeface="Open Sans" panose="020B0606030504020204" pitchFamily="34" charset="0"/>
              </a:rPr>
              <a:t>1000</a:t>
            </a:r>
            <a:r>
              <a:rPr lang="zh-CN" altLang="en-US" b="0" i="0" dirty="0">
                <a:solidFill>
                  <a:srgbClr val="333333"/>
                </a:solidFill>
                <a:effectLst/>
                <a:latin typeface="Open Sans" panose="020B0606030504020204" pitchFamily="34" charset="0"/>
              </a:rPr>
              <a:t>，训练的难度较大。显然，在这种情况下，适当增大训练集的数据量</a:t>
            </a:r>
            <a:r>
              <a:rPr lang="zh-CN" altLang="en-US" b="1" i="0" dirty="0">
                <a:solidFill>
                  <a:srgbClr val="333333"/>
                </a:solidFill>
                <a:effectLst/>
                <a:latin typeface="Open Sans" panose="020B0606030504020204" pitchFamily="34" charset="0"/>
              </a:rPr>
              <a:t>应该是能够给训练结果带来比较可观的增益的</a:t>
            </a:r>
            <a:r>
              <a:rPr lang="zh-CN" altLang="en-US" b="0" i="0" dirty="0">
                <a:solidFill>
                  <a:srgbClr val="333333"/>
                </a:solidFill>
                <a:effectLst/>
                <a:latin typeface="Open Sans" panose="020B0606030504020204" pitchFamily="34" charset="0"/>
              </a:rPr>
              <a:t>。以英语数据集的训练为例，使用预训练的翻译模型</a:t>
            </a:r>
            <a:r>
              <a:rPr lang="en-US" altLang="zh-CN" b="0" i="0" dirty="0" err="1">
                <a:solidFill>
                  <a:srgbClr val="333333"/>
                </a:solidFill>
                <a:effectLst/>
                <a:latin typeface="Open Sans" panose="020B0606030504020204" pitchFamily="34" charset="0"/>
              </a:rPr>
              <a:t>MarianMTModel</a:t>
            </a:r>
            <a:r>
              <a:rPr lang="zh-CN" altLang="en-US" b="0" i="0" dirty="0">
                <a:solidFill>
                  <a:srgbClr val="333333"/>
                </a:solidFill>
                <a:effectLst/>
                <a:latin typeface="Open Sans" panose="020B0606030504020204" pitchFamily="34" charset="0"/>
              </a:rPr>
              <a:t>将保加利亚语和阿拉伯语的数据集翻译成英语，通过这种使用已有数据集进行翻译的方法，可以将数据集体量扩大到原来的</a:t>
            </a:r>
            <a:r>
              <a:rPr lang="en-US" altLang="zh-CN" b="0" i="0" dirty="0">
                <a:solidFill>
                  <a:srgbClr val="333333"/>
                </a:solidFill>
                <a:effectLst/>
                <a:latin typeface="Open Sans" panose="020B0606030504020204" pitchFamily="34" charset="0"/>
              </a:rPr>
              <a:t>3</a:t>
            </a:r>
            <a:r>
              <a:rPr lang="zh-CN" altLang="en-US" b="0" i="0" dirty="0">
                <a:solidFill>
                  <a:srgbClr val="333333"/>
                </a:solidFill>
                <a:effectLst/>
                <a:latin typeface="Open Sans" panose="020B0606030504020204" pitchFamily="34" charset="0"/>
              </a:rPr>
              <a:t>倍。</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6</a:t>
            </a:fld>
            <a:endParaRPr lang="zh-CN" altLang="en-US"/>
          </a:p>
        </p:txBody>
      </p:sp>
    </p:spTree>
    <p:extLst>
      <p:ext uri="{BB962C8B-B14F-4D97-AF65-F5344CB8AC3E}">
        <p14:creationId xmlns:p14="http://schemas.microsoft.com/office/powerpoint/2010/main" val="492720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预训练模型尝试了</a:t>
            </a:r>
            <a:r>
              <a:rPr lang="en-US" altLang="zh-CN" dirty="0"/>
              <a:t>a, b, c</a:t>
            </a:r>
            <a:r>
              <a:rPr lang="zh-CN" altLang="en-US" dirty="0"/>
              <a:t>三种模型。</a:t>
            </a:r>
          </a:p>
        </p:txBody>
      </p:sp>
      <p:sp>
        <p:nvSpPr>
          <p:cNvPr id="4" name="灯片编号占位符 3"/>
          <p:cNvSpPr>
            <a:spLocks noGrp="1"/>
          </p:cNvSpPr>
          <p:nvPr>
            <p:ph type="sldNum" sz="quarter" idx="5"/>
          </p:nvPr>
        </p:nvSpPr>
        <p:spPr/>
        <p:txBody>
          <a:bodyPr/>
          <a:lstStyle/>
          <a:p>
            <a:fld id="{A3D12ACD-A3A6-49A5-9CE3-30CB774CBD9D}" type="slidenum">
              <a:rPr lang="zh-CN" altLang="en-US" smtClean="0"/>
              <a:t>7</a:t>
            </a:fld>
            <a:endParaRPr lang="zh-CN" altLang="en-US"/>
          </a:p>
        </p:txBody>
      </p:sp>
    </p:spTree>
    <p:extLst>
      <p:ext uri="{BB962C8B-B14F-4D97-AF65-F5344CB8AC3E}">
        <p14:creationId xmlns:p14="http://schemas.microsoft.com/office/powerpoint/2010/main" val="3916610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种分类器方案是采用了考虑题目之间关联性的</a:t>
            </a:r>
            <a:r>
              <a:rPr lang="en-US" altLang="zh-CN" dirty="0" err="1"/>
              <a:t>BiLSTM+Attn</a:t>
            </a:r>
            <a:r>
              <a:rPr lang="zh-CN" altLang="en-US" dirty="0"/>
              <a:t>机制，由于</a:t>
            </a:r>
            <a:r>
              <a:rPr lang="en-US" altLang="zh-CN" dirty="0"/>
              <a:t>1</a:t>
            </a:r>
            <a:r>
              <a:rPr lang="zh-CN" altLang="en-US" dirty="0"/>
              <a:t>， </a:t>
            </a:r>
            <a:r>
              <a:rPr lang="en-US" altLang="zh-CN" dirty="0"/>
              <a:t>2</a:t>
            </a:r>
            <a:r>
              <a:rPr lang="zh-CN" altLang="en-US" dirty="0"/>
              <a:t>， </a:t>
            </a:r>
            <a:r>
              <a:rPr lang="en-US" altLang="zh-CN" dirty="0"/>
              <a:t>3</a:t>
            </a:r>
            <a:r>
              <a:rPr lang="zh-CN" altLang="en-US" dirty="0"/>
              <a:t>， </a:t>
            </a:r>
            <a:r>
              <a:rPr lang="en-US" altLang="zh-CN" dirty="0"/>
              <a:t>4,  5 </a:t>
            </a:r>
            <a:r>
              <a:rPr lang="zh-CN" altLang="en-US" dirty="0"/>
              <a:t>问是相关联的，所以共享同一个中间层。这也激发我们之后对损失函数的权重进行调整。</a:t>
            </a:r>
            <a:endParaRPr lang="en-US" altLang="zh-CN" dirty="0"/>
          </a:p>
          <a:p>
            <a:r>
              <a:rPr lang="zh-CN" altLang="en-US" dirty="0"/>
              <a:t>值得注意的是，这里的</a:t>
            </a:r>
            <a:r>
              <a:rPr lang="en-US" altLang="zh-CN" dirty="0" err="1"/>
              <a:t>atten</a:t>
            </a:r>
            <a:r>
              <a:rPr lang="zh-CN" altLang="en-US" dirty="0"/>
              <a:t>机制的权重计算不同于使用传统的</a:t>
            </a:r>
            <a:r>
              <a:rPr lang="en-US" altLang="zh-CN" dirty="0" err="1"/>
              <a:t>softmax</a:t>
            </a:r>
            <a:r>
              <a:rPr lang="zh-CN" altLang="en-US" dirty="0"/>
              <a:t>，而是下面这个公式进行计算，我们认为这种权重计算可能有两个优点：首先它是线性计算，能够降低时间复杂度，从而提升性能；而且，不同于</a:t>
            </a:r>
            <a:r>
              <a:rPr lang="en-US" altLang="zh-CN" dirty="0" err="1"/>
              <a:t>softmax</a:t>
            </a:r>
            <a:r>
              <a:rPr lang="zh-CN" altLang="en-US" dirty="0"/>
              <a:t>，它不会把权重之间的差异变得特别大，它考虑到在属性判断任务中，个别单词可能不能对段落整体的属性判断起决定性作用，应该关注</a:t>
            </a:r>
            <a:r>
              <a:rPr lang="zh-CN" altLang="en-US" b="1" dirty="0"/>
              <a:t>对整体语义的把握，对全局的把控。</a:t>
            </a:r>
            <a:endParaRPr lang="en-US" altLang="zh-CN" b="1"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8</a:t>
            </a:fld>
            <a:endParaRPr lang="zh-CN" altLang="en-US"/>
          </a:p>
        </p:txBody>
      </p:sp>
    </p:spTree>
    <p:extLst>
      <p:ext uri="{BB962C8B-B14F-4D97-AF65-F5344CB8AC3E}">
        <p14:creationId xmlns:p14="http://schemas.microsoft.com/office/powerpoint/2010/main" val="9753068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种分类器采用了传统的</a:t>
            </a:r>
            <a:r>
              <a:rPr lang="en-US" altLang="zh-CN" dirty="0" err="1"/>
              <a:t>TextCNN</a:t>
            </a:r>
            <a:r>
              <a:rPr lang="zh-CN" altLang="en-US" dirty="0"/>
              <a:t>分类模型，这延续了我们中期的方案。</a:t>
            </a:r>
            <a:endParaRPr lang="en-US" altLang="zh-CN" dirty="0"/>
          </a:p>
        </p:txBody>
      </p:sp>
      <p:sp>
        <p:nvSpPr>
          <p:cNvPr id="4" name="灯片编号占位符 3"/>
          <p:cNvSpPr>
            <a:spLocks noGrp="1"/>
          </p:cNvSpPr>
          <p:nvPr>
            <p:ph type="sldNum" sz="quarter" idx="5"/>
          </p:nvPr>
        </p:nvSpPr>
        <p:spPr/>
        <p:txBody>
          <a:bodyPr/>
          <a:lstStyle/>
          <a:p>
            <a:fld id="{A3D12ACD-A3A6-49A5-9CE3-30CB774CBD9D}" type="slidenum">
              <a:rPr lang="zh-CN" altLang="en-US" smtClean="0"/>
              <a:t>9</a:t>
            </a:fld>
            <a:endParaRPr lang="zh-CN" altLang="en-US"/>
          </a:p>
        </p:txBody>
      </p:sp>
    </p:spTree>
    <p:extLst>
      <p:ext uri="{BB962C8B-B14F-4D97-AF65-F5344CB8AC3E}">
        <p14:creationId xmlns:p14="http://schemas.microsoft.com/office/powerpoint/2010/main" val="2857222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目录版式1">
    <p:spTree>
      <p:nvGrpSpPr>
        <p:cNvPr id="1" name=""/>
        <p:cNvGrpSpPr/>
        <p:nvPr/>
      </p:nvGrpSpPr>
      <p:grpSpPr>
        <a:xfrm>
          <a:off x="0" y="0"/>
          <a:ext cx="0" cy="0"/>
          <a:chOff x="0" y="0"/>
          <a:chExt cx="0" cy="0"/>
        </a:xfrm>
      </p:grpSpPr>
      <p:grpSp>
        <p:nvGrpSpPr>
          <p:cNvPr id="5" name="组合 1">
            <a:extLst>
              <a:ext uri="{FF2B5EF4-FFF2-40B4-BE49-F238E27FC236}">
                <a16:creationId xmlns:a16="http://schemas.microsoft.com/office/drawing/2014/main" id="{A6552236-1625-4905-8EE5-D3175381B520}"/>
              </a:ext>
            </a:extLst>
          </p:cNvPr>
          <p:cNvGrpSpPr/>
          <p:nvPr userDrawn="1"/>
        </p:nvGrpSpPr>
        <p:grpSpPr>
          <a:xfrm>
            <a:off x="4" y="3"/>
            <a:ext cx="12153497" cy="6846732"/>
            <a:chOff x="1" y="-10422"/>
            <a:chExt cx="12192000" cy="6868422"/>
          </a:xfrm>
        </p:grpSpPr>
        <p:grpSp>
          <p:nvGrpSpPr>
            <p:cNvPr id="7" name="组合 2">
              <a:extLst>
                <a:ext uri="{FF2B5EF4-FFF2-40B4-BE49-F238E27FC236}">
                  <a16:creationId xmlns:a16="http://schemas.microsoft.com/office/drawing/2014/main" id="{AF1AD14A-C989-4FE0-A34A-4ED265EA0ECC}"/>
                </a:ext>
              </a:extLst>
            </p:cNvPr>
            <p:cNvGrpSpPr/>
            <p:nvPr/>
          </p:nvGrpSpPr>
          <p:grpSpPr>
            <a:xfrm>
              <a:off x="80527" y="-10422"/>
              <a:ext cx="11978735" cy="6868422"/>
              <a:chOff x="466719" y="0"/>
              <a:chExt cx="11231795" cy="6858000"/>
            </a:xfrm>
          </p:grpSpPr>
          <p:cxnSp>
            <p:nvCxnSpPr>
              <p:cNvPr id="34" name="直接连接符 29">
                <a:extLst>
                  <a:ext uri="{FF2B5EF4-FFF2-40B4-BE49-F238E27FC236}">
                    <a16:creationId xmlns:a16="http://schemas.microsoft.com/office/drawing/2014/main" id="{E0FDF5ED-A798-483F-B45B-BCD54C7A8280}"/>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0">
                <a:extLst>
                  <a:ext uri="{FF2B5EF4-FFF2-40B4-BE49-F238E27FC236}">
                    <a16:creationId xmlns:a16="http://schemas.microsoft.com/office/drawing/2014/main" id="{AC437103-0EA4-4156-8FC4-D425FAE2FF47}"/>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1">
                <a:extLst>
                  <a:ext uri="{FF2B5EF4-FFF2-40B4-BE49-F238E27FC236}">
                    <a16:creationId xmlns:a16="http://schemas.microsoft.com/office/drawing/2014/main" id="{8390D00A-7091-4195-AFC9-D260F1141707}"/>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2">
                <a:extLst>
                  <a:ext uri="{FF2B5EF4-FFF2-40B4-BE49-F238E27FC236}">
                    <a16:creationId xmlns:a16="http://schemas.microsoft.com/office/drawing/2014/main" id="{28329FB2-CBF7-4CF9-B365-2B4544A7D9E7}"/>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3">
                <a:extLst>
                  <a:ext uri="{FF2B5EF4-FFF2-40B4-BE49-F238E27FC236}">
                    <a16:creationId xmlns:a16="http://schemas.microsoft.com/office/drawing/2014/main" id="{4795A531-6C07-427F-A269-69AC0B5FA803}"/>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4">
                <a:extLst>
                  <a:ext uri="{FF2B5EF4-FFF2-40B4-BE49-F238E27FC236}">
                    <a16:creationId xmlns:a16="http://schemas.microsoft.com/office/drawing/2014/main" id="{434FC9F5-CC51-443E-9103-02EF0AEC77B3}"/>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5">
                <a:extLst>
                  <a:ext uri="{FF2B5EF4-FFF2-40B4-BE49-F238E27FC236}">
                    <a16:creationId xmlns:a16="http://schemas.microsoft.com/office/drawing/2014/main" id="{EF3AECF8-8383-4E10-87F4-231F6C167335}"/>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6">
                <a:extLst>
                  <a:ext uri="{FF2B5EF4-FFF2-40B4-BE49-F238E27FC236}">
                    <a16:creationId xmlns:a16="http://schemas.microsoft.com/office/drawing/2014/main" id="{7BB667FF-788E-4E96-BCB2-29F0F48ED7A6}"/>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7">
                <a:extLst>
                  <a:ext uri="{FF2B5EF4-FFF2-40B4-BE49-F238E27FC236}">
                    <a16:creationId xmlns:a16="http://schemas.microsoft.com/office/drawing/2014/main" id="{F8772026-7EE7-4CB0-B33B-FE997EC25E93}"/>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8">
                <a:extLst>
                  <a:ext uri="{FF2B5EF4-FFF2-40B4-BE49-F238E27FC236}">
                    <a16:creationId xmlns:a16="http://schemas.microsoft.com/office/drawing/2014/main" id="{8A2F7275-E4AF-4395-8565-054C4E44DF93}"/>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9">
                <a:extLst>
                  <a:ext uri="{FF2B5EF4-FFF2-40B4-BE49-F238E27FC236}">
                    <a16:creationId xmlns:a16="http://schemas.microsoft.com/office/drawing/2014/main" id="{1F427B00-9B08-4AF5-9D54-71A6A0A64CC5}"/>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0">
                <a:extLst>
                  <a:ext uri="{FF2B5EF4-FFF2-40B4-BE49-F238E27FC236}">
                    <a16:creationId xmlns:a16="http://schemas.microsoft.com/office/drawing/2014/main" id="{EC7A7440-13C3-4207-B02A-D8307EDD3089}"/>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1">
                <a:extLst>
                  <a:ext uri="{FF2B5EF4-FFF2-40B4-BE49-F238E27FC236}">
                    <a16:creationId xmlns:a16="http://schemas.microsoft.com/office/drawing/2014/main" id="{906E6A11-EAC4-49F3-A537-9D7B2979C149}"/>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2">
                <a:extLst>
                  <a:ext uri="{FF2B5EF4-FFF2-40B4-BE49-F238E27FC236}">
                    <a16:creationId xmlns:a16="http://schemas.microsoft.com/office/drawing/2014/main" id="{3A504B0F-9D76-41D5-9DF9-D9791BE33761}"/>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3">
                <a:extLst>
                  <a:ext uri="{FF2B5EF4-FFF2-40B4-BE49-F238E27FC236}">
                    <a16:creationId xmlns:a16="http://schemas.microsoft.com/office/drawing/2014/main" id="{9AF2DA70-D455-435A-858F-0CB96A63EBB1}"/>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4">
                <a:extLst>
                  <a:ext uri="{FF2B5EF4-FFF2-40B4-BE49-F238E27FC236}">
                    <a16:creationId xmlns:a16="http://schemas.microsoft.com/office/drawing/2014/main" id="{A958147E-14BE-4248-B805-9F3D58D5D6E4}"/>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5">
                <a:extLst>
                  <a:ext uri="{FF2B5EF4-FFF2-40B4-BE49-F238E27FC236}">
                    <a16:creationId xmlns:a16="http://schemas.microsoft.com/office/drawing/2014/main" id="{28B59651-7659-45EE-B649-BC21F76E589B}"/>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6">
                <a:extLst>
                  <a:ext uri="{FF2B5EF4-FFF2-40B4-BE49-F238E27FC236}">
                    <a16:creationId xmlns:a16="http://schemas.microsoft.com/office/drawing/2014/main" id="{F4C5A2DF-386C-4B0E-BBA0-16413977BC5F}"/>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7">
                <a:extLst>
                  <a:ext uri="{FF2B5EF4-FFF2-40B4-BE49-F238E27FC236}">
                    <a16:creationId xmlns:a16="http://schemas.microsoft.com/office/drawing/2014/main" id="{2411D68D-2492-4B97-8734-B0F3FCCD5FD3}"/>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8">
                <a:extLst>
                  <a:ext uri="{FF2B5EF4-FFF2-40B4-BE49-F238E27FC236}">
                    <a16:creationId xmlns:a16="http://schemas.microsoft.com/office/drawing/2014/main" id="{2D29C876-328C-47B7-AB14-47C1A5C51239}"/>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9">
                <a:extLst>
                  <a:ext uri="{FF2B5EF4-FFF2-40B4-BE49-F238E27FC236}">
                    <a16:creationId xmlns:a16="http://schemas.microsoft.com/office/drawing/2014/main" id="{35B70039-2267-4B2C-9A81-67FD0CA30D8E}"/>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0">
                <a:extLst>
                  <a:ext uri="{FF2B5EF4-FFF2-40B4-BE49-F238E27FC236}">
                    <a16:creationId xmlns:a16="http://schemas.microsoft.com/office/drawing/2014/main" id="{F15C83B5-F3CB-4462-B800-AF798C0BE9DF}"/>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1">
                <a:extLst>
                  <a:ext uri="{FF2B5EF4-FFF2-40B4-BE49-F238E27FC236}">
                    <a16:creationId xmlns:a16="http://schemas.microsoft.com/office/drawing/2014/main" id="{4373EA84-0A4F-401C-8B3C-3A3586F01EDF}"/>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2">
                <a:extLst>
                  <a:ext uri="{FF2B5EF4-FFF2-40B4-BE49-F238E27FC236}">
                    <a16:creationId xmlns:a16="http://schemas.microsoft.com/office/drawing/2014/main" id="{655F2531-2B2F-438D-B7E3-B240C79F561C}"/>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3">
                <a:extLst>
                  <a:ext uri="{FF2B5EF4-FFF2-40B4-BE49-F238E27FC236}">
                    <a16:creationId xmlns:a16="http://schemas.microsoft.com/office/drawing/2014/main" id="{813F6AE0-DCDC-42D3-A3A8-0493C0132CF4}"/>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4">
                <a:extLst>
                  <a:ext uri="{FF2B5EF4-FFF2-40B4-BE49-F238E27FC236}">
                    <a16:creationId xmlns:a16="http://schemas.microsoft.com/office/drawing/2014/main" id="{F8941DB7-DA01-470B-B1AB-B69D31081625}"/>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5">
                <a:extLst>
                  <a:ext uri="{FF2B5EF4-FFF2-40B4-BE49-F238E27FC236}">
                    <a16:creationId xmlns:a16="http://schemas.microsoft.com/office/drawing/2014/main" id="{C90B1406-D860-448C-B451-0743B4F3FB04}"/>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6">
                <a:extLst>
                  <a:ext uri="{FF2B5EF4-FFF2-40B4-BE49-F238E27FC236}">
                    <a16:creationId xmlns:a16="http://schemas.microsoft.com/office/drawing/2014/main" id="{C4590108-24B3-4225-83D5-023052E666ED}"/>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7">
                <a:extLst>
                  <a:ext uri="{FF2B5EF4-FFF2-40B4-BE49-F238E27FC236}">
                    <a16:creationId xmlns:a16="http://schemas.microsoft.com/office/drawing/2014/main" id="{7CAC8021-1412-4BE2-A31B-25BADF10FA91}"/>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8">
                <a:extLst>
                  <a:ext uri="{FF2B5EF4-FFF2-40B4-BE49-F238E27FC236}">
                    <a16:creationId xmlns:a16="http://schemas.microsoft.com/office/drawing/2014/main" id="{704E2A37-02A2-4467-806A-C8885FAC7F54}"/>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9">
                <a:extLst>
                  <a:ext uri="{FF2B5EF4-FFF2-40B4-BE49-F238E27FC236}">
                    <a16:creationId xmlns:a16="http://schemas.microsoft.com/office/drawing/2014/main" id="{34E28B8E-B4C9-4FFE-B1F5-A147E0BBBD63}"/>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0">
                <a:extLst>
                  <a:ext uri="{FF2B5EF4-FFF2-40B4-BE49-F238E27FC236}">
                    <a16:creationId xmlns:a16="http://schemas.microsoft.com/office/drawing/2014/main" id="{BF12A61F-CDFD-450F-A4FF-6385D0A39150}"/>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1">
                <a:extLst>
                  <a:ext uri="{FF2B5EF4-FFF2-40B4-BE49-F238E27FC236}">
                    <a16:creationId xmlns:a16="http://schemas.microsoft.com/office/drawing/2014/main" id="{852D6822-EA52-4D3F-BE87-82E17C909C95}"/>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2">
                <a:extLst>
                  <a:ext uri="{FF2B5EF4-FFF2-40B4-BE49-F238E27FC236}">
                    <a16:creationId xmlns:a16="http://schemas.microsoft.com/office/drawing/2014/main" id="{1476FCE6-1146-412D-B0B5-4C301C702D5B}"/>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3">
                <a:extLst>
                  <a:ext uri="{FF2B5EF4-FFF2-40B4-BE49-F238E27FC236}">
                    <a16:creationId xmlns:a16="http://schemas.microsoft.com/office/drawing/2014/main" id="{8D927896-2AF6-4CF7-8C26-CBD67FBA29C6}"/>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4">
                <a:extLst>
                  <a:ext uri="{FF2B5EF4-FFF2-40B4-BE49-F238E27FC236}">
                    <a16:creationId xmlns:a16="http://schemas.microsoft.com/office/drawing/2014/main" id="{ECFE6E86-4E14-40A2-BBF7-2926F5807A34}"/>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5">
                <a:extLst>
                  <a:ext uri="{FF2B5EF4-FFF2-40B4-BE49-F238E27FC236}">
                    <a16:creationId xmlns:a16="http://schemas.microsoft.com/office/drawing/2014/main" id="{5226B75B-1AE5-4B1D-86C5-D4228CBE5EAB}"/>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6">
                <a:extLst>
                  <a:ext uri="{FF2B5EF4-FFF2-40B4-BE49-F238E27FC236}">
                    <a16:creationId xmlns:a16="http://schemas.microsoft.com/office/drawing/2014/main" id="{226616F9-1C8D-4F3E-929B-0F806F6DDC48}"/>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7">
                <a:extLst>
                  <a:ext uri="{FF2B5EF4-FFF2-40B4-BE49-F238E27FC236}">
                    <a16:creationId xmlns:a16="http://schemas.microsoft.com/office/drawing/2014/main" id="{99F67EA1-A9FD-4AEB-B98E-25D6BD150E01}"/>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8">
                <a:extLst>
                  <a:ext uri="{FF2B5EF4-FFF2-40B4-BE49-F238E27FC236}">
                    <a16:creationId xmlns:a16="http://schemas.microsoft.com/office/drawing/2014/main" id="{5F7AE68F-914B-45B1-B71A-EB8536646A2B}"/>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9">
                <a:extLst>
                  <a:ext uri="{FF2B5EF4-FFF2-40B4-BE49-F238E27FC236}">
                    <a16:creationId xmlns:a16="http://schemas.microsoft.com/office/drawing/2014/main" id="{CBCD4DDB-F4B7-4042-90CE-1E24864CEDEE}"/>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0">
                <a:extLst>
                  <a:ext uri="{FF2B5EF4-FFF2-40B4-BE49-F238E27FC236}">
                    <a16:creationId xmlns:a16="http://schemas.microsoft.com/office/drawing/2014/main" id="{549758C5-B145-4F41-9A6A-D87B816F9E12}"/>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1">
                <a:extLst>
                  <a:ext uri="{FF2B5EF4-FFF2-40B4-BE49-F238E27FC236}">
                    <a16:creationId xmlns:a16="http://schemas.microsoft.com/office/drawing/2014/main" id="{4F1D097E-BC1A-4D09-952B-D417EE86F178}"/>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2">
                <a:extLst>
                  <a:ext uri="{FF2B5EF4-FFF2-40B4-BE49-F238E27FC236}">
                    <a16:creationId xmlns:a16="http://schemas.microsoft.com/office/drawing/2014/main" id="{367501BA-9730-4DDD-AB81-146A8D1D0EC9}"/>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8" name="组合 3">
              <a:extLst>
                <a:ext uri="{FF2B5EF4-FFF2-40B4-BE49-F238E27FC236}">
                  <a16:creationId xmlns:a16="http://schemas.microsoft.com/office/drawing/2014/main" id="{C2FC254E-96AB-4009-8F26-644DC3F1E938}"/>
                </a:ext>
              </a:extLst>
            </p:cNvPr>
            <p:cNvGrpSpPr/>
            <p:nvPr/>
          </p:nvGrpSpPr>
          <p:grpSpPr>
            <a:xfrm>
              <a:off x="1" y="-10422"/>
              <a:ext cx="12192000" cy="6687148"/>
              <a:chOff x="-717549" y="-10422"/>
              <a:chExt cx="13002796" cy="6687148"/>
            </a:xfrm>
          </p:grpSpPr>
          <p:cxnSp>
            <p:nvCxnSpPr>
              <p:cNvPr id="9" name="直接连接符 4">
                <a:extLst>
                  <a:ext uri="{FF2B5EF4-FFF2-40B4-BE49-F238E27FC236}">
                    <a16:creationId xmlns:a16="http://schemas.microsoft.com/office/drawing/2014/main" id="{61189783-FAE0-4AEF-A219-2316691B9568}"/>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5">
                <a:extLst>
                  <a:ext uri="{FF2B5EF4-FFF2-40B4-BE49-F238E27FC236}">
                    <a16:creationId xmlns:a16="http://schemas.microsoft.com/office/drawing/2014/main" id="{D4D82EB7-8842-46C9-AE0D-7A5B34B13C1F}"/>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6">
                <a:extLst>
                  <a:ext uri="{FF2B5EF4-FFF2-40B4-BE49-F238E27FC236}">
                    <a16:creationId xmlns:a16="http://schemas.microsoft.com/office/drawing/2014/main" id="{7A9A83C1-4E9A-4ACC-9986-1645AD2905D9}"/>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7">
                <a:extLst>
                  <a:ext uri="{FF2B5EF4-FFF2-40B4-BE49-F238E27FC236}">
                    <a16:creationId xmlns:a16="http://schemas.microsoft.com/office/drawing/2014/main" id="{3D743277-CD32-4BD2-886E-8BD870645271}"/>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8">
                <a:extLst>
                  <a:ext uri="{FF2B5EF4-FFF2-40B4-BE49-F238E27FC236}">
                    <a16:creationId xmlns:a16="http://schemas.microsoft.com/office/drawing/2014/main" id="{3A38894F-3936-489F-8BF3-DD692CDA88B0}"/>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9">
                <a:extLst>
                  <a:ext uri="{FF2B5EF4-FFF2-40B4-BE49-F238E27FC236}">
                    <a16:creationId xmlns:a16="http://schemas.microsoft.com/office/drawing/2014/main" id="{8EC04ABC-F469-4543-A036-6A10DE033856}"/>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0">
                <a:extLst>
                  <a:ext uri="{FF2B5EF4-FFF2-40B4-BE49-F238E27FC236}">
                    <a16:creationId xmlns:a16="http://schemas.microsoft.com/office/drawing/2014/main" id="{DEB131B5-8C7D-43B1-9B1A-265146DDE50E}"/>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1">
                <a:extLst>
                  <a:ext uri="{FF2B5EF4-FFF2-40B4-BE49-F238E27FC236}">
                    <a16:creationId xmlns:a16="http://schemas.microsoft.com/office/drawing/2014/main" id="{CD906DC2-42F2-4CF4-B61C-E1552130C4E7}"/>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2">
                <a:extLst>
                  <a:ext uri="{FF2B5EF4-FFF2-40B4-BE49-F238E27FC236}">
                    <a16:creationId xmlns:a16="http://schemas.microsoft.com/office/drawing/2014/main" id="{D72879C8-69CC-40F6-B50F-D9522F0431FF}"/>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3">
                <a:extLst>
                  <a:ext uri="{FF2B5EF4-FFF2-40B4-BE49-F238E27FC236}">
                    <a16:creationId xmlns:a16="http://schemas.microsoft.com/office/drawing/2014/main" id="{665228A6-14F6-4A39-97FB-8B51E641A585}"/>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4">
                <a:extLst>
                  <a:ext uri="{FF2B5EF4-FFF2-40B4-BE49-F238E27FC236}">
                    <a16:creationId xmlns:a16="http://schemas.microsoft.com/office/drawing/2014/main" id="{19E4DBE9-3CAD-40BE-B528-E46FA4667C7F}"/>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5">
                <a:extLst>
                  <a:ext uri="{FF2B5EF4-FFF2-40B4-BE49-F238E27FC236}">
                    <a16:creationId xmlns:a16="http://schemas.microsoft.com/office/drawing/2014/main" id="{0182DB43-8043-446D-BAB9-1237136434B7}"/>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6">
                <a:extLst>
                  <a:ext uri="{FF2B5EF4-FFF2-40B4-BE49-F238E27FC236}">
                    <a16:creationId xmlns:a16="http://schemas.microsoft.com/office/drawing/2014/main" id="{42E4EBD7-E2F0-43BF-82F7-2B18ACEFE35D}"/>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7">
                <a:extLst>
                  <a:ext uri="{FF2B5EF4-FFF2-40B4-BE49-F238E27FC236}">
                    <a16:creationId xmlns:a16="http://schemas.microsoft.com/office/drawing/2014/main" id="{F246171E-F69D-42A6-AE1B-B413FA027125}"/>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8">
                <a:extLst>
                  <a:ext uri="{FF2B5EF4-FFF2-40B4-BE49-F238E27FC236}">
                    <a16:creationId xmlns:a16="http://schemas.microsoft.com/office/drawing/2014/main" id="{6B6736E7-CDAD-4C5F-9D3B-61F72D1B4E61}"/>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9">
                <a:extLst>
                  <a:ext uri="{FF2B5EF4-FFF2-40B4-BE49-F238E27FC236}">
                    <a16:creationId xmlns:a16="http://schemas.microsoft.com/office/drawing/2014/main" id="{F4561604-CE57-44A1-B8E5-FC9901CE6E72}"/>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0">
                <a:extLst>
                  <a:ext uri="{FF2B5EF4-FFF2-40B4-BE49-F238E27FC236}">
                    <a16:creationId xmlns:a16="http://schemas.microsoft.com/office/drawing/2014/main" id="{03AECF8E-8A60-4C52-A12B-D8643F36CE56}"/>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1">
                <a:extLst>
                  <a:ext uri="{FF2B5EF4-FFF2-40B4-BE49-F238E27FC236}">
                    <a16:creationId xmlns:a16="http://schemas.microsoft.com/office/drawing/2014/main" id="{420650D1-64B9-4D6F-833D-E1FB7CFC4301}"/>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2">
                <a:extLst>
                  <a:ext uri="{FF2B5EF4-FFF2-40B4-BE49-F238E27FC236}">
                    <a16:creationId xmlns:a16="http://schemas.microsoft.com/office/drawing/2014/main" id="{D14958F0-5255-4B4E-846F-F847E1B1B699}"/>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3">
                <a:extLst>
                  <a:ext uri="{FF2B5EF4-FFF2-40B4-BE49-F238E27FC236}">
                    <a16:creationId xmlns:a16="http://schemas.microsoft.com/office/drawing/2014/main" id="{A6944108-417A-4BB6-A4B5-D99D663BF58E}"/>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4">
                <a:extLst>
                  <a:ext uri="{FF2B5EF4-FFF2-40B4-BE49-F238E27FC236}">
                    <a16:creationId xmlns:a16="http://schemas.microsoft.com/office/drawing/2014/main" id="{2CD23F3A-E46B-4B3C-A0F3-E014DDFC08C7}"/>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5">
                <a:extLst>
                  <a:ext uri="{FF2B5EF4-FFF2-40B4-BE49-F238E27FC236}">
                    <a16:creationId xmlns:a16="http://schemas.microsoft.com/office/drawing/2014/main" id="{D9B00A8A-2BD9-47D1-B277-627A1DFD00A3}"/>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6">
                <a:extLst>
                  <a:ext uri="{FF2B5EF4-FFF2-40B4-BE49-F238E27FC236}">
                    <a16:creationId xmlns:a16="http://schemas.microsoft.com/office/drawing/2014/main" id="{6867E5EA-5ED2-44D1-8EA3-68C13544995D}"/>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7">
                <a:extLst>
                  <a:ext uri="{FF2B5EF4-FFF2-40B4-BE49-F238E27FC236}">
                    <a16:creationId xmlns:a16="http://schemas.microsoft.com/office/drawing/2014/main" id="{C7CF5953-1D7C-4D79-A8A4-D83A52497EC1}"/>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8">
                <a:extLst>
                  <a:ext uri="{FF2B5EF4-FFF2-40B4-BE49-F238E27FC236}">
                    <a16:creationId xmlns:a16="http://schemas.microsoft.com/office/drawing/2014/main" id="{52FC4408-47A2-4675-9B81-B0CE2AA318AC}"/>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dirty="0"/>
          </a:p>
        </p:txBody>
      </p:sp>
    </p:spTree>
    <p:extLst>
      <p:ext uri="{BB962C8B-B14F-4D97-AF65-F5344CB8AC3E}">
        <p14:creationId xmlns:p14="http://schemas.microsoft.com/office/powerpoint/2010/main" val="3764038321"/>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8_内页">
    <p:spTree>
      <p:nvGrpSpPr>
        <p:cNvPr id="1" name=""/>
        <p:cNvGrpSpPr/>
        <p:nvPr/>
      </p:nvGrpSpPr>
      <p:grpSpPr>
        <a:xfrm>
          <a:off x="0" y="0"/>
          <a:ext cx="0" cy="0"/>
          <a:chOff x="0" y="0"/>
          <a:chExt cx="0" cy="0"/>
        </a:xfrm>
      </p:grpSpPr>
      <p:grpSp>
        <p:nvGrpSpPr>
          <p:cNvPr id="9" name="组合 1">
            <a:extLst>
              <a:ext uri="{FF2B5EF4-FFF2-40B4-BE49-F238E27FC236}">
                <a16:creationId xmlns:a16="http://schemas.microsoft.com/office/drawing/2014/main" id="{D27AEFBB-BE28-4F68-A150-7E90CCA3F451}"/>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E40CFE26-5C68-4B8B-9F25-3DF404D1517A}"/>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C8D04796-22BF-4F29-AF84-8BD72723D877}"/>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38400B46-7F36-4D8F-BB78-07C44807F6FC}"/>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C22CC8BB-2745-43A5-BADE-0574E6853A34}"/>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22E9BCA6-A138-41ED-B4AC-3244BCD46DA1}"/>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8E1E7828-C6FB-435F-ADE3-9B98D4ACF9BE}"/>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D46A4699-F9EC-455F-82EE-84B54925522B}"/>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2F89C46E-BC4C-4E9D-BCD3-01A09B2B1B2D}"/>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3120B68E-D1A6-4B89-BEC9-920B69DE34AF}"/>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C3873167-67A7-47F6-81F5-C3F88F329DD1}"/>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1FAA0DE7-821E-4401-9AD8-E9E948F760C7}"/>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5D2D47F0-78EF-44DD-8CE3-1F025602AE1A}"/>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29C11AF1-D5C1-4B3F-ABE5-DE3A68DB3954}"/>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9D3F6228-B83B-4F3C-AA64-26FF297F56A8}"/>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78DC787B-1974-4ECB-8A7C-CB9A3652BAAF}"/>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5322CA75-09E8-4ED2-903A-54BDDFA7A4D7}"/>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D2FE0252-311F-4B0D-8273-039AF4BC728B}"/>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A9B97BC7-BAD4-4332-B8B3-472868027DB3}"/>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7DEA2FB6-C0A1-43C6-885C-0E487DD950DC}"/>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8ABF93F6-B062-4F83-AE8D-2029E9D6747A}"/>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7B00BA48-DF47-48F7-8AA7-6829716FE5A1}"/>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3BDF1ED9-E0E8-4459-887B-17D79E1679FF}"/>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A8C8EAAE-DC18-4EEF-9C80-9D0A9B1EB439}"/>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2D6582AC-82E5-4A21-BF69-4206A8E63BFB}"/>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2B513177-8267-432D-A2CF-465F086848B5}"/>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87C1693E-78FE-403C-8C8D-29A8880ECE13}"/>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1EFEF672-7DAE-485A-9DFA-BA6CC8AF5E48}"/>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6CD4D75F-341F-47C3-A60E-F6336DD7BEDB}"/>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78D8FB82-EA58-4EB7-941E-FBC6C9DEE900}"/>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E681D5A9-8B0B-4B3D-B7D0-8D1F38CC6976}"/>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16139D5A-9A8B-4334-9E4E-A333614E77F6}"/>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5D53196B-CA8E-463B-A98E-9464B7BBD4F4}"/>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EA9C9ED3-0159-4781-8695-6CB3E8FD9693}"/>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94656426-DE2A-4D76-A1F3-516D4CB4B2CD}"/>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BB95FBA8-1F21-40B3-9C04-676A65DB6A9D}"/>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3EBD9BA2-5408-42C1-AC05-08C160D53EE1}"/>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1C6B4102-7CBA-4000-820D-81491D330FCC}"/>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A48FCB07-AE65-48AF-86F7-0E2015409D3E}"/>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843F92CF-EA4D-47C1-A705-911150714269}"/>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A232F042-D950-4C6C-B288-8BB1F88255D5}"/>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5B9E78DE-0EA1-40C2-9DB4-9431C5D7C2A5}"/>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AB1E0280-EB48-4056-B503-17BEAA0143F2}"/>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87BA067B-1195-41D6-B30C-2DC9FF6D092B}"/>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720CFB8B-B736-4ECA-8F8A-A4AE6F03C12D}"/>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E7E7972C-29A5-4358-9BFB-A64B964CE59E}"/>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34E6465D-959D-4CE0-915B-555931E5B584}"/>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B1DC195B-7D7D-450C-A7D1-01AEDF720115}"/>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BB418051-71F3-4F44-B2AD-9C00FF0F921A}"/>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295C9892-F16B-4C7E-8A5E-5E0D18CEFCD6}"/>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A1C349AE-B84D-434A-B95D-92C94CE9D5C7}"/>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3A6FDC1A-3363-486C-8C93-1EEAE3D3519B}"/>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F7738C31-08C4-4481-B8A0-544D2BFEC20F}"/>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D1E2A18F-D199-45BD-A095-366EDA997274}"/>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DC157899-0B93-4B5A-B3F0-3A241527A7EB}"/>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AE4901BD-589F-4DFE-A8FF-7897CAF2A450}"/>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79F6B876-0F4F-4023-97C7-4FEAE8C442D8}"/>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8244BF21-1092-432C-994A-79B6C40DEB70}"/>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F46DDBBA-1CE9-4160-B1A5-2EBC931FF9D0}"/>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202429C6-7A05-4CEF-9CA9-2A54D4B3CD1B}"/>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46554AA4-0BE1-4826-BDF1-456CE48415A1}"/>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3CF0943A-9DD5-4DD8-AA9B-8D2B221EF5FA}"/>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D6ACD3D9-722E-4F2E-ACD7-A89F6B9DDA80}"/>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77202218-AB64-4A7A-B64E-2FF643E44582}"/>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FB725243-C1C8-4817-BE00-3C633507693A}"/>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A853451D-D624-4C21-96C8-59E76ED09EEB}"/>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DE48C2B6-AEBD-4CE3-A3A0-C56330CE0B8B}"/>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18EAF7A6-3DD2-46F4-9AA0-4E79B9DD5933}"/>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A1847615-AF6F-42E1-94F9-E3D639B11290}"/>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458B381D-8CF3-42BD-B4D4-D50E271E1398}"/>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ACD6B6B2-CDDC-47F1-8BFC-2604497D2803}"/>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43E86720-ABCC-426E-B05B-559D2EEB6218}"/>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8" name="图片占位符 14"/>
          <p:cNvSpPr>
            <a:spLocks noGrp="1"/>
          </p:cNvSpPr>
          <p:nvPr>
            <p:ph type="pic" sz="quarter" idx="11"/>
          </p:nvPr>
        </p:nvSpPr>
        <p:spPr>
          <a:xfrm>
            <a:off x="7213600" y="-15458"/>
            <a:ext cx="4257160" cy="7913752"/>
          </a:xfrm>
          <a:custGeom>
            <a:avLst/>
            <a:gdLst>
              <a:gd name="connsiteX0" fmla="*/ 0 w 4257160"/>
              <a:gd name="connsiteY0" fmla="*/ 0 h 7913752"/>
              <a:gd name="connsiteX1" fmla="*/ 4257160 w 4257160"/>
              <a:gd name="connsiteY1" fmla="*/ 0 h 7913752"/>
              <a:gd name="connsiteX2" fmla="*/ 4255822 w 4257160"/>
              <a:gd name="connsiteY2" fmla="*/ 108506 h 7913752"/>
              <a:gd name="connsiteX3" fmla="*/ 4239990 w 4257160"/>
              <a:gd name="connsiteY3" fmla="*/ 385439 h 7913752"/>
              <a:gd name="connsiteX4" fmla="*/ 4223471 w 4257160"/>
              <a:gd name="connsiteY4" fmla="*/ 512038 h 7913752"/>
              <a:gd name="connsiteX5" fmla="*/ 4215211 w 4257160"/>
              <a:gd name="connsiteY5" fmla="*/ 547815 h 7913752"/>
              <a:gd name="connsiteX6" fmla="*/ 4190432 w 4257160"/>
              <a:gd name="connsiteY6" fmla="*/ 655149 h 7913752"/>
              <a:gd name="connsiteX7" fmla="*/ 4151886 w 4257160"/>
              <a:gd name="connsiteY7" fmla="*/ 806516 h 7913752"/>
              <a:gd name="connsiteX8" fmla="*/ 4173912 w 4257160"/>
              <a:gd name="connsiteY8" fmla="*/ 856054 h 7913752"/>
              <a:gd name="connsiteX9" fmla="*/ 4237237 w 4257160"/>
              <a:gd name="connsiteY9" fmla="*/ 889080 h 7913752"/>
              <a:gd name="connsiteX10" fmla="*/ 4239990 w 4257160"/>
              <a:gd name="connsiteY10" fmla="*/ 913849 h 7913752"/>
              <a:gd name="connsiteX11" fmla="*/ 4168406 w 4257160"/>
              <a:gd name="connsiteY11" fmla="*/ 949627 h 7913752"/>
              <a:gd name="connsiteX12" fmla="*/ 4228978 w 4257160"/>
              <a:gd name="connsiteY12" fmla="*/ 963388 h 7913752"/>
              <a:gd name="connsiteX13" fmla="*/ 4251004 w 4257160"/>
              <a:gd name="connsiteY13" fmla="*/ 979901 h 7913752"/>
              <a:gd name="connsiteX14" fmla="*/ 4217964 w 4257160"/>
              <a:gd name="connsiteY14" fmla="*/ 1015678 h 7913752"/>
              <a:gd name="connsiteX15" fmla="*/ 4198692 w 4257160"/>
              <a:gd name="connsiteY15" fmla="*/ 1037695 h 7913752"/>
              <a:gd name="connsiteX16" fmla="*/ 4173912 w 4257160"/>
              <a:gd name="connsiteY16" fmla="*/ 1037695 h 7913752"/>
              <a:gd name="connsiteX17" fmla="*/ 4157393 w 4257160"/>
              <a:gd name="connsiteY17" fmla="*/ 1037695 h 7913752"/>
              <a:gd name="connsiteX18" fmla="*/ 4140874 w 4257160"/>
              <a:gd name="connsiteY18" fmla="*/ 1037695 h 7913752"/>
              <a:gd name="connsiteX19" fmla="*/ 4140874 w 4257160"/>
              <a:gd name="connsiteY19" fmla="*/ 1040448 h 7913752"/>
              <a:gd name="connsiteX20" fmla="*/ 4140874 w 4257160"/>
              <a:gd name="connsiteY20" fmla="*/ 1976174 h 7913752"/>
              <a:gd name="connsiteX21" fmla="*/ 4107835 w 4257160"/>
              <a:gd name="connsiteY21" fmla="*/ 2066994 h 7913752"/>
              <a:gd name="connsiteX22" fmla="*/ 4099575 w 4257160"/>
              <a:gd name="connsiteY22" fmla="*/ 2130293 h 7913752"/>
              <a:gd name="connsiteX23" fmla="*/ 4080302 w 4257160"/>
              <a:gd name="connsiteY23" fmla="*/ 2207353 h 7913752"/>
              <a:gd name="connsiteX24" fmla="*/ 4066536 w 4257160"/>
              <a:gd name="connsiteY24" fmla="*/ 2207353 h 7913752"/>
              <a:gd name="connsiteX25" fmla="*/ 4066536 w 4257160"/>
              <a:gd name="connsiteY25" fmla="*/ 2240379 h 7913752"/>
              <a:gd name="connsiteX26" fmla="*/ 4083056 w 4257160"/>
              <a:gd name="connsiteY26" fmla="*/ 2240379 h 7913752"/>
              <a:gd name="connsiteX27" fmla="*/ 4107835 w 4257160"/>
              <a:gd name="connsiteY27" fmla="*/ 2256891 h 7913752"/>
              <a:gd name="connsiteX28" fmla="*/ 4132614 w 4257160"/>
              <a:gd name="connsiteY28" fmla="*/ 2314686 h 7913752"/>
              <a:gd name="connsiteX29" fmla="*/ 4149134 w 4257160"/>
              <a:gd name="connsiteY29" fmla="*/ 2366977 h 7913752"/>
              <a:gd name="connsiteX30" fmla="*/ 4165653 w 4257160"/>
              <a:gd name="connsiteY30" fmla="*/ 2622925 h 7913752"/>
              <a:gd name="connsiteX31" fmla="*/ 4099575 w 4257160"/>
              <a:gd name="connsiteY31" fmla="*/ 2749523 h 7913752"/>
              <a:gd name="connsiteX32" fmla="*/ 4074796 w 4257160"/>
              <a:gd name="connsiteY32" fmla="*/ 2766036 h 7913752"/>
              <a:gd name="connsiteX33" fmla="*/ 4050017 w 4257160"/>
              <a:gd name="connsiteY33" fmla="*/ 2766036 h 7913752"/>
              <a:gd name="connsiteX34" fmla="*/ 4025238 w 4257160"/>
              <a:gd name="connsiteY34" fmla="*/ 2782549 h 7913752"/>
              <a:gd name="connsiteX35" fmla="*/ 4025238 w 4257160"/>
              <a:gd name="connsiteY35" fmla="*/ 3198122 h 7913752"/>
              <a:gd name="connsiteX36" fmla="*/ 4022484 w 4257160"/>
              <a:gd name="connsiteY36" fmla="*/ 3357745 h 7913752"/>
              <a:gd name="connsiteX37" fmla="*/ 4022484 w 4257160"/>
              <a:gd name="connsiteY37" fmla="*/ 3908172 h 7913752"/>
              <a:gd name="connsiteX38" fmla="*/ 4016978 w 4257160"/>
              <a:gd name="connsiteY38" fmla="*/ 4043027 h 7913752"/>
              <a:gd name="connsiteX39" fmla="*/ 4000458 w 4257160"/>
              <a:gd name="connsiteY39" fmla="*/ 4059540 h 7913752"/>
              <a:gd name="connsiteX40" fmla="*/ 3942640 w 4257160"/>
              <a:gd name="connsiteY40" fmla="*/ 4153112 h 7913752"/>
              <a:gd name="connsiteX41" fmla="*/ 3915108 w 4257160"/>
              <a:gd name="connsiteY41" fmla="*/ 4276959 h 7913752"/>
              <a:gd name="connsiteX42" fmla="*/ 3906848 w 4257160"/>
              <a:gd name="connsiteY42" fmla="*/ 4318241 h 7913752"/>
              <a:gd name="connsiteX43" fmla="*/ 3906848 w 4257160"/>
              <a:gd name="connsiteY43" fmla="*/ 4351266 h 7913752"/>
              <a:gd name="connsiteX44" fmla="*/ 3898588 w 4257160"/>
              <a:gd name="connsiteY44" fmla="*/ 4439334 h 7913752"/>
              <a:gd name="connsiteX45" fmla="*/ 3849030 w 4257160"/>
              <a:gd name="connsiteY45" fmla="*/ 4461352 h 7913752"/>
              <a:gd name="connsiteX46" fmla="*/ 3824251 w 4257160"/>
              <a:gd name="connsiteY46" fmla="*/ 4480617 h 7913752"/>
              <a:gd name="connsiteX47" fmla="*/ 3804978 w 4257160"/>
              <a:gd name="connsiteY47" fmla="*/ 4502634 h 7913752"/>
              <a:gd name="connsiteX48" fmla="*/ 3832511 w 4257160"/>
              <a:gd name="connsiteY48" fmla="*/ 4510890 h 7913752"/>
              <a:gd name="connsiteX49" fmla="*/ 3865550 w 4257160"/>
              <a:gd name="connsiteY49" fmla="*/ 4524651 h 7913752"/>
              <a:gd name="connsiteX50" fmla="*/ 3873809 w 4257160"/>
              <a:gd name="connsiteY50" fmla="*/ 4527403 h 7913752"/>
              <a:gd name="connsiteX51" fmla="*/ 3890329 w 4257160"/>
              <a:gd name="connsiteY51" fmla="*/ 4527403 h 7913752"/>
              <a:gd name="connsiteX52" fmla="*/ 3909602 w 4257160"/>
              <a:gd name="connsiteY52" fmla="*/ 4549420 h 7913752"/>
              <a:gd name="connsiteX53" fmla="*/ 3931628 w 4257160"/>
              <a:gd name="connsiteY53" fmla="*/ 4565933 h 7913752"/>
              <a:gd name="connsiteX54" fmla="*/ 3906848 w 4257160"/>
              <a:gd name="connsiteY54" fmla="*/ 4585198 h 7913752"/>
              <a:gd name="connsiteX55" fmla="*/ 3893082 w 4257160"/>
              <a:gd name="connsiteY55" fmla="*/ 4728309 h 7913752"/>
              <a:gd name="connsiteX56" fmla="*/ 3884822 w 4257160"/>
              <a:gd name="connsiteY56" fmla="*/ 4769591 h 7913752"/>
              <a:gd name="connsiteX57" fmla="*/ 3882069 w 4257160"/>
              <a:gd name="connsiteY57" fmla="*/ 4786104 h 7913752"/>
              <a:gd name="connsiteX58" fmla="*/ 3824251 w 4257160"/>
              <a:gd name="connsiteY58" fmla="*/ 4860411 h 7913752"/>
              <a:gd name="connsiteX59" fmla="*/ 3824251 w 4257160"/>
              <a:gd name="connsiteY59" fmla="*/ 4863163 h 7913752"/>
              <a:gd name="connsiteX60" fmla="*/ 3799472 w 4257160"/>
              <a:gd name="connsiteY60" fmla="*/ 4984257 h 7913752"/>
              <a:gd name="connsiteX61" fmla="*/ 3815991 w 4257160"/>
              <a:gd name="connsiteY61" fmla="*/ 5069573 h 7913752"/>
              <a:gd name="connsiteX62" fmla="*/ 3821498 w 4257160"/>
              <a:gd name="connsiteY62" fmla="*/ 5110855 h 7913752"/>
              <a:gd name="connsiteX63" fmla="*/ 3824251 w 4257160"/>
              <a:gd name="connsiteY63" fmla="*/ 5143881 h 7913752"/>
              <a:gd name="connsiteX64" fmla="*/ 3829758 w 4257160"/>
              <a:gd name="connsiteY64" fmla="*/ 5193419 h 7913752"/>
              <a:gd name="connsiteX65" fmla="*/ 3832511 w 4257160"/>
              <a:gd name="connsiteY65" fmla="*/ 5251214 h 7913752"/>
              <a:gd name="connsiteX66" fmla="*/ 3838017 w 4257160"/>
              <a:gd name="connsiteY66" fmla="*/ 5275984 h 7913752"/>
              <a:gd name="connsiteX67" fmla="*/ 3838017 w 4257160"/>
              <a:gd name="connsiteY67" fmla="*/ 5424599 h 7913752"/>
              <a:gd name="connsiteX68" fmla="*/ 3829758 w 4257160"/>
              <a:gd name="connsiteY68" fmla="*/ 5603488 h 7913752"/>
              <a:gd name="connsiteX69" fmla="*/ 3824251 w 4257160"/>
              <a:gd name="connsiteY69" fmla="*/ 5628257 h 7913752"/>
              <a:gd name="connsiteX70" fmla="*/ 3824251 w 4257160"/>
              <a:gd name="connsiteY70" fmla="*/ 5644770 h 7913752"/>
              <a:gd name="connsiteX71" fmla="*/ 3821498 w 4257160"/>
              <a:gd name="connsiteY71" fmla="*/ 5686052 h 7913752"/>
              <a:gd name="connsiteX72" fmla="*/ 3804978 w 4257160"/>
              <a:gd name="connsiteY72" fmla="*/ 5950257 h 7913752"/>
              <a:gd name="connsiteX73" fmla="*/ 3791212 w 4257160"/>
              <a:gd name="connsiteY73" fmla="*/ 6261248 h 7913752"/>
              <a:gd name="connsiteX74" fmla="*/ 3791212 w 4257160"/>
              <a:gd name="connsiteY74" fmla="*/ 6409863 h 7913752"/>
              <a:gd name="connsiteX75" fmla="*/ 3785706 w 4257160"/>
              <a:gd name="connsiteY75" fmla="*/ 6412615 h 7913752"/>
              <a:gd name="connsiteX76" fmla="*/ 3774693 w 4257160"/>
              <a:gd name="connsiteY76" fmla="*/ 6368581 h 7913752"/>
              <a:gd name="connsiteX77" fmla="*/ 3730641 w 4257160"/>
              <a:gd name="connsiteY77" fmla="*/ 6217214 h 7913752"/>
              <a:gd name="connsiteX78" fmla="*/ 3667316 w 4257160"/>
              <a:gd name="connsiteY78" fmla="*/ 5820906 h 7913752"/>
              <a:gd name="connsiteX79" fmla="*/ 3623264 w 4257160"/>
              <a:gd name="connsiteY79" fmla="*/ 5636513 h 7913752"/>
              <a:gd name="connsiteX80" fmla="*/ 3606745 w 4257160"/>
              <a:gd name="connsiteY80" fmla="*/ 5586975 h 7913752"/>
              <a:gd name="connsiteX81" fmla="*/ 3565446 w 4257160"/>
              <a:gd name="connsiteY81" fmla="*/ 5460377 h 7913752"/>
              <a:gd name="connsiteX82" fmla="*/ 3573706 w 4257160"/>
              <a:gd name="connsiteY82" fmla="*/ 5419095 h 7913752"/>
              <a:gd name="connsiteX83" fmla="*/ 3557187 w 4257160"/>
              <a:gd name="connsiteY83" fmla="*/ 5369556 h 7913752"/>
              <a:gd name="connsiteX84" fmla="*/ 3598485 w 4257160"/>
              <a:gd name="connsiteY84" fmla="*/ 5286992 h 7913752"/>
              <a:gd name="connsiteX85" fmla="*/ 3573706 w 4257160"/>
              <a:gd name="connsiteY85" fmla="*/ 5072326 h 7913752"/>
              <a:gd name="connsiteX86" fmla="*/ 3554434 w 4257160"/>
              <a:gd name="connsiteY86" fmla="*/ 5000770 h 7913752"/>
              <a:gd name="connsiteX87" fmla="*/ 3543420 w 4257160"/>
              <a:gd name="connsiteY87" fmla="*/ 4978753 h 7913752"/>
              <a:gd name="connsiteX88" fmla="*/ 3521394 w 4257160"/>
              <a:gd name="connsiteY88" fmla="*/ 4984257 h 7913752"/>
              <a:gd name="connsiteX89" fmla="*/ 3438797 w 4257160"/>
              <a:gd name="connsiteY89" fmla="*/ 5069573 h 7913752"/>
              <a:gd name="connsiteX90" fmla="*/ 3323161 w 4257160"/>
              <a:gd name="connsiteY90" fmla="*/ 5234702 h 7913752"/>
              <a:gd name="connsiteX91" fmla="*/ 3314902 w 4257160"/>
              <a:gd name="connsiteY91" fmla="*/ 5193419 h 7913752"/>
              <a:gd name="connsiteX92" fmla="*/ 3270850 w 4257160"/>
              <a:gd name="connsiteY92" fmla="*/ 5116360 h 7913752"/>
              <a:gd name="connsiteX93" fmla="*/ 3215785 w 4257160"/>
              <a:gd name="connsiteY93" fmla="*/ 5077830 h 7913752"/>
              <a:gd name="connsiteX94" fmla="*/ 3199266 w 4257160"/>
              <a:gd name="connsiteY94" fmla="*/ 5031044 h 7913752"/>
              <a:gd name="connsiteX95" fmla="*/ 3240564 w 4257160"/>
              <a:gd name="connsiteY95" fmla="*/ 5003522 h 7913752"/>
              <a:gd name="connsiteX96" fmla="*/ 3287369 w 4257160"/>
              <a:gd name="connsiteY96" fmla="*/ 5000770 h 7913752"/>
              <a:gd name="connsiteX97" fmla="*/ 3306642 w 4257160"/>
              <a:gd name="connsiteY97" fmla="*/ 4981505 h 7913752"/>
              <a:gd name="connsiteX98" fmla="*/ 3284616 w 4257160"/>
              <a:gd name="connsiteY98" fmla="*/ 4962240 h 7913752"/>
              <a:gd name="connsiteX99" fmla="*/ 3218538 w 4257160"/>
              <a:gd name="connsiteY99" fmla="*/ 4956736 h 7913752"/>
              <a:gd name="connsiteX100" fmla="*/ 3251577 w 4257160"/>
              <a:gd name="connsiteY100" fmla="*/ 4890685 h 7913752"/>
              <a:gd name="connsiteX101" fmla="*/ 3314902 w 4257160"/>
              <a:gd name="connsiteY101" fmla="*/ 4832890 h 7913752"/>
              <a:gd name="connsiteX102" fmla="*/ 3312148 w 4257160"/>
              <a:gd name="connsiteY102" fmla="*/ 4667762 h 7913752"/>
              <a:gd name="connsiteX103" fmla="*/ 3298382 w 4257160"/>
              <a:gd name="connsiteY103" fmla="*/ 4634736 h 7913752"/>
              <a:gd name="connsiteX104" fmla="*/ 3273603 w 4257160"/>
              <a:gd name="connsiteY104" fmla="*/ 4659505 h 7913752"/>
              <a:gd name="connsiteX105" fmla="*/ 3166226 w 4257160"/>
              <a:gd name="connsiteY105" fmla="*/ 4728309 h 7913752"/>
              <a:gd name="connsiteX106" fmla="*/ 3182746 w 4257160"/>
              <a:gd name="connsiteY106" fmla="*/ 4860411 h 7913752"/>
              <a:gd name="connsiteX107" fmla="*/ 3188252 w 4257160"/>
              <a:gd name="connsiteY107" fmla="*/ 4893437 h 7913752"/>
              <a:gd name="connsiteX108" fmla="*/ 3179993 w 4257160"/>
              <a:gd name="connsiteY108" fmla="*/ 4926462 h 7913752"/>
              <a:gd name="connsiteX109" fmla="*/ 3157967 w 4257160"/>
              <a:gd name="connsiteY109" fmla="*/ 4978753 h 7913752"/>
              <a:gd name="connsiteX110" fmla="*/ 3157967 w 4257160"/>
              <a:gd name="connsiteY110" fmla="*/ 4984257 h 7913752"/>
              <a:gd name="connsiteX111" fmla="*/ 3116668 w 4257160"/>
              <a:gd name="connsiteY111" fmla="*/ 5127368 h 7913752"/>
              <a:gd name="connsiteX112" fmla="*/ 3089136 w 4257160"/>
              <a:gd name="connsiteY112" fmla="*/ 5284240 h 7913752"/>
              <a:gd name="connsiteX113" fmla="*/ 3080876 w 4257160"/>
              <a:gd name="connsiteY113" fmla="*/ 5377813 h 7913752"/>
              <a:gd name="connsiteX114" fmla="*/ 3080876 w 4257160"/>
              <a:gd name="connsiteY114" fmla="*/ 5851180 h 7913752"/>
              <a:gd name="connsiteX115" fmla="*/ 3072616 w 4257160"/>
              <a:gd name="connsiteY115" fmla="*/ 5878701 h 7913752"/>
              <a:gd name="connsiteX116" fmla="*/ 3072616 w 4257160"/>
              <a:gd name="connsiteY116" fmla="*/ 5919983 h 7913752"/>
              <a:gd name="connsiteX117" fmla="*/ 3072616 w 4257160"/>
              <a:gd name="connsiteY117" fmla="*/ 5969522 h 7913752"/>
              <a:gd name="connsiteX118" fmla="*/ 3064357 w 4257160"/>
              <a:gd name="connsiteY118" fmla="*/ 6027316 h 7913752"/>
              <a:gd name="connsiteX119" fmla="*/ 3045084 w 4257160"/>
              <a:gd name="connsiteY119" fmla="*/ 6203453 h 7913752"/>
              <a:gd name="connsiteX120" fmla="*/ 3039578 w 4257160"/>
              <a:gd name="connsiteY120" fmla="*/ 6244735 h 7913752"/>
              <a:gd name="connsiteX121" fmla="*/ 3031318 w 4257160"/>
              <a:gd name="connsiteY121" fmla="*/ 6371333 h 7913752"/>
              <a:gd name="connsiteX122" fmla="*/ 3023058 w 4257160"/>
              <a:gd name="connsiteY122" fmla="*/ 6437385 h 7913752"/>
              <a:gd name="connsiteX123" fmla="*/ 3023058 w 4257160"/>
              <a:gd name="connsiteY123" fmla="*/ 6528205 h 7913752"/>
              <a:gd name="connsiteX124" fmla="*/ 3028564 w 4257160"/>
              <a:gd name="connsiteY124" fmla="*/ 6588752 h 7913752"/>
              <a:gd name="connsiteX125" fmla="*/ 3067110 w 4257160"/>
              <a:gd name="connsiteY125" fmla="*/ 6753880 h 7913752"/>
              <a:gd name="connsiteX126" fmla="*/ 3075370 w 4257160"/>
              <a:gd name="connsiteY126" fmla="*/ 6775897 h 7913752"/>
              <a:gd name="connsiteX127" fmla="*/ 3056097 w 4257160"/>
              <a:gd name="connsiteY127" fmla="*/ 6764889 h 7913752"/>
              <a:gd name="connsiteX128" fmla="*/ 3023058 w 4257160"/>
              <a:gd name="connsiteY128" fmla="*/ 6745624 h 7913752"/>
              <a:gd name="connsiteX129" fmla="*/ 2979006 w 4257160"/>
              <a:gd name="connsiteY129" fmla="*/ 6671316 h 7913752"/>
              <a:gd name="connsiteX130" fmla="*/ 2973500 w 4257160"/>
              <a:gd name="connsiteY130" fmla="*/ 6638290 h 7913752"/>
              <a:gd name="connsiteX131" fmla="*/ 2965240 w 4257160"/>
              <a:gd name="connsiteY131" fmla="*/ 6605265 h 7913752"/>
              <a:gd name="connsiteX132" fmla="*/ 2965240 w 4257160"/>
              <a:gd name="connsiteY132" fmla="*/ 6563983 h 7913752"/>
              <a:gd name="connsiteX133" fmla="*/ 2956980 w 4257160"/>
              <a:gd name="connsiteY133" fmla="*/ 6495179 h 7913752"/>
              <a:gd name="connsiteX134" fmla="*/ 2923941 w 4257160"/>
              <a:gd name="connsiteY134" fmla="*/ 6462154 h 7913752"/>
              <a:gd name="connsiteX135" fmla="*/ 2863370 w 4257160"/>
              <a:gd name="connsiteY135" fmla="*/ 6420872 h 7913752"/>
              <a:gd name="connsiteX136" fmla="*/ 2830331 w 4257160"/>
              <a:gd name="connsiteY136" fmla="*/ 6420872 h 7913752"/>
              <a:gd name="connsiteX137" fmla="*/ 2731214 w 4257160"/>
              <a:gd name="connsiteY137" fmla="*/ 6420872 h 7913752"/>
              <a:gd name="connsiteX138" fmla="*/ 2714695 w 4257160"/>
              <a:gd name="connsiteY138" fmla="*/ 6335556 h 7913752"/>
              <a:gd name="connsiteX139" fmla="*/ 2626592 w 4257160"/>
              <a:gd name="connsiteY139" fmla="*/ 6115385 h 7913752"/>
              <a:gd name="connsiteX140" fmla="*/ 2596306 w 4257160"/>
              <a:gd name="connsiteY140" fmla="*/ 6112633 h 7913752"/>
              <a:gd name="connsiteX141" fmla="*/ 2513708 w 4257160"/>
              <a:gd name="connsiteY141" fmla="*/ 6236479 h 7913752"/>
              <a:gd name="connsiteX142" fmla="*/ 2486176 w 4257160"/>
              <a:gd name="connsiteY142" fmla="*/ 6371333 h 7913752"/>
              <a:gd name="connsiteX143" fmla="*/ 2483423 w 4257160"/>
              <a:gd name="connsiteY143" fmla="*/ 6429128 h 7913752"/>
              <a:gd name="connsiteX144" fmla="*/ 2543994 w 4257160"/>
              <a:gd name="connsiteY144" fmla="*/ 6608017 h 7913752"/>
              <a:gd name="connsiteX145" fmla="*/ 2596306 w 4257160"/>
              <a:gd name="connsiteY145" fmla="*/ 6841948 h 7913752"/>
              <a:gd name="connsiteX146" fmla="*/ 2604566 w 4257160"/>
              <a:gd name="connsiteY146" fmla="*/ 7086888 h 7913752"/>
              <a:gd name="connsiteX147" fmla="*/ 2643111 w 4257160"/>
              <a:gd name="connsiteY147" fmla="*/ 7183213 h 7913752"/>
              <a:gd name="connsiteX148" fmla="*/ 2695422 w 4257160"/>
              <a:gd name="connsiteY148" fmla="*/ 7252016 h 7913752"/>
              <a:gd name="connsiteX149" fmla="*/ 2676150 w 4257160"/>
              <a:gd name="connsiteY149" fmla="*/ 7326324 h 7913752"/>
              <a:gd name="connsiteX150" fmla="*/ 2648617 w 4257160"/>
              <a:gd name="connsiteY150" fmla="*/ 7337332 h 7913752"/>
              <a:gd name="connsiteX151" fmla="*/ 2604566 w 4257160"/>
              <a:gd name="connsiteY151" fmla="*/ 7428153 h 7913752"/>
              <a:gd name="connsiteX152" fmla="*/ 2541241 w 4257160"/>
              <a:gd name="connsiteY152" fmla="*/ 7439161 h 7913752"/>
              <a:gd name="connsiteX153" fmla="*/ 2530228 w 4257160"/>
              <a:gd name="connsiteY153" fmla="*/ 7463931 h 7913752"/>
              <a:gd name="connsiteX154" fmla="*/ 2513708 w 4257160"/>
              <a:gd name="connsiteY154" fmla="*/ 7488700 h 7913752"/>
              <a:gd name="connsiteX155" fmla="*/ 2472410 w 4257160"/>
              <a:gd name="connsiteY155" fmla="*/ 7505213 h 7913752"/>
              <a:gd name="connsiteX156" fmla="*/ 2370540 w 4257160"/>
              <a:gd name="connsiteY156" fmla="*/ 7568512 h 7913752"/>
              <a:gd name="connsiteX157" fmla="*/ 2351267 w 4257160"/>
              <a:gd name="connsiteY157" fmla="*/ 7560255 h 7913752"/>
              <a:gd name="connsiteX158" fmla="*/ 2188826 w 4257160"/>
              <a:gd name="connsiteY158" fmla="*/ 7265777 h 7913752"/>
              <a:gd name="connsiteX159" fmla="*/ 2180566 w 4257160"/>
              <a:gd name="connsiteY159" fmla="*/ 7067623 h 7913752"/>
              <a:gd name="connsiteX160" fmla="*/ 2053917 w 4257160"/>
              <a:gd name="connsiteY160" fmla="*/ 6863966 h 7913752"/>
              <a:gd name="connsiteX161" fmla="*/ 2048411 w 4257160"/>
              <a:gd name="connsiteY161" fmla="*/ 6811675 h 7913752"/>
              <a:gd name="connsiteX162" fmla="*/ 2070437 w 4257160"/>
              <a:gd name="connsiteY162" fmla="*/ 6778649 h 7913752"/>
              <a:gd name="connsiteX163" fmla="*/ 2073190 w 4257160"/>
              <a:gd name="connsiteY163" fmla="*/ 6762137 h 7913752"/>
              <a:gd name="connsiteX164" fmla="*/ 2103476 w 4257160"/>
              <a:gd name="connsiteY164" fmla="*/ 6619025 h 7913752"/>
              <a:gd name="connsiteX165" fmla="*/ 2119995 w 4257160"/>
              <a:gd name="connsiteY165" fmla="*/ 6586000 h 7913752"/>
              <a:gd name="connsiteX166" fmla="*/ 2114489 w 4257160"/>
              <a:gd name="connsiteY166" fmla="*/ 6561231 h 7913752"/>
              <a:gd name="connsiteX167" fmla="*/ 2086956 w 4257160"/>
              <a:gd name="connsiteY167" fmla="*/ 6547470 h 7913752"/>
              <a:gd name="connsiteX168" fmla="*/ 1971320 w 4257160"/>
              <a:gd name="connsiteY168" fmla="*/ 6316291 h 7913752"/>
              <a:gd name="connsiteX169" fmla="*/ 1905242 w 4257160"/>
              <a:gd name="connsiteY169" fmla="*/ 5986034 h 7913752"/>
              <a:gd name="connsiteX170" fmla="*/ 1877710 w 4257160"/>
              <a:gd name="connsiteY170" fmla="*/ 5986034 h 7913752"/>
              <a:gd name="connsiteX171" fmla="*/ 1762074 w 4257160"/>
              <a:gd name="connsiteY171" fmla="*/ 6112633 h 7913752"/>
              <a:gd name="connsiteX172" fmla="*/ 1770334 w 4257160"/>
              <a:gd name="connsiteY172" fmla="*/ 6404359 h 7913752"/>
              <a:gd name="connsiteX173" fmla="*/ 1778593 w 4257160"/>
              <a:gd name="connsiteY173" fmla="*/ 6448393 h 7913752"/>
              <a:gd name="connsiteX174" fmla="*/ 1778593 w 4257160"/>
              <a:gd name="connsiteY174" fmla="*/ 6828188 h 7913752"/>
              <a:gd name="connsiteX175" fmla="*/ 1803372 w 4257160"/>
              <a:gd name="connsiteY175" fmla="*/ 6902495 h 7913752"/>
              <a:gd name="connsiteX176" fmla="*/ 1811632 w 4257160"/>
              <a:gd name="connsiteY176" fmla="*/ 6905248 h 7913752"/>
              <a:gd name="connsiteX177" fmla="*/ 1811632 w 4257160"/>
              <a:gd name="connsiteY177" fmla="*/ 6943777 h 7913752"/>
              <a:gd name="connsiteX178" fmla="*/ 1778593 w 4257160"/>
              <a:gd name="connsiteY178" fmla="*/ 6963042 h 7913752"/>
              <a:gd name="connsiteX179" fmla="*/ 1770334 w 4257160"/>
              <a:gd name="connsiteY179" fmla="*/ 6996068 h 7913752"/>
              <a:gd name="connsiteX180" fmla="*/ 1770334 w 4257160"/>
              <a:gd name="connsiteY180" fmla="*/ 7045606 h 7913752"/>
              <a:gd name="connsiteX181" fmla="*/ 1822645 w 4257160"/>
              <a:gd name="connsiteY181" fmla="*/ 7279538 h 7913752"/>
              <a:gd name="connsiteX182" fmla="*/ 1891476 w 4257160"/>
              <a:gd name="connsiteY182" fmla="*/ 7535486 h 7913752"/>
              <a:gd name="connsiteX183" fmla="*/ 1896983 w 4257160"/>
              <a:gd name="connsiteY183" fmla="*/ 7574016 h 7913752"/>
              <a:gd name="connsiteX184" fmla="*/ 1847424 w 4257160"/>
              <a:gd name="connsiteY184" fmla="*/ 7670341 h 7913752"/>
              <a:gd name="connsiteX185" fmla="*/ 1792360 w 4257160"/>
              <a:gd name="connsiteY185" fmla="*/ 7725384 h 7913752"/>
              <a:gd name="connsiteX186" fmla="*/ 1789606 w 4257160"/>
              <a:gd name="connsiteY186" fmla="*/ 7799691 h 7913752"/>
              <a:gd name="connsiteX187" fmla="*/ 1825398 w 4257160"/>
              <a:gd name="connsiteY187" fmla="*/ 7876751 h 7913752"/>
              <a:gd name="connsiteX188" fmla="*/ 1819892 w 4257160"/>
              <a:gd name="connsiteY188" fmla="*/ 7909777 h 7913752"/>
              <a:gd name="connsiteX189" fmla="*/ 1781347 w 4257160"/>
              <a:gd name="connsiteY189" fmla="*/ 7901520 h 7913752"/>
              <a:gd name="connsiteX190" fmla="*/ 1742801 w 4257160"/>
              <a:gd name="connsiteY190" fmla="*/ 7829965 h 7913752"/>
              <a:gd name="connsiteX191" fmla="*/ 1720775 w 4257160"/>
              <a:gd name="connsiteY191" fmla="*/ 7708871 h 7913752"/>
              <a:gd name="connsiteX192" fmla="*/ 1704256 w 4257160"/>
              <a:gd name="connsiteY192" fmla="*/ 7373110 h 7913752"/>
              <a:gd name="connsiteX193" fmla="*/ 1649191 w 4257160"/>
              <a:gd name="connsiteY193" fmla="*/ 7183213 h 7913752"/>
              <a:gd name="connsiteX194" fmla="*/ 1577607 w 4257160"/>
              <a:gd name="connsiteY194" fmla="*/ 7122666 h 7913752"/>
              <a:gd name="connsiteX195" fmla="*/ 1536308 w 4257160"/>
              <a:gd name="connsiteY195" fmla="*/ 7059367 h 7913752"/>
              <a:gd name="connsiteX196" fmla="*/ 1539061 w 4257160"/>
              <a:gd name="connsiteY196" fmla="*/ 6657555 h 7913752"/>
              <a:gd name="connsiteX197" fmla="*/ 1503269 w 4257160"/>
              <a:gd name="connsiteY197" fmla="*/ 6561231 h 7913752"/>
              <a:gd name="connsiteX198" fmla="*/ 1412412 w 4257160"/>
              <a:gd name="connsiteY198" fmla="*/ 6363077 h 7913752"/>
              <a:gd name="connsiteX199" fmla="*/ 1409659 w 4257160"/>
              <a:gd name="connsiteY199" fmla="*/ 6354821 h 7913752"/>
              <a:gd name="connsiteX200" fmla="*/ 1310542 w 4257160"/>
              <a:gd name="connsiteY200" fmla="*/ 6096120 h 7913752"/>
              <a:gd name="connsiteX201" fmla="*/ 1302283 w 4257160"/>
              <a:gd name="connsiteY201" fmla="*/ 5977778 h 7913752"/>
              <a:gd name="connsiteX202" fmla="*/ 1302283 w 4257160"/>
              <a:gd name="connsiteY202" fmla="*/ 5686052 h 7913752"/>
              <a:gd name="connsiteX203" fmla="*/ 1233452 w 4257160"/>
              <a:gd name="connsiteY203" fmla="*/ 5399830 h 7913752"/>
              <a:gd name="connsiteX204" fmla="*/ 1186647 w 4257160"/>
              <a:gd name="connsiteY204" fmla="*/ 5193419 h 7913752"/>
              <a:gd name="connsiteX205" fmla="*/ 1186647 w 4257160"/>
              <a:gd name="connsiteY205" fmla="*/ 4885180 h 7913752"/>
              <a:gd name="connsiteX206" fmla="*/ 1186647 w 4257160"/>
              <a:gd name="connsiteY206" fmla="*/ 4519146 h 7913752"/>
              <a:gd name="connsiteX207" fmla="*/ 1153608 w 4257160"/>
              <a:gd name="connsiteY207" fmla="*/ 4458599 h 7913752"/>
              <a:gd name="connsiteX208" fmla="*/ 1137088 w 4257160"/>
              <a:gd name="connsiteY208" fmla="*/ 4442087 h 7913752"/>
              <a:gd name="connsiteX209" fmla="*/ 1153608 w 4257160"/>
              <a:gd name="connsiteY209" fmla="*/ 4425574 h 7913752"/>
              <a:gd name="connsiteX210" fmla="*/ 1186647 w 4257160"/>
              <a:gd name="connsiteY210" fmla="*/ 4425574 h 7913752"/>
              <a:gd name="connsiteX211" fmla="*/ 1186647 w 4257160"/>
              <a:gd name="connsiteY211" fmla="*/ 4309984 h 7913752"/>
              <a:gd name="connsiteX212" fmla="*/ 1186647 w 4257160"/>
              <a:gd name="connsiteY212" fmla="*/ 4117335 h 7913752"/>
              <a:gd name="connsiteX213" fmla="*/ 1153608 w 4257160"/>
              <a:gd name="connsiteY213" fmla="*/ 4100822 h 7913752"/>
              <a:gd name="connsiteX214" fmla="*/ 1126076 w 4257160"/>
              <a:gd name="connsiteY214" fmla="*/ 4067796 h 7913752"/>
              <a:gd name="connsiteX215" fmla="*/ 1101296 w 4257160"/>
              <a:gd name="connsiteY215" fmla="*/ 3998993 h 7913752"/>
              <a:gd name="connsiteX216" fmla="*/ 1029712 w 4257160"/>
              <a:gd name="connsiteY216" fmla="*/ 3993489 h 7913752"/>
              <a:gd name="connsiteX217" fmla="*/ 1010439 w 4257160"/>
              <a:gd name="connsiteY217" fmla="*/ 4059540 h 7913752"/>
              <a:gd name="connsiteX218" fmla="*/ 993920 w 4257160"/>
              <a:gd name="connsiteY218" fmla="*/ 4274206 h 7913752"/>
              <a:gd name="connsiteX219" fmla="*/ 985660 w 4257160"/>
              <a:gd name="connsiteY219" fmla="*/ 4309984 h 7913752"/>
              <a:gd name="connsiteX220" fmla="*/ 941608 w 4257160"/>
              <a:gd name="connsiteY220" fmla="*/ 4469608 h 7913752"/>
              <a:gd name="connsiteX221" fmla="*/ 803946 w 4257160"/>
              <a:gd name="connsiteY221" fmla="*/ 3665985 h 7913752"/>
              <a:gd name="connsiteX222" fmla="*/ 762648 w 4257160"/>
              <a:gd name="connsiteY222" fmla="*/ 3415540 h 7913752"/>
              <a:gd name="connsiteX223" fmla="*/ 751635 w 4257160"/>
              <a:gd name="connsiteY223" fmla="*/ 3360498 h 7913752"/>
              <a:gd name="connsiteX224" fmla="*/ 729609 w 4257160"/>
              <a:gd name="connsiteY224" fmla="*/ 3291694 h 7913752"/>
              <a:gd name="connsiteX225" fmla="*/ 718596 w 4257160"/>
              <a:gd name="connsiteY225" fmla="*/ 3250412 h 7913752"/>
              <a:gd name="connsiteX226" fmla="*/ 685557 w 4257160"/>
              <a:gd name="connsiteY226" fmla="*/ 3343985 h 7913752"/>
              <a:gd name="connsiteX227" fmla="*/ 677297 w 4257160"/>
              <a:gd name="connsiteY227" fmla="*/ 3393523 h 7913752"/>
              <a:gd name="connsiteX228" fmla="*/ 669038 w 4257160"/>
              <a:gd name="connsiteY228" fmla="*/ 3434805 h 7913752"/>
              <a:gd name="connsiteX229" fmla="*/ 669038 w 4257160"/>
              <a:gd name="connsiteY229" fmla="*/ 3451318 h 7913752"/>
              <a:gd name="connsiteX230" fmla="*/ 660778 w 4257160"/>
              <a:gd name="connsiteY230" fmla="*/ 3500856 h 7913752"/>
              <a:gd name="connsiteX231" fmla="*/ 660778 w 4257160"/>
              <a:gd name="connsiteY231" fmla="*/ 3558651 h 7913752"/>
              <a:gd name="connsiteX232" fmla="*/ 594700 w 4257160"/>
              <a:gd name="connsiteY232" fmla="*/ 4367779 h 7913752"/>
              <a:gd name="connsiteX233" fmla="*/ 492830 w 4257160"/>
              <a:gd name="connsiteY233" fmla="*/ 4150360 h 7913752"/>
              <a:gd name="connsiteX234" fmla="*/ 476311 w 4257160"/>
              <a:gd name="connsiteY234" fmla="*/ 4100822 h 7913752"/>
              <a:gd name="connsiteX235" fmla="*/ 476311 w 4257160"/>
              <a:gd name="connsiteY235" fmla="*/ 3415540 h 7913752"/>
              <a:gd name="connsiteX236" fmla="*/ 476311 w 4257160"/>
              <a:gd name="connsiteY236" fmla="*/ 3382515 h 7913752"/>
              <a:gd name="connsiteX237" fmla="*/ 476311 w 4257160"/>
              <a:gd name="connsiteY237" fmla="*/ 3341233 h 7913752"/>
              <a:gd name="connsiteX238" fmla="*/ 479064 w 4257160"/>
              <a:gd name="connsiteY238" fmla="*/ 3200874 h 7913752"/>
              <a:gd name="connsiteX239" fmla="*/ 410233 w 4257160"/>
              <a:gd name="connsiteY239" fmla="*/ 3016481 h 7913752"/>
              <a:gd name="connsiteX240" fmla="*/ 404727 w 4257160"/>
              <a:gd name="connsiteY240" fmla="*/ 2895387 h 7913752"/>
              <a:gd name="connsiteX241" fmla="*/ 437765 w 4257160"/>
              <a:gd name="connsiteY241" fmla="*/ 2865113 h 7913752"/>
              <a:gd name="connsiteX242" fmla="*/ 468051 w 4257160"/>
              <a:gd name="connsiteY242" fmla="*/ 2801814 h 7913752"/>
              <a:gd name="connsiteX243" fmla="*/ 459791 w 4257160"/>
              <a:gd name="connsiteY243" fmla="*/ 2799062 h 7913752"/>
              <a:gd name="connsiteX244" fmla="*/ 418493 w 4257160"/>
              <a:gd name="connsiteY244" fmla="*/ 2782549 h 7913752"/>
              <a:gd name="connsiteX245" fmla="*/ 360675 w 4257160"/>
              <a:gd name="connsiteY245" fmla="*/ 2766036 h 7913752"/>
              <a:gd name="connsiteX246" fmla="*/ 352415 w 4257160"/>
              <a:gd name="connsiteY246" fmla="*/ 2719250 h 7913752"/>
              <a:gd name="connsiteX247" fmla="*/ 352415 w 4257160"/>
              <a:gd name="connsiteY247" fmla="*/ 1615644 h 7913752"/>
              <a:gd name="connsiteX248" fmla="*/ 349662 w 4257160"/>
              <a:gd name="connsiteY248" fmla="*/ 1555097 h 7913752"/>
              <a:gd name="connsiteX249" fmla="*/ 242285 w 4257160"/>
              <a:gd name="connsiteY249" fmla="*/ 1318413 h 7913752"/>
              <a:gd name="connsiteX250" fmla="*/ 245039 w 4257160"/>
              <a:gd name="connsiteY250" fmla="*/ 1263371 h 7913752"/>
              <a:gd name="connsiteX251" fmla="*/ 173454 w 4257160"/>
              <a:gd name="connsiteY251" fmla="*/ 1114755 h 7913752"/>
              <a:gd name="connsiteX252" fmla="*/ 118390 w 4257160"/>
              <a:gd name="connsiteY252" fmla="*/ 933114 h 7913752"/>
              <a:gd name="connsiteX253" fmla="*/ 101870 w 4257160"/>
              <a:gd name="connsiteY253" fmla="*/ 745969 h 7913752"/>
              <a:gd name="connsiteX254" fmla="*/ 55065 w 4257160"/>
              <a:gd name="connsiteY254" fmla="*/ 660653 h 7913752"/>
              <a:gd name="connsiteX255" fmla="*/ 0 w 4257160"/>
              <a:gd name="connsiteY255" fmla="*/ 547815 h 7913752"/>
              <a:gd name="connsiteX256" fmla="*/ 0 w 4257160"/>
              <a:gd name="connsiteY256" fmla="*/ 103485 h 7913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Lst>
            <a:rect l="l" t="t" r="r" b="b"/>
            <a:pathLst>
              <a:path w="4257160" h="7913752">
                <a:moveTo>
                  <a:pt x="0" y="0"/>
                </a:moveTo>
                <a:lnTo>
                  <a:pt x="4257160" y="0"/>
                </a:lnTo>
                <a:lnTo>
                  <a:pt x="4255822" y="108506"/>
                </a:lnTo>
                <a:cubicBezTo>
                  <a:pt x="4253757" y="201046"/>
                  <a:pt x="4249627" y="293243"/>
                  <a:pt x="4239990" y="385439"/>
                </a:cubicBezTo>
                <a:cubicBezTo>
                  <a:pt x="4237237" y="429474"/>
                  <a:pt x="4237237" y="470756"/>
                  <a:pt x="4223471" y="512038"/>
                </a:cubicBezTo>
                <a:cubicBezTo>
                  <a:pt x="4223471" y="525798"/>
                  <a:pt x="4226224" y="536807"/>
                  <a:pt x="4215211" y="547815"/>
                </a:cubicBezTo>
                <a:cubicBezTo>
                  <a:pt x="4206952" y="583593"/>
                  <a:pt x="4198692" y="619371"/>
                  <a:pt x="4190432" y="655149"/>
                </a:cubicBezTo>
                <a:cubicBezTo>
                  <a:pt x="4193185" y="710191"/>
                  <a:pt x="4168406" y="756978"/>
                  <a:pt x="4151886" y="806516"/>
                </a:cubicBezTo>
                <a:cubicBezTo>
                  <a:pt x="4140874" y="834037"/>
                  <a:pt x="4151886" y="845046"/>
                  <a:pt x="4173912" y="856054"/>
                </a:cubicBezTo>
                <a:cubicBezTo>
                  <a:pt x="4195938" y="864311"/>
                  <a:pt x="4217964" y="878072"/>
                  <a:pt x="4237237" y="889080"/>
                </a:cubicBezTo>
                <a:cubicBezTo>
                  <a:pt x="4251004" y="897336"/>
                  <a:pt x="4253756" y="905593"/>
                  <a:pt x="4239990" y="913849"/>
                </a:cubicBezTo>
                <a:cubicBezTo>
                  <a:pt x="4215211" y="924858"/>
                  <a:pt x="4198692" y="946875"/>
                  <a:pt x="4168406" y="949627"/>
                </a:cubicBezTo>
                <a:cubicBezTo>
                  <a:pt x="4182172" y="977149"/>
                  <a:pt x="4209704" y="957883"/>
                  <a:pt x="4228978" y="963388"/>
                </a:cubicBezTo>
                <a:cubicBezTo>
                  <a:pt x="4237237" y="966140"/>
                  <a:pt x="4259263" y="955131"/>
                  <a:pt x="4251004" y="979901"/>
                </a:cubicBezTo>
                <a:cubicBezTo>
                  <a:pt x="4248250" y="999165"/>
                  <a:pt x="4239990" y="1012926"/>
                  <a:pt x="4217964" y="1015678"/>
                </a:cubicBezTo>
                <a:cubicBezTo>
                  <a:pt x="4215211" y="1026687"/>
                  <a:pt x="4215211" y="1040448"/>
                  <a:pt x="4198692" y="1037695"/>
                </a:cubicBezTo>
                <a:cubicBezTo>
                  <a:pt x="4190432" y="1037695"/>
                  <a:pt x="4182172" y="1037695"/>
                  <a:pt x="4173912" y="1037695"/>
                </a:cubicBezTo>
                <a:cubicBezTo>
                  <a:pt x="4168406" y="1037695"/>
                  <a:pt x="4162900" y="1037695"/>
                  <a:pt x="4157393" y="1037695"/>
                </a:cubicBezTo>
                <a:cubicBezTo>
                  <a:pt x="4151886" y="1037695"/>
                  <a:pt x="4146380" y="1037695"/>
                  <a:pt x="4140874" y="1037695"/>
                </a:cubicBezTo>
                <a:cubicBezTo>
                  <a:pt x="4140874" y="1037695"/>
                  <a:pt x="4140874" y="1040448"/>
                  <a:pt x="4140874" y="1040448"/>
                </a:cubicBezTo>
                <a:cubicBezTo>
                  <a:pt x="4140874" y="1351439"/>
                  <a:pt x="4140874" y="1662430"/>
                  <a:pt x="4140874" y="1976174"/>
                </a:cubicBezTo>
                <a:cubicBezTo>
                  <a:pt x="4140874" y="2011951"/>
                  <a:pt x="4138120" y="2042225"/>
                  <a:pt x="4107835" y="2066994"/>
                </a:cubicBezTo>
                <a:cubicBezTo>
                  <a:pt x="4088562" y="2083507"/>
                  <a:pt x="4083056" y="2108276"/>
                  <a:pt x="4099575" y="2130293"/>
                </a:cubicBezTo>
                <a:cubicBezTo>
                  <a:pt x="4129861" y="2179832"/>
                  <a:pt x="4129861" y="2179832"/>
                  <a:pt x="4080302" y="2207353"/>
                </a:cubicBezTo>
                <a:cubicBezTo>
                  <a:pt x="4074796" y="2207353"/>
                  <a:pt x="4072043" y="2207353"/>
                  <a:pt x="4066536" y="2207353"/>
                </a:cubicBezTo>
                <a:cubicBezTo>
                  <a:pt x="4066536" y="2218361"/>
                  <a:pt x="4066536" y="2229370"/>
                  <a:pt x="4066536" y="2240379"/>
                </a:cubicBezTo>
                <a:cubicBezTo>
                  <a:pt x="4066536" y="2240379"/>
                  <a:pt x="4066536" y="2240379"/>
                  <a:pt x="4083056" y="2240379"/>
                </a:cubicBezTo>
                <a:cubicBezTo>
                  <a:pt x="4094068" y="2240379"/>
                  <a:pt x="4105082" y="2240379"/>
                  <a:pt x="4107835" y="2256891"/>
                </a:cubicBezTo>
                <a:cubicBezTo>
                  <a:pt x="4135367" y="2267900"/>
                  <a:pt x="4135367" y="2292669"/>
                  <a:pt x="4132614" y="2314686"/>
                </a:cubicBezTo>
                <a:cubicBezTo>
                  <a:pt x="4149134" y="2328447"/>
                  <a:pt x="4151886" y="2347712"/>
                  <a:pt x="4149134" y="2366977"/>
                </a:cubicBezTo>
                <a:cubicBezTo>
                  <a:pt x="4151886" y="2452293"/>
                  <a:pt x="4173912" y="2537609"/>
                  <a:pt x="4165653" y="2622925"/>
                </a:cubicBezTo>
                <a:cubicBezTo>
                  <a:pt x="4162900" y="2675216"/>
                  <a:pt x="4149134" y="2722002"/>
                  <a:pt x="4099575" y="2749523"/>
                </a:cubicBezTo>
                <a:cubicBezTo>
                  <a:pt x="4096822" y="2766036"/>
                  <a:pt x="4085809" y="2766036"/>
                  <a:pt x="4074796" y="2766036"/>
                </a:cubicBezTo>
                <a:cubicBezTo>
                  <a:pt x="4066536" y="2766036"/>
                  <a:pt x="4058276" y="2766036"/>
                  <a:pt x="4050017" y="2766036"/>
                </a:cubicBezTo>
                <a:cubicBezTo>
                  <a:pt x="4047264" y="2782549"/>
                  <a:pt x="4036250" y="2782549"/>
                  <a:pt x="4025238" y="2782549"/>
                </a:cubicBezTo>
                <a:cubicBezTo>
                  <a:pt x="4025238" y="2922908"/>
                  <a:pt x="4025238" y="3060515"/>
                  <a:pt x="4025238" y="3198122"/>
                </a:cubicBezTo>
                <a:cubicBezTo>
                  <a:pt x="4025238" y="3253164"/>
                  <a:pt x="4022484" y="3305455"/>
                  <a:pt x="4022484" y="3357745"/>
                </a:cubicBezTo>
                <a:cubicBezTo>
                  <a:pt x="4022484" y="3542138"/>
                  <a:pt x="4022484" y="3726531"/>
                  <a:pt x="4022484" y="3908172"/>
                </a:cubicBezTo>
                <a:cubicBezTo>
                  <a:pt x="4022484" y="3952207"/>
                  <a:pt x="4033497" y="3998993"/>
                  <a:pt x="4016978" y="4043027"/>
                </a:cubicBezTo>
                <a:cubicBezTo>
                  <a:pt x="4014224" y="4051283"/>
                  <a:pt x="4011471" y="4059540"/>
                  <a:pt x="4000458" y="4059540"/>
                </a:cubicBezTo>
                <a:cubicBezTo>
                  <a:pt x="3983939" y="4092565"/>
                  <a:pt x="3972926" y="4128343"/>
                  <a:pt x="3942640" y="4153112"/>
                </a:cubicBezTo>
                <a:cubicBezTo>
                  <a:pt x="3939887" y="4194394"/>
                  <a:pt x="3915108" y="4232924"/>
                  <a:pt x="3915108" y="4276959"/>
                </a:cubicBezTo>
                <a:cubicBezTo>
                  <a:pt x="3915108" y="4290719"/>
                  <a:pt x="3917861" y="4307232"/>
                  <a:pt x="3906848" y="4318241"/>
                </a:cubicBezTo>
                <a:cubicBezTo>
                  <a:pt x="3906848" y="4329249"/>
                  <a:pt x="3906848" y="4340258"/>
                  <a:pt x="3906848" y="4351266"/>
                </a:cubicBezTo>
                <a:cubicBezTo>
                  <a:pt x="3904095" y="4381540"/>
                  <a:pt x="3915108" y="4411813"/>
                  <a:pt x="3898588" y="4439334"/>
                </a:cubicBezTo>
                <a:cubicBezTo>
                  <a:pt x="3879316" y="4442087"/>
                  <a:pt x="3871056" y="4464104"/>
                  <a:pt x="3849030" y="4461352"/>
                </a:cubicBezTo>
                <a:cubicBezTo>
                  <a:pt x="3849030" y="4477864"/>
                  <a:pt x="3832511" y="4472360"/>
                  <a:pt x="3824251" y="4480617"/>
                </a:cubicBezTo>
                <a:cubicBezTo>
                  <a:pt x="3815991" y="4486121"/>
                  <a:pt x="3799472" y="4491625"/>
                  <a:pt x="3804978" y="4502634"/>
                </a:cubicBezTo>
                <a:cubicBezTo>
                  <a:pt x="3807732" y="4513642"/>
                  <a:pt x="3821498" y="4508138"/>
                  <a:pt x="3832511" y="4510890"/>
                </a:cubicBezTo>
                <a:cubicBezTo>
                  <a:pt x="3846277" y="4510890"/>
                  <a:pt x="3862796" y="4505386"/>
                  <a:pt x="3865550" y="4524651"/>
                </a:cubicBezTo>
                <a:cubicBezTo>
                  <a:pt x="3868303" y="4527403"/>
                  <a:pt x="3871056" y="4527403"/>
                  <a:pt x="3873809" y="4527403"/>
                </a:cubicBezTo>
                <a:cubicBezTo>
                  <a:pt x="3879316" y="4527403"/>
                  <a:pt x="3884822" y="4527403"/>
                  <a:pt x="3890329" y="4527403"/>
                </a:cubicBezTo>
                <a:cubicBezTo>
                  <a:pt x="3906848" y="4527403"/>
                  <a:pt x="3906848" y="4538411"/>
                  <a:pt x="3909602" y="4549420"/>
                </a:cubicBezTo>
                <a:cubicBezTo>
                  <a:pt x="3917861" y="4552172"/>
                  <a:pt x="3931628" y="4549420"/>
                  <a:pt x="3931628" y="4565933"/>
                </a:cubicBezTo>
                <a:cubicBezTo>
                  <a:pt x="3931628" y="4585198"/>
                  <a:pt x="3920614" y="4585198"/>
                  <a:pt x="3906848" y="4585198"/>
                </a:cubicBezTo>
                <a:cubicBezTo>
                  <a:pt x="3904095" y="4631984"/>
                  <a:pt x="3906848" y="4681522"/>
                  <a:pt x="3893082" y="4728309"/>
                </a:cubicBezTo>
                <a:cubicBezTo>
                  <a:pt x="3890329" y="4742069"/>
                  <a:pt x="3895835" y="4758582"/>
                  <a:pt x="3884822" y="4769591"/>
                </a:cubicBezTo>
                <a:cubicBezTo>
                  <a:pt x="3882069" y="4775095"/>
                  <a:pt x="3882069" y="4780599"/>
                  <a:pt x="3882069" y="4786104"/>
                </a:cubicBezTo>
                <a:cubicBezTo>
                  <a:pt x="3873809" y="4819129"/>
                  <a:pt x="3854537" y="4843898"/>
                  <a:pt x="3824251" y="4860411"/>
                </a:cubicBezTo>
                <a:cubicBezTo>
                  <a:pt x="3824251" y="4860411"/>
                  <a:pt x="3824251" y="4863163"/>
                  <a:pt x="3824251" y="4863163"/>
                </a:cubicBezTo>
                <a:cubicBezTo>
                  <a:pt x="3771940" y="4896189"/>
                  <a:pt x="3788459" y="4940223"/>
                  <a:pt x="3799472" y="4984257"/>
                </a:cubicBezTo>
                <a:cubicBezTo>
                  <a:pt x="3804978" y="5011779"/>
                  <a:pt x="3810485" y="5042052"/>
                  <a:pt x="3815991" y="5069573"/>
                </a:cubicBezTo>
                <a:cubicBezTo>
                  <a:pt x="3827004" y="5080582"/>
                  <a:pt x="3824251" y="5094343"/>
                  <a:pt x="3821498" y="5110855"/>
                </a:cubicBezTo>
                <a:cubicBezTo>
                  <a:pt x="3824251" y="5121864"/>
                  <a:pt x="3824251" y="5132873"/>
                  <a:pt x="3824251" y="5143881"/>
                </a:cubicBezTo>
                <a:cubicBezTo>
                  <a:pt x="3835264" y="5157642"/>
                  <a:pt x="3829758" y="5176907"/>
                  <a:pt x="3829758" y="5193419"/>
                </a:cubicBezTo>
                <a:cubicBezTo>
                  <a:pt x="3829758" y="5193419"/>
                  <a:pt x="3829758" y="5193419"/>
                  <a:pt x="3832511" y="5251214"/>
                </a:cubicBezTo>
                <a:cubicBezTo>
                  <a:pt x="3835264" y="5259471"/>
                  <a:pt x="3838017" y="5267727"/>
                  <a:pt x="3838017" y="5275984"/>
                </a:cubicBezTo>
                <a:cubicBezTo>
                  <a:pt x="3846277" y="5325522"/>
                  <a:pt x="3840770" y="5375060"/>
                  <a:pt x="3838017" y="5424599"/>
                </a:cubicBezTo>
                <a:cubicBezTo>
                  <a:pt x="3835264" y="5485146"/>
                  <a:pt x="3832511" y="5545693"/>
                  <a:pt x="3829758" y="5603488"/>
                </a:cubicBezTo>
                <a:cubicBezTo>
                  <a:pt x="3829758" y="5611744"/>
                  <a:pt x="3827004" y="5620000"/>
                  <a:pt x="3824251" y="5628257"/>
                </a:cubicBezTo>
                <a:cubicBezTo>
                  <a:pt x="3824251" y="5633761"/>
                  <a:pt x="3824251" y="5639265"/>
                  <a:pt x="3824251" y="5644770"/>
                </a:cubicBezTo>
                <a:cubicBezTo>
                  <a:pt x="3824251" y="5644770"/>
                  <a:pt x="3824251" y="5644770"/>
                  <a:pt x="3821498" y="5686052"/>
                </a:cubicBezTo>
                <a:cubicBezTo>
                  <a:pt x="3815991" y="5774120"/>
                  <a:pt x="3813238" y="5862188"/>
                  <a:pt x="3804978" y="5950257"/>
                </a:cubicBezTo>
                <a:cubicBezTo>
                  <a:pt x="3796718" y="6054838"/>
                  <a:pt x="3791212" y="6156667"/>
                  <a:pt x="3791212" y="6261248"/>
                </a:cubicBezTo>
                <a:cubicBezTo>
                  <a:pt x="3791212" y="6261248"/>
                  <a:pt x="3791212" y="6261248"/>
                  <a:pt x="3791212" y="6409863"/>
                </a:cubicBezTo>
                <a:cubicBezTo>
                  <a:pt x="3791212" y="6409863"/>
                  <a:pt x="3791212" y="6409863"/>
                  <a:pt x="3785706" y="6412615"/>
                </a:cubicBezTo>
                <a:cubicBezTo>
                  <a:pt x="3780199" y="6398855"/>
                  <a:pt x="3777446" y="6382342"/>
                  <a:pt x="3774693" y="6368581"/>
                </a:cubicBezTo>
                <a:cubicBezTo>
                  <a:pt x="3771940" y="6316291"/>
                  <a:pt x="3752667" y="6266752"/>
                  <a:pt x="3730641" y="6217214"/>
                </a:cubicBezTo>
                <a:cubicBezTo>
                  <a:pt x="3675576" y="6090616"/>
                  <a:pt x="3656303" y="5958513"/>
                  <a:pt x="3667316" y="5820906"/>
                </a:cubicBezTo>
                <a:cubicBezTo>
                  <a:pt x="3670070" y="5754855"/>
                  <a:pt x="3661810" y="5694308"/>
                  <a:pt x="3623264" y="5636513"/>
                </a:cubicBezTo>
                <a:cubicBezTo>
                  <a:pt x="3612252" y="5622753"/>
                  <a:pt x="3606745" y="5603488"/>
                  <a:pt x="3606745" y="5586975"/>
                </a:cubicBezTo>
                <a:cubicBezTo>
                  <a:pt x="3612252" y="5537436"/>
                  <a:pt x="3601238" y="5496154"/>
                  <a:pt x="3565446" y="5460377"/>
                </a:cubicBezTo>
                <a:cubicBezTo>
                  <a:pt x="3551680" y="5443864"/>
                  <a:pt x="3559940" y="5432855"/>
                  <a:pt x="3573706" y="5419095"/>
                </a:cubicBezTo>
                <a:cubicBezTo>
                  <a:pt x="3606745" y="5386069"/>
                  <a:pt x="3606745" y="5383317"/>
                  <a:pt x="3557187" y="5369556"/>
                </a:cubicBezTo>
                <a:cubicBezTo>
                  <a:pt x="3570953" y="5342035"/>
                  <a:pt x="3584719" y="5314513"/>
                  <a:pt x="3598485" y="5286992"/>
                </a:cubicBezTo>
                <a:cubicBezTo>
                  <a:pt x="3612252" y="5212684"/>
                  <a:pt x="3581966" y="5143881"/>
                  <a:pt x="3573706" y="5072326"/>
                </a:cubicBezTo>
                <a:cubicBezTo>
                  <a:pt x="3554434" y="5050308"/>
                  <a:pt x="3557187" y="5025539"/>
                  <a:pt x="3554434" y="5000770"/>
                </a:cubicBezTo>
                <a:cubicBezTo>
                  <a:pt x="3554434" y="4989762"/>
                  <a:pt x="3557187" y="4978753"/>
                  <a:pt x="3543420" y="4978753"/>
                </a:cubicBezTo>
                <a:cubicBezTo>
                  <a:pt x="3535161" y="4976001"/>
                  <a:pt x="3524148" y="4978753"/>
                  <a:pt x="3521394" y="4984257"/>
                </a:cubicBezTo>
                <a:cubicBezTo>
                  <a:pt x="3499369" y="5017283"/>
                  <a:pt x="3458070" y="5031044"/>
                  <a:pt x="3438797" y="5069573"/>
                </a:cubicBezTo>
                <a:cubicBezTo>
                  <a:pt x="3436044" y="5149385"/>
                  <a:pt x="3380979" y="5190667"/>
                  <a:pt x="3323161" y="5234702"/>
                </a:cubicBezTo>
                <a:cubicBezTo>
                  <a:pt x="3309395" y="5220941"/>
                  <a:pt x="3314902" y="5207180"/>
                  <a:pt x="3314902" y="5193419"/>
                </a:cubicBezTo>
                <a:cubicBezTo>
                  <a:pt x="3314902" y="5157642"/>
                  <a:pt x="3301135" y="5130120"/>
                  <a:pt x="3270850" y="5116360"/>
                </a:cubicBezTo>
                <a:cubicBezTo>
                  <a:pt x="3246070" y="5108103"/>
                  <a:pt x="3235058" y="5088838"/>
                  <a:pt x="3215785" y="5077830"/>
                </a:cubicBezTo>
                <a:cubicBezTo>
                  <a:pt x="3199266" y="5066821"/>
                  <a:pt x="3191006" y="5047556"/>
                  <a:pt x="3199266" y="5031044"/>
                </a:cubicBezTo>
                <a:cubicBezTo>
                  <a:pt x="3204772" y="5011779"/>
                  <a:pt x="3221291" y="5000770"/>
                  <a:pt x="3240564" y="5003522"/>
                </a:cubicBezTo>
                <a:cubicBezTo>
                  <a:pt x="3257084" y="5003522"/>
                  <a:pt x="3270850" y="5003522"/>
                  <a:pt x="3287369" y="5000770"/>
                </a:cubicBezTo>
                <a:cubicBezTo>
                  <a:pt x="3301135" y="5000770"/>
                  <a:pt x="3306642" y="4992514"/>
                  <a:pt x="3306642" y="4981505"/>
                </a:cubicBezTo>
                <a:cubicBezTo>
                  <a:pt x="3306642" y="4964992"/>
                  <a:pt x="3298382" y="4962240"/>
                  <a:pt x="3284616" y="4962240"/>
                </a:cubicBezTo>
                <a:cubicBezTo>
                  <a:pt x="3262590" y="4962240"/>
                  <a:pt x="3240564" y="4962240"/>
                  <a:pt x="3218538" y="4956736"/>
                </a:cubicBezTo>
                <a:cubicBezTo>
                  <a:pt x="3243317" y="4940223"/>
                  <a:pt x="3251577" y="4915454"/>
                  <a:pt x="3251577" y="4890685"/>
                </a:cubicBezTo>
                <a:cubicBezTo>
                  <a:pt x="3251577" y="4846650"/>
                  <a:pt x="3273603" y="4830138"/>
                  <a:pt x="3314902" y="4832890"/>
                </a:cubicBezTo>
                <a:cubicBezTo>
                  <a:pt x="3314902" y="4777847"/>
                  <a:pt x="3314902" y="4722804"/>
                  <a:pt x="3312148" y="4667762"/>
                </a:cubicBezTo>
                <a:cubicBezTo>
                  <a:pt x="3312148" y="4656753"/>
                  <a:pt x="3320408" y="4640240"/>
                  <a:pt x="3298382" y="4634736"/>
                </a:cubicBezTo>
                <a:cubicBezTo>
                  <a:pt x="3298382" y="4654001"/>
                  <a:pt x="3290122" y="4662257"/>
                  <a:pt x="3273603" y="4659505"/>
                </a:cubicBezTo>
                <a:cubicBezTo>
                  <a:pt x="3226798" y="4665010"/>
                  <a:pt x="3191006" y="4687027"/>
                  <a:pt x="3166226" y="4728309"/>
                </a:cubicBezTo>
                <a:cubicBezTo>
                  <a:pt x="3166226" y="4772343"/>
                  <a:pt x="3160720" y="4816377"/>
                  <a:pt x="3182746" y="4860411"/>
                </a:cubicBezTo>
                <a:cubicBezTo>
                  <a:pt x="3185499" y="4871420"/>
                  <a:pt x="3185499" y="4882428"/>
                  <a:pt x="3188252" y="4893437"/>
                </a:cubicBezTo>
                <a:cubicBezTo>
                  <a:pt x="3193759" y="4907197"/>
                  <a:pt x="3179993" y="4915454"/>
                  <a:pt x="3179993" y="4926462"/>
                </a:cubicBezTo>
                <a:cubicBezTo>
                  <a:pt x="3179993" y="4948479"/>
                  <a:pt x="3168980" y="4962240"/>
                  <a:pt x="3157967" y="4978753"/>
                </a:cubicBezTo>
                <a:cubicBezTo>
                  <a:pt x="3157967" y="4981505"/>
                  <a:pt x="3157967" y="4984257"/>
                  <a:pt x="3157967" y="4984257"/>
                </a:cubicBezTo>
                <a:cubicBezTo>
                  <a:pt x="3152460" y="5036548"/>
                  <a:pt x="3127681" y="5080582"/>
                  <a:pt x="3116668" y="5127368"/>
                </a:cubicBezTo>
                <a:cubicBezTo>
                  <a:pt x="3105655" y="5179659"/>
                  <a:pt x="3097396" y="5231949"/>
                  <a:pt x="3089136" y="5284240"/>
                </a:cubicBezTo>
                <a:cubicBezTo>
                  <a:pt x="3086382" y="5317266"/>
                  <a:pt x="3083629" y="5347539"/>
                  <a:pt x="3080876" y="5377813"/>
                </a:cubicBezTo>
                <a:cubicBezTo>
                  <a:pt x="3080876" y="5534684"/>
                  <a:pt x="3080876" y="5694308"/>
                  <a:pt x="3080876" y="5851180"/>
                </a:cubicBezTo>
                <a:cubicBezTo>
                  <a:pt x="3080876" y="5859436"/>
                  <a:pt x="3080876" y="5870445"/>
                  <a:pt x="3072616" y="5878701"/>
                </a:cubicBezTo>
                <a:cubicBezTo>
                  <a:pt x="3072616" y="5892462"/>
                  <a:pt x="3072616" y="5906222"/>
                  <a:pt x="3072616" y="5919983"/>
                </a:cubicBezTo>
                <a:cubicBezTo>
                  <a:pt x="3072616" y="5936496"/>
                  <a:pt x="3072616" y="5953009"/>
                  <a:pt x="3072616" y="5969522"/>
                </a:cubicBezTo>
                <a:cubicBezTo>
                  <a:pt x="3069863" y="5988787"/>
                  <a:pt x="3078123" y="6010804"/>
                  <a:pt x="3064357" y="6027316"/>
                </a:cubicBezTo>
                <a:cubicBezTo>
                  <a:pt x="3064357" y="6087863"/>
                  <a:pt x="3053344" y="6145658"/>
                  <a:pt x="3045084" y="6203453"/>
                </a:cubicBezTo>
                <a:cubicBezTo>
                  <a:pt x="3045084" y="6217214"/>
                  <a:pt x="3050590" y="6233727"/>
                  <a:pt x="3039578" y="6244735"/>
                </a:cubicBezTo>
                <a:cubicBezTo>
                  <a:pt x="3028564" y="6286017"/>
                  <a:pt x="3034071" y="6330051"/>
                  <a:pt x="3031318" y="6371333"/>
                </a:cubicBezTo>
                <a:cubicBezTo>
                  <a:pt x="3028564" y="6393350"/>
                  <a:pt x="3036824" y="6415367"/>
                  <a:pt x="3023058" y="6437385"/>
                </a:cubicBezTo>
                <a:cubicBezTo>
                  <a:pt x="3023058" y="6467658"/>
                  <a:pt x="3023058" y="6497932"/>
                  <a:pt x="3023058" y="6528205"/>
                </a:cubicBezTo>
                <a:cubicBezTo>
                  <a:pt x="3034071" y="6547470"/>
                  <a:pt x="3028564" y="6566735"/>
                  <a:pt x="3028564" y="6588752"/>
                </a:cubicBezTo>
                <a:cubicBezTo>
                  <a:pt x="3036824" y="6643795"/>
                  <a:pt x="3042331" y="6701590"/>
                  <a:pt x="3067110" y="6753880"/>
                </a:cubicBezTo>
                <a:cubicBezTo>
                  <a:pt x="3072616" y="6759384"/>
                  <a:pt x="3086382" y="6764889"/>
                  <a:pt x="3075370" y="6775897"/>
                </a:cubicBezTo>
                <a:cubicBezTo>
                  <a:pt x="3064357" y="6784154"/>
                  <a:pt x="3058850" y="6775897"/>
                  <a:pt x="3056097" y="6764889"/>
                </a:cubicBezTo>
                <a:cubicBezTo>
                  <a:pt x="3039578" y="6764889"/>
                  <a:pt x="3031318" y="6756632"/>
                  <a:pt x="3023058" y="6745624"/>
                </a:cubicBezTo>
                <a:cubicBezTo>
                  <a:pt x="2992772" y="6729111"/>
                  <a:pt x="2984513" y="6701590"/>
                  <a:pt x="2979006" y="6671316"/>
                </a:cubicBezTo>
                <a:cubicBezTo>
                  <a:pt x="2967993" y="6663060"/>
                  <a:pt x="2973500" y="6649299"/>
                  <a:pt x="2973500" y="6638290"/>
                </a:cubicBezTo>
                <a:cubicBezTo>
                  <a:pt x="2962487" y="6627282"/>
                  <a:pt x="2965240" y="6616273"/>
                  <a:pt x="2965240" y="6605265"/>
                </a:cubicBezTo>
                <a:cubicBezTo>
                  <a:pt x="2965240" y="6591504"/>
                  <a:pt x="2965240" y="6577743"/>
                  <a:pt x="2965240" y="6563983"/>
                </a:cubicBezTo>
                <a:cubicBezTo>
                  <a:pt x="2951474" y="6541966"/>
                  <a:pt x="2959734" y="6517196"/>
                  <a:pt x="2956980" y="6495179"/>
                </a:cubicBezTo>
                <a:cubicBezTo>
                  <a:pt x="2943214" y="6486923"/>
                  <a:pt x="2943214" y="6464906"/>
                  <a:pt x="2923941" y="6462154"/>
                </a:cubicBezTo>
                <a:cubicBezTo>
                  <a:pt x="2907422" y="6440137"/>
                  <a:pt x="2877136" y="6442889"/>
                  <a:pt x="2863370" y="6420872"/>
                </a:cubicBezTo>
                <a:cubicBezTo>
                  <a:pt x="2852357" y="6420872"/>
                  <a:pt x="2841344" y="6420872"/>
                  <a:pt x="2830331" y="6420872"/>
                </a:cubicBezTo>
                <a:cubicBezTo>
                  <a:pt x="2797292" y="6420872"/>
                  <a:pt x="2764254" y="6420872"/>
                  <a:pt x="2731214" y="6420872"/>
                </a:cubicBezTo>
                <a:cubicBezTo>
                  <a:pt x="2714695" y="6393350"/>
                  <a:pt x="2714695" y="6363077"/>
                  <a:pt x="2714695" y="6335556"/>
                </a:cubicBezTo>
                <a:cubicBezTo>
                  <a:pt x="2717448" y="6250239"/>
                  <a:pt x="2689916" y="6175932"/>
                  <a:pt x="2626592" y="6115385"/>
                </a:cubicBezTo>
                <a:cubicBezTo>
                  <a:pt x="2618332" y="6107128"/>
                  <a:pt x="2610072" y="6093368"/>
                  <a:pt x="2596306" y="6112633"/>
                </a:cubicBezTo>
                <a:cubicBezTo>
                  <a:pt x="2568773" y="6153915"/>
                  <a:pt x="2530228" y="6186940"/>
                  <a:pt x="2513708" y="6236479"/>
                </a:cubicBezTo>
                <a:cubicBezTo>
                  <a:pt x="2494436" y="6280513"/>
                  <a:pt x="2486176" y="6324547"/>
                  <a:pt x="2486176" y="6371333"/>
                </a:cubicBezTo>
                <a:cubicBezTo>
                  <a:pt x="2483423" y="6390598"/>
                  <a:pt x="2483423" y="6409863"/>
                  <a:pt x="2483423" y="6429128"/>
                </a:cubicBezTo>
                <a:cubicBezTo>
                  <a:pt x="2488930" y="6492427"/>
                  <a:pt x="2513708" y="6550222"/>
                  <a:pt x="2543994" y="6608017"/>
                </a:cubicBezTo>
                <a:cubicBezTo>
                  <a:pt x="2582540" y="6682325"/>
                  <a:pt x="2588046" y="6762137"/>
                  <a:pt x="2596306" y="6841948"/>
                </a:cubicBezTo>
                <a:cubicBezTo>
                  <a:pt x="2607319" y="6924512"/>
                  <a:pt x="2604566" y="7004324"/>
                  <a:pt x="2604566" y="7086888"/>
                </a:cubicBezTo>
                <a:cubicBezTo>
                  <a:pt x="2604566" y="7125418"/>
                  <a:pt x="2618332" y="7155692"/>
                  <a:pt x="2643111" y="7183213"/>
                </a:cubicBezTo>
                <a:cubicBezTo>
                  <a:pt x="2665137" y="7205230"/>
                  <a:pt x="2681656" y="7227247"/>
                  <a:pt x="2695422" y="7252016"/>
                </a:cubicBezTo>
                <a:cubicBezTo>
                  <a:pt x="2722955" y="7298803"/>
                  <a:pt x="2722955" y="7301555"/>
                  <a:pt x="2676150" y="7326324"/>
                </a:cubicBezTo>
                <a:cubicBezTo>
                  <a:pt x="2667890" y="7331828"/>
                  <a:pt x="2659630" y="7340085"/>
                  <a:pt x="2648617" y="7337332"/>
                </a:cubicBezTo>
                <a:cubicBezTo>
                  <a:pt x="2615578" y="7362102"/>
                  <a:pt x="2599059" y="7389623"/>
                  <a:pt x="2604566" y="7428153"/>
                </a:cubicBezTo>
                <a:cubicBezTo>
                  <a:pt x="2588046" y="7463931"/>
                  <a:pt x="2563267" y="7444666"/>
                  <a:pt x="2541241" y="7439161"/>
                </a:cubicBezTo>
                <a:cubicBezTo>
                  <a:pt x="2538488" y="7450170"/>
                  <a:pt x="2541241" y="7458426"/>
                  <a:pt x="2530228" y="7463931"/>
                </a:cubicBezTo>
                <a:cubicBezTo>
                  <a:pt x="2530228" y="7474939"/>
                  <a:pt x="2530228" y="7488700"/>
                  <a:pt x="2513708" y="7488700"/>
                </a:cubicBezTo>
                <a:cubicBezTo>
                  <a:pt x="2497189" y="7488700"/>
                  <a:pt x="2491682" y="7510717"/>
                  <a:pt x="2472410" y="7505213"/>
                </a:cubicBezTo>
                <a:cubicBezTo>
                  <a:pt x="2444878" y="7535486"/>
                  <a:pt x="2403579" y="7546495"/>
                  <a:pt x="2370540" y="7568512"/>
                </a:cubicBezTo>
                <a:cubicBezTo>
                  <a:pt x="2362280" y="7574016"/>
                  <a:pt x="2356774" y="7563008"/>
                  <a:pt x="2351267" y="7560255"/>
                </a:cubicBezTo>
                <a:cubicBezTo>
                  <a:pt x="2230125" y="7496956"/>
                  <a:pt x="2197086" y="7389623"/>
                  <a:pt x="2188826" y="7265777"/>
                </a:cubicBezTo>
                <a:cubicBezTo>
                  <a:pt x="2186073" y="7199726"/>
                  <a:pt x="2194333" y="7133674"/>
                  <a:pt x="2180566" y="7067623"/>
                </a:cubicBezTo>
                <a:cubicBezTo>
                  <a:pt x="2164047" y="6982307"/>
                  <a:pt x="2125502" y="6910752"/>
                  <a:pt x="2053917" y="6863966"/>
                </a:cubicBezTo>
                <a:cubicBezTo>
                  <a:pt x="2026385" y="6844701"/>
                  <a:pt x="2020878" y="6830940"/>
                  <a:pt x="2048411" y="6811675"/>
                </a:cubicBezTo>
                <a:cubicBezTo>
                  <a:pt x="2059424" y="6803419"/>
                  <a:pt x="2062177" y="6786906"/>
                  <a:pt x="2070437" y="6778649"/>
                </a:cubicBezTo>
                <a:cubicBezTo>
                  <a:pt x="2070437" y="6773145"/>
                  <a:pt x="2070437" y="6767641"/>
                  <a:pt x="2073190" y="6762137"/>
                </a:cubicBezTo>
                <a:cubicBezTo>
                  <a:pt x="2070437" y="6712598"/>
                  <a:pt x="2070437" y="6660308"/>
                  <a:pt x="2103476" y="6619025"/>
                </a:cubicBezTo>
                <a:cubicBezTo>
                  <a:pt x="2106229" y="6605265"/>
                  <a:pt x="2111736" y="6597008"/>
                  <a:pt x="2119995" y="6586000"/>
                </a:cubicBezTo>
                <a:cubicBezTo>
                  <a:pt x="2133761" y="6574991"/>
                  <a:pt x="2131008" y="6566735"/>
                  <a:pt x="2114489" y="6561231"/>
                </a:cubicBezTo>
                <a:cubicBezTo>
                  <a:pt x="2100722" y="6563983"/>
                  <a:pt x="2089710" y="6561231"/>
                  <a:pt x="2086956" y="6547470"/>
                </a:cubicBezTo>
                <a:cubicBezTo>
                  <a:pt x="1993346" y="6497932"/>
                  <a:pt x="1985086" y="6404359"/>
                  <a:pt x="1971320" y="6316291"/>
                </a:cubicBezTo>
                <a:cubicBezTo>
                  <a:pt x="1954801" y="6206205"/>
                  <a:pt x="1957554" y="6090616"/>
                  <a:pt x="1905242" y="5986034"/>
                </a:cubicBezTo>
                <a:cubicBezTo>
                  <a:pt x="1896983" y="5986034"/>
                  <a:pt x="1885970" y="5986034"/>
                  <a:pt x="1877710" y="5986034"/>
                </a:cubicBezTo>
                <a:cubicBezTo>
                  <a:pt x="1828152" y="6019060"/>
                  <a:pt x="1786853" y="6054838"/>
                  <a:pt x="1762074" y="6112633"/>
                </a:cubicBezTo>
                <a:cubicBezTo>
                  <a:pt x="1729035" y="6211709"/>
                  <a:pt x="1759321" y="6308034"/>
                  <a:pt x="1770334" y="6404359"/>
                </a:cubicBezTo>
                <a:cubicBezTo>
                  <a:pt x="1784100" y="6415367"/>
                  <a:pt x="1778593" y="6431880"/>
                  <a:pt x="1778593" y="6448393"/>
                </a:cubicBezTo>
                <a:cubicBezTo>
                  <a:pt x="1778593" y="6574991"/>
                  <a:pt x="1778593" y="6701590"/>
                  <a:pt x="1778593" y="6828188"/>
                </a:cubicBezTo>
                <a:cubicBezTo>
                  <a:pt x="1778593" y="6855709"/>
                  <a:pt x="1778593" y="6883230"/>
                  <a:pt x="1803372" y="6902495"/>
                </a:cubicBezTo>
                <a:cubicBezTo>
                  <a:pt x="1806126" y="6905248"/>
                  <a:pt x="1808879" y="6905248"/>
                  <a:pt x="1811632" y="6905248"/>
                </a:cubicBezTo>
                <a:cubicBezTo>
                  <a:pt x="1844671" y="6919008"/>
                  <a:pt x="1822645" y="6932769"/>
                  <a:pt x="1811632" y="6943777"/>
                </a:cubicBezTo>
                <a:cubicBezTo>
                  <a:pt x="1797866" y="6943777"/>
                  <a:pt x="1795113" y="6965795"/>
                  <a:pt x="1778593" y="6963042"/>
                </a:cubicBezTo>
                <a:cubicBezTo>
                  <a:pt x="1775840" y="6974051"/>
                  <a:pt x="1773087" y="6985059"/>
                  <a:pt x="1770334" y="6996068"/>
                </a:cubicBezTo>
                <a:cubicBezTo>
                  <a:pt x="1770334" y="7012581"/>
                  <a:pt x="1770334" y="7029093"/>
                  <a:pt x="1770334" y="7045606"/>
                </a:cubicBezTo>
                <a:cubicBezTo>
                  <a:pt x="1781347" y="7125418"/>
                  <a:pt x="1795113" y="7205230"/>
                  <a:pt x="1822645" y="7279538"/>
                </a:cubicBezTo>
                <a:cubicBezTo>
                  <a:pt x="1855684" y="7362102"/>
                  <a:pt x="1877710" y="7447418"/>
                  <a:pt x="1891476" y="7535486"/>
                </a:cubicBezTo>
                <a:cubicBezTo>
                  <a:pt x="1894230" y="7549247"/>
                  <a:pt x="1894230" y="7560255"/>
                  <a:pt x="1896983" y="7574016"/>
                </a:cubicBezTo>
                <a:cubicBezTo>
                  <a:pt x="1905242" y="7618050"/>
                  <a:pt x="1891476" y="7653828"/>
                  <a:pt x="1847424" y="7670341"/>
                </a:cubicBezTo>
                <a:cubicBezTo>
                  <a:pt x="1819892" y="7681349"/>
                  <a:pt x="1808879" y="7703366"/>
                  <a:pt x="1792360" y="7725384"/>
                </a:cubicBezTo>
                <a:cubicBezTo>
                  <a:pt x="1773087" y="7750153"/>
                  <a:pt x="1773087" y="7774922"/>
                  <a:pt x="1789606" y="7799691"/>
                </a:cubicBezTo>
                <a:cubicBezTo>
                  <a:pt x="1806126" y="7821708"/>
                  <a:pt x="1817139" y="7849230"/>
                  <a:pt x="1825398" y="7876751"/>
                </a:cubicBezTo>
                <a:cubicBezTo>
                  <a:pt x="1828152" y="7890512"/>
                  <a:pt x="1833658" y="7904272"/>
                  <a:pt x="1819892" y="7909777"/>
                </a:cubicBezTo>
                <a:cubicBezTo>
                  <a:pt x="1806126" y="7918033"/>
                  <a:pt x="1795113" y="7912529"/>
                  <a:pt x="1781347" y="7901520"/>
                </a:cubicBezTo>
                <a:cubicBezTo>
                  <a:pt x="1762074" y="7882255"/>
                  <a:pt x="1751061" y="7854734"/>
                  <a:pt x="1742801" y="7829965"/>
                </a:cubicBezTo>
                <a:cubicBezTo>
                  <a:pt x="1731788" y="7791435"/>
                  <a:pt x="1720775" y="7750153"/>
                  <a:pt x="1720775" y="7708871"/>
                </a:cubicBezTo>
                <a:cubicBezTo>
                  <a:pt x="1720775" y="7596033"/>
                  <a:pt x="1720775" y="7483196"/>
                  <a:pt x="1704256" y="7373110"/>
                </a:cubicBezTo>
                <a:cubicBezTo>
                  <a:pt x="1695996" y="7304307"/>
                  <a:pt x="1660204" y="7246512"/>
                  <a:pt x="1649191" y="7183213"/>
                </a:cubicBezTo>
                <a:cubicBezTo>
                  <a:pt x="1643684" y="7152939"/>
                  <a:pt x="1602386" y="7136427"/>
                  <a:pt x="1577607" y="7122666"/>
                </a:cubicBezTo>
                <a:cubicBezTo>
                  <a:pt x="1550074" y="7106153"/>
                  <a:pt x="1536308" y="7092392"/>
                  <a:pt x="1536308" y="7059367"/>
                </a:cubicBezTo>
                <a:cubicBezTo>
                  <a:pt x="1539061" y="6924512"/>
                  <a:pt x="1536308" y="6792410"/>
                  <a:pt x="1539061" y="6657555"/>
                </a:cubicBezTo>
                <a:cubicBezTo>
                  <a:pt x="1539061" y="6619025"/>
                  <a:pt x="1530802" y="6586000"/>
                  <a:pt x="1503269" y="6561231"/>
                </a:cubicBezTo>
                <a:cubicBezTo>
                  <a:pt x="1439945" y="6508940"/>
                  <a:pt x="1412412" y="6440137"/>
                  <a:pt x="1412412" y="6363077"/>
                </a:cubicBezTo>
                <a:cubicBezTo>
                  <a:pt x="1409659" y="6360325"/>
                  <a:pt x="1409659" y="6357573"/>
                  <a:pt x="1409659" y="6354821"/>
                </a:cubicBezTo>
                <a:cubicBezTo>
                  <a:pt x="1379374" y="6269504"/>
                  <a:pt x="1329815" y="6186940"/>
                  <a:pt x="1310542" y="6096120"/>
                </a:cubicBezTo>
                <a:cubicBezTo>
                  <a:pt x="1294023" y="6057590"/>
                  <a:pt x="1305036" y="6016308"/>
                  <a:pt x="1302283" y="5977778"/>
                </a:cubicBezTo>
                <a:cubicBezTo>
                  <a:pt x="1302283" y="5881453"/>
                  <a:pt x="1299530" y="5785129"/>
                  <a:pt x="1302283" y="5686052"/>
                </a:cubicBezTo>
                <a:cubicBezTo>
                  <a:pt x="1305036" y="5584223"/>
                  <a:pt x="1277504" y="5487898"/>
                  <a:pt x="1233452" y="5399830"/>
                </a:cubicBezTo>
                <a:cubicBezTo>
                  <a:pt x="1200413" y="5333778"/>
                  <a:pt x="1181140" y="5267727"/>
                  <a:pt x="1186647" y="5193419"/>
                </a:cubicBezTo>
                <a:cubicBezTo>
                  <a:pt x="1189400" y="5091590"/>
                  <a:pt x="1186647" y="4987009"/>
                  <a:pt x="1186647" y="4885180"/>
                </a:cubicBezTo>
                <a:cubicBezTo>
                  <a:pt x="1186647" y="4764086"/>
                  <a:pt x="1186647" y="4640240"/>
                  <a:pt x="1186647" y="4519146"/>
                </a:cubicBezTo>
                <a:cubicBezTo>
                  <a:pt x="1186647" y="4491625"/>
                  <a:pt x="1183893" y="4469608"/>
                  <a:pt x="1153608" y="4458599"/>
                </a:cubicBezTo>
                <a:cubicBezTo>
                  <a:pt x="1142595" y="4458599"/>
                  <a:pt x="1137088" y="4453095"/>
                  <a:pt x="1137088" y="4442087"/>
                </a:cubicBezTo>
                <a:cubicBezTo>
                  <a:pt x="1137088" y="4431078"/>
                  <a:pt x="1142595" y="4428326"/>
                  <a:pt x="1153608" y="4425574"/>
                </a:cubicBezTo>
                <a:cubicBezTo>
                  <a:pt x="1164621" y="4425574"/>
                  <a:pt x="1175634" y="4425574"/>
                  <a:pt x="1186647" y="4425574"/>
                </a:cubicBezTo>
                <a:cubicBezTo>
                  <a:pt x="1186647" y="4425574"/>
                  <a:pt x="1186647" y="4425574"/>
                  <a:pt x="1186647" y="4309984"/>
                </a:cubicBezTo>
                <a:cubicBezTo>
                  <a:pt x="1186647" y="4246685"/>
                  <a:pt x="1186647" y="4180634"/>
                  <a:pt x="1186647" y="4117335"/>
                </a:cubicBezTo>
                <a:cubicBezTo>
                  <a:pt x="1172881" y="4117335"/>
                  <a:pt x="1156361" y="4122839"/>
                  <a:pt x="1153608" y="4100822"/>
                </a:cubicBezTo>
                <a:cubicBezTo>
                  <a:pt x="1131582" y="4100822"/>
                  <a:pt x="1128829" y="4084309"/>
                  <a:pt x="1126076" y="4067796"/>
                </a:cubicBezTo>
                <a:cubicBezTo>
                  <a:pt x="1126076" y="4043027"/>
                  <a:pt x="1120569" y="4018258"/>
                  <a:pt x="1101296" y="3998993"/>
                </a:cubicBezTo>
                <a:cubicBezTo>
                  <a:pt x="1079270" y="3974224"/>
                  <a:pt x="1054491" y="3965967"/>
                  <a:pt x="1029712" y="3993489"/>
                </a:cubicBezTo>
                <a:cubicBezTo>
                  <a:pt x="1024206" y="4015506"/>
                  <a:pt x="1007686" y="4034771"/>
                  <a:pt x="1010439" y="4059540"/>
                </a:cubicBezTo>
                <a:cubicBezTo>
                  <a:pt x="1010439" y="4131095"/>
                  <a:pt x="1007686" y="4202651"/>
                  <a:pt x="993920" y="4274206"/>
                </a:cubicBezTo>
                <a:cubicBezTo>
                  <a:pt x="993920" y="4287967"/>
                  <a:pt x="991167" y="4298976"/>
                  <a:pt x="985660" y="4309984"/>
                </a:cubicBezTo>
                <a:cubicBezTo>
                  <a:pt x="955375" y="4359523"/>
                  <a:pt x="930595" y="4409061"/>
                  <a:pt x="941608" y="4469608"/>
                </a:cubicBezTo>
                <a:cubicBezTo>
                  <a:pt x="861764" y="4208155"/>
                  <a:pt x="836985" y="3935694"/>
                  <a:pt x="803946" y="3665985"/>
                </a:cubicBezTo>
                <a:cubicBezTo>
                  <a:pt x="803946" y="3665985"/>
                  <a:pt x="803946" y="3665985"/>
                  <a:pt x="762648" y="3415540"/>
                </a:cubicBezTo>
                <a:cubicBezTo>
                  <a:pt x="757141" y="3399027"/>
                  <a:pt x="754388" y="3379762"/>
                  <a:pt x="751635" y="3360498"/>
                </a:cubicBezTo>
                <a:cubicBezTo>
                  <a:pt x="735115" y="3341233"/>
                  <a:pt x="735115" y="3316463"/>
                  <a:pt x="729609" y="3291694"/>
                </a:cubicBezTo>
                <a:cubicBezTo>
                  <a:pt x="726856" y="3277933"/>
                  <a:pt x="721349" y="3264173"/>
                  <a:pt x="718596" y="3250412"/>
                </a:cubicBezTo>
                <a:cubicBezTo>
                  <a:pt x="693817" y="3275181"/>
                  <a:pt x="696570" y="3313711"/>
                  <a:pt x="685557" y="3343985"/>
                </a:cubicBezTo>
                <a:cubicBezTo>
                  <a:pt x="682804" y="3360498"/>
                  <a:pt x="680051" y="3377010"/>
                  <a:pt x="677297" y="3393523"/>
                </a:cubicBezTo>
                <a:cubicBezTo>
                  <a:pt x="677297" y="3407284"/>
                  <a:pt x="680051" y="3421044"/>
                  <a:pt x="669038" y="3434805"/>
                </a:cubicBezTo>
                <a:cubicBezTo>
                  <a:pt x="669038" y="3440309"/>
                  <a:pt x="669038" y="3445814"/>
                  <a:pt x="669038" y="3451318"/>
                </a:cubicBezTo>
                <a:cubicBezTo>
                  <a:pt x="666284" y="3467831"/>
                  <a:pt x="674544" y="3484344"/>
                  <a:pt x="660778" y="3500856"/>
                </a:cubicBezTo>
                <a:cubicBezTo>
                  <a:pt x="660778" y="3500856"/>
                  <a:pt x="660778" y="3500856"/>
                  <a:pt x="660778" y="3558651"/>
                </a:cubicBezTo>
                <a:cubicBezTo>
                  <a:pt x="638752" y="3825608"/>
                  <a:pt x="682804" y="4098070"/>
                  <a:pt x="594700" y="4367779"/>
                </a:cubicBezTo>
                <a:cubicBezTo>
                  <a:pt x="589194" y="4276959"/>
                  <a:pt x="536882" y="4213659"/>
                  <a:pt x="492830" y="4150360"/>
                </a:cubicBezTo>
                <a:cubicBezTo>
                  <a:pt x="481817" y="4133847"/>
                  <a:pt x="476311" y="4117335"/>
                  <a:pt x="476311" y="4100822"/>
                </a:cubicBezTo>
                <a:cubicBezTo>
                  <a:pt x="476311" y="3872395"/>
                  <a:pt x="476311" y="3643967"/>
                  <a:pt x="476311" y="3415540"/>
                </a:cubicBezTo>
                <a:cubicBezTo>
                  <a:pt x="476311" y="3404532"/>
                  <a:pt x="476311" y="3393523"/>
                  <a:pt x="476311" y="3382515"/>
                </a:cubicBezTo>
                <a:cubicBezTo>
                  <a:pt x="476311" y="3368754"/>
                  <a:pt x="476311" y="3354993"/>
                  <a:pt x="476311" y="3341233"/>
                </a:cubicBezTo>
                <a:cubicBezTo>
                  <a:pt x="476311" y="3294446"/>
                  <a:pt x="470804" y="3247660"/>
                  <a:pt x="479064" y="3200874"/>
                </a:cubicBezTo>
                <a:cubicBezTo>
                  <a:pt x="487324" y="3126566"/>
                  <a:pt x="451532" y="3071523"/>
                  <a:pt x="410233" y="3016481"/>
                </a:cubicBezTo>
                <a:cubicBezTo>
                  <a:pt x="379947" y="2975199"/>
                  <a:pt x="379947" y="2936669"/>
                  <a:pt x="404727" y="2895387"/>
                </a:cubicBezTo>
                <a:cubicBezTo>
                  <a:pt x="412986" y="2878874"/>
                  <a:pt x="423999" y="2870617"/>
                  <a:pt x="437765" y="2865113"/>
                </a:cubicBezTo>
                <a:cubicBezTo>
                  <a:pt x="465298" y="2851353"/>
                  <a:pt x="473558" y="2829335"/>
                  <a:pt x="468051" y="2801814"/>
                </a:cubicBezTo>
                <a:cubicBezTo>
                  <a:pt x="465298" y="2801814"/>
                  <a:pt x="462545" y="2799062"/>
                  <a:pt x="459791" y="2799062"/>
                </a:cubicBezTo>
                <a:cubicBezTo>
                  <a:pt x="448778" y="2788053"/>
                  <a:pt x="435012" y="2779797"/>
                  <a:pt x="418493" y="2782549"/>
                </a:cubicBezTo>
                <a:cubicBezTo>
                  <a:pt x="399220" y="2777045"/>
                  <a:pt x="374441" y="2796310"/>
                  <a:pt x="360675" y="2766036"/>
                </a:cubicBezTo>
                <a:cubicBezTo>
                  <a:pt x="346909" y="2752276"/>
                  <a:pt x="352415" y="2733011"/>
                  <a:pt x="352415" y="2719250"/>
                </a:cubicBezTo>
                <a:cubicBezTo>
                  <a:pt x="352415" y="2350464"/>
                  <a:pt x="352415" y="1981678"/>
                  <a:pt x="352415" y="1615644"/>
                </a:cubicBezTo>
                <a:cubicBezTo>
                  <a:pt x="352415" y="1596379"/>
                  <a:pt x="352415" y="1577114"/>
                  <a:pt x="349662" y="1555097"/>
                </a:cubicBezTo>
                <a:cubicBezTo>
                  <a:pt x="280831" y="1491798"/>
                  <a:pt x="247792" y="1411986"/>
                  <a:pt x="242285" y="1318413"/>
                </a:cubicBezTo>
                <a:cubicBezTo>
                  <a:pt x="242285" y="1299148"/>
                  <a:pt x="242285" y="1282635"/>
                  <a:pt x="245039" y="1263371"/>
                </a:cubicBezTo>
                <a:cubicBezTo>
                  <a:pt x="247792" y="1200071"/>
                  <a:pt x="203740" y="1158790"/>
                  <a:pt x="173454" y="1114755"/>
                </a:cubicBezTo>
                <a:cubicBezTo>
                  <a:pt x="132156" y="1056960"/>
                  <a:pt x="121143" y="999165"/>
                  <a:pt x="118390" y="933114"/>
                </a:cubicBezTo>
                <a:cubicBezTo>
                  <a:pt x="115636" y="869815"/>
                  <a:pt x="126649" y="809268"/>
                  <a:pt x="101870" y="745969"/>
                </a:cubicBezTo>
                <a:cubicBezTo>
                  <a:pt x="90857" y="715696"/>
                  <a:pt x="74338" y="685422"/>
                  <a:pt x="55065" y="660653"/>
                </a:cubicBezTo>
                <a:cubicBezTo>
                  <a:pt x="30286" y="624875"/>
                  <a:pt x="22026" y="583593"/>
                  <a:pt x="0" y="547815"/>
                </a:cubicBezTo>
                <a:cubicBezTo>
                  <a:pt x="0" y="547815"/>
                  <a:pt x="0" y="547815"/>
                  <a:pt x="0" y="103485"/>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1843374718"/>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EDD9C397-08F0-4B34-88F9-9201E4C1B2B8}"/>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D8272E99-6932-43E4-BB92-ABA0419F309F}"/>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81F98632-DB09-4CE8-9BBA-664D085447BA}"/>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3C188F30-25E5-448D-A6D0-CC2DCAA190E3}"/>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3682DA6F-E962-4F13-927A-9CFBE0722839}"/>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FD586264-C9B7-415A-9D1C-3E29D9A07FC3}"/>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54B7108D-DA06-4431-98A5-5E86D1F14ABA}"/>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9C2A1134-E7C8-424A-A2E9-A056988C092E}"/>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FD882485-F64C-4A1A-A355-B94BD2808A2C}"/>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0484AB0C-FD39-4228-A005-F65F444DAB59}"/>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A961E0ED-1660-4C8F-9ED2-56A4E34D4C5B}"/>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D5076EDD-9B4A-4A3F-BF08-62E0DE4D3A17}"/>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9FF88ED5-117A-4DD5-A0CA-35AF296441EE}"/>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2DF1C424-5401-4503-9C0D-C6DB3D2269CB}"/>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487B4B50-A4E6-45B6-BEC6-7C0810E4F595}"/>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75F1F928-BF0A-41D0-B413-ED9BD00D789F}"/>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AD24B7D2-0E20-4A70-ACEA-280995B1A217}"/>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1183C4BF-F13B-42F0-A421-E6827EB3D504}"/>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3EF65081-1533-45C4-A0A7-E7EEC7C304A9}"/>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8537A6BA-C7F7-4808-A376-574F3E88BF9E}"/>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B47F27AA-0685-4DB2-A7E8-2A322A3B2C10}"/>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6B501236-7F86-4A14-8F08-FAEFEBE505BE}"/>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B094534B-32D0-466E-9A2F-BF8C5420BA9F}"/>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A4545C7A-629F-4EC3-9A8B-C3A6F4760CC9}"/>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E2FF5B4B-0948-43A5-85AD-2D0C761438A8}"/>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4B72C0C0-860C-4CA1-BAEC-7E0C7AEF9800}"/>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C1E3790F-CD86-450E-8138-8796D5D27A8C}"/>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323183DF-8CCF-446F-8DB3-BC9F587CC15E}"/>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3E444AE3-70D0-4673-B50E-93D8AA775B52}"/>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33705E7D-D88E-4332-BCA8-84EDB71D8969}"/>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6B76F9A7-A968-4B10-ACAD-229B7AE97A42}"/>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BDBC2442-BABA-456B-B559-A4337225C058}"/>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5437E6F1-E3F7-4625-9117-4949FECCFEA0}"/>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A2FD7DF3-1CB5-48DC-823D-371EBB700C6F}"/>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D824C5FB-DEE4-45F2-A070-96238CBFBDC4}"/>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C50EFF43-00C2-48EB-A43D-3DBEE3AB790F}"/>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90AA4402-417D-4562-B4A2-B2B311717958}"/>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4430A0F5-6F02-4622-ADFC-E8F0E69B7ADC}"/>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80466206-4ED4-4864-AC5C-7F42794059AD}"/>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010982FF-25ED-48C8-8B38-F2BE26AD2217}"/>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A4E16F0F-9997-46CA-8023-27CB62ACF901}"/>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A9CD541B-2799-4D51-85CF-BCC6B7383B09}"/>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36EA44BD-E976-45DA-ABB2-46ED0D6D8016}"/>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268568E0-9403-487B-8E33-9E8E8496E90D}"/>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4C9A837E-B1C5-4E3C-A597-794BB2C94CEB}"/>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5658E661-5686-4A61-9088-3C1C2375669C}"/>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C5D3F025-B4F1-4A0C-9AF3-E538F622F21F}"/>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511DFBB4-97A7-4CA2-A786-EB021A01A410}"/>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925EFCB0-BA19-4FDD-B8CF-0C27ACDEB69B}"/>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224365B4-CCFF-4EE8-8FAC-260CB79E7E36}"/>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A262DFF1-8F02-41C0-8AD5-E39B5E5CC995}"/>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3B4BEEC2-880F-49D5-A0E3-EB5975D463B2}"/>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CBBAC2A9-C170-4137-8752-13F98187E9FE}"/>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DC5DB059-9D9D-4A5A-86C4-FF4FDA8C03BC}"/>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1B43017B-69E7-49F9-8A41-0F95F42CF598}"/>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71B4B288-A891-46D7-A2E0-BD2993672CBF}"/>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B6FFC411-9746-4417-939D-3494BD1B7F38}"/>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7F36AA01-0301-4026-ABD2-AAC2A1CD104A}"/>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6032A837-E19F-433D-9718-59A5D79CCB9C}"/>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4A0D36C3-4DBD-4A76-B06B-716B7A37A3D7}"/>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1CF932FA-7771-48BC-9375-F7F6A29726BC}"/>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31F5BFE2-9546-48C3-B3C9-CE2203036CCD}"/>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58860C6D-17A9-4589-9140-84A0BF47CB65}"/>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8BED3355-03E5-444C-8C4A-2029D3F5BB33}"/>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697457E9-2DC2-478C-A750-36272B29EDE1}"/>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BFC9FC69-34B9-44A9-ADE3-5DDD45066F7B}"/>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9E45D31D-10CC-401A-B00E-C376725F6C4C}"/>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4F584A04-BC24-4870-B040-6E94F19A3406}"/>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0C771521-A6D0-4E17-BE00-061F376B77D3}"/>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9B2AA815-8D51-400E-B027-BBA55FE54C1B}"/>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E83A6B1D-D41B-4548-A4D4-73234298A720}"/>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7FE34763-22F8-4488-9FB7-231BA8919913}"/>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9" name="图片占位符 7"/>
          <p:cNvSpPr>
            <a:spLocks noGrp="1"/>
          </p:cNvSpPr>
          <p:nvPr>
            <p:ph type="pic" sz="quarter" idx="11"/>
          </p:nvPr>
        </p:nvSpPr>
        <p:spPr>
          <a:xfrm>
            <a:off x="-674881" y="-184588"/>
            <a:ext cx="15369596" cy="4226299"/>
          </a:xfrm>
          <a:custGeom>
            <a:avLst/>
            <a:gdLst>
              <a:gd name="connsiteX0" fmla="*/ 958552 w 15369596"/>
              <a:gd name="connsiteY0" fmla="*/ 3709246 h 4226299"/>
              <a:gd name="connsiteX1" fmla="*/ 959309 w 15369596"/>
              <a:gd name="connsiteY1" fmla="*/ 3709796 h 4226299"/>
              <a:gd name="connsiteX2" fmla="*/ 966354 w 15369596"/>
              <a:gd name="connsiteY2" fmla="*/ 3714288 h 4226299"/>
              <a:gd name="connsiteX3" fmla="*/ 978253 w 15369596"/>
              <a:gd name="connsiteY3" fmla="*/ 3726268 h 4226299"/>
              <a:gd name="connsiteX4" fmla="*/ 992031 w 15369596"/>
              <a:gd name="connsiteY4" fmla="*/ 3747075 h 4226299"/>
              <a:gd name="connsiteX5" fmla="*/ 998921 w 15369596"/>
              <a:gd name="connsiteY5" fmla="*/ 3754011 h 4226299"/>
              <a:gd name="connsiteX6" fmla="*/ 976693 w 15369596"/>
              <a:gd name="connsiteY6" fmla="*/ 3730969 h 4226299"/>
              <a:gd name="connsiteX7" fmla="*/ 28215 w 15369596"/>
              <a:gd name="connsiteY7" fmla="*/ 2286317 h 4226299"/>
              <a:gd name="connsiteX8" fmla="*/ 24113 w 15369596"/>
              <a:gd name="connsiteY8" fmla="*/ 2289709 h 4226299"/>
              <a:gd name="connsiteX9" fmla="*/ 0 w 15369596"/>
              <a:gd name="connsiteY9" fmla="*/ 2304447 h 4226299"/>
              <a:gd name="connsiteX10" fmla="*/ 13631331 w 15369596"/>
              <a:gd name="connsiteY10" fmla="*/ 2039 h 4226299"/>
              <a:gd name="connsiteX11" fmla="*/ 13631933 w 15369596"/>
              <a:gd name="connsiteY11" fmla="*/ 3946 h 4226299"/>
              <a:gd name="connsiteX12" fmla="*/ 13633135 w 15369596"/>
              <a:gd name="connsiteY12" fmla="*/ 7757 h 4226299"/>
              <a:gd name="connsiteX13" fmla="*/ 13637523 w 15369596"/>
              <a:gd name="connsiteY13" fmla="*/ 8468 h 4226299"/>
              <a:gd name="connsiteX14" fmla="*/ 13644406 w 15369596"/>
              <a:gd name="connsiteY14" fmla="*/ 10488 h 4226299"/>
              <a:gd name="connsiteX15" fmla="*/ 13650329 w 15369596"/>
              <a:gd name="connsiteY15" fmla="*/ 13595 h 4226299"/>
              <a:gd name="connsiteX16" fmla="*/ 13651888 w 15369596"/>
              <a:gd name="connsiteY16" fmla="*/ 14413 h 4226299"/>
              <a:gd name="connsiteX17" fmla="*/ 13646913 w 15369596"/>
              <a:gd name="connsiteY17" fmla="*/ 11223 h 4226299"/>
              <a:gd name="connsiteX18" fmla="*/ 13651287 w 15369596"/>
              <a:gd name="connsiteY18" fmla="*/ 12507 h 4226299"/>
              <a:gd name="connsiteX19" fmla="*/ 13668235 w 15369596"/>
              <a:gd name="connsiteY19" fmla="*/ 13446 h 4226299"/>
              <a:gd name="connsiteX20" fmla="*/ 13675029 w 15369596"/>
              <a:gd name="connsiteY20" fmla="*/ 21780 h 4226299"/>
              <a:gd name="connsiteX21" fmla="*/ 13675630 w 15369596"/>
              <a:gd name="connsiteY21" fmla="*/ 23686 h 4226299"/>
              <a:gd name="connsiteX22" fmla="*/ 13677523 w 15369596"/>
              <a:gd name="connsiteY22" fmla="*/ 23088 h 4226299"/>
              <a:gd name="connsiteX23" fmla="*/ 13678125 w 15369596"/>
              <a:gd name="connsiteY23" fmla="*/ 24995 h 4226299"/>
              <a:gd name="connsiteX24" fmla="*/ 13683114 w 15369596"/>
              <a:gd name="connsiteY24" fmla="*/ 27611 h 4226299"/>
              <a:gd name="connsiteX25" fmla="*/ 13699885 w 15369596"/>
              <a:gd name="connsiteY25" fmla="*/ 41180 h 4226299"/>
              <a:gd name="connsiteX26" fmla="*/ 13708572 w 15369596"/>
              <a:gd name="connsiteY26" fmla="*/ 48917 h 4226299"/>
              <a:gd name="connsiteX27" fmla="*/ 13717258 w 15369596"/>
              <a:gd name="connsiteY27" fmla="*/ 56654 h 4226299"/>
              <a:gd name="connsiteX28" fmla="*/ 13729710 w 15369596"/>
              <a:gd name="connsiteY28" fmla="*/ 109308 h 4226299"/>
              <a:gd name="connsiteX29" fmla="*/ 13736770 w 15369596"/>
              <a:gd name="connsiteY29" fmla="*/ 98697 h 4226299"/>
              <a:gd name="connsiteX30" fmla="*/ 13751224 w 15369596"/>
              <a:gd name="connsiteY30" fmla="*/ 98326 h 4226299"/>
              <a:gd name="connsiteX31" fmla="*/ 13765678 w 15369596"/>
              <a:gd name="connsiteY31" fmla="*/ 97957 h 4226299"/>
              <a:gd name="connsiteX32" fmla="*/ 13768952 w 15369596"/>
              <a:gd name="connsiteY32" fmla="*/ 88541 h 4226299"/>
              <a:gd name="connsiteX33" fmla="*/ 13803697 w 15369596"/>
              <a:gd name="connsiteY33" fmla="*/ 119490 h 4226299"/>
              <a:gd name="connsiteX34" fmla="*/ 13817195 w 15369596"/>
              <a:gd name="connsiteY34" fmla="*/ 142474 h 4226299"/>
              <a:gd name="connsiteX35" fmla="*/ 13822006 w 15369596"/>
              <a:gd name="connsiteY35" fmla="*/ 157721 h 4226299"/>
              <a:gd name="connsiteX36" fmla="*/ 13824924 w 15369596"/>
              <a:gd name="connsiteY36" fmla="*/ 173565 h 4226299"/>
              <a:gd name="connsiteX37" fmla="*/ 13825082 w 15369596"/>
              <a:gd name="connsiteY37" fmla="*/ 207046 h 4226299"/>
              <a:gd name="connsiteX38" fmla="*/ 13821030 w 15369596"/>
              <a:gd name="connsiteY38" fmla="*/ 227185 h 4226299"/>
              <a:gd name="connsiteX39" fmla="*/ 13815084 w 15369596"/>
              <a:gd name="connsiteY39" fmla="*/ 247923 h 4226299"/>
              <a:gd name="connsiteX40" fmla="*/ 13760501 w 15369596"/>
              <a:gd name="connsiteY40" fmla="*/ 332208 h 4226299"/>
              <a:gd name="connsiteX41" fmla="*/ 13842612 w 15369596"/>
              <a:gd name="connsiteY41" fmla="*/ 256001 h 4226299"/>
              <a:gd name="connsiteX42" fmla="*/ 13878827 w 15369596"/>
              <a:gd name="connsiteY42" fmla="*/ 271816 h 4226299"/>
              <a:gd name="connsiteX43" fmla="*/ 13906424 w 15369596"/>
              <a:gd name="connsiteY43" fmla="*/ 319690 h 4226299"/>
              <a:gd name="connsiteX44" fmla="*/ 13868809 w 15369596"/>
              <a:gd name="connsiteY44" fmla="*/ 358803 h 4226299"/>
              <a:gd name="connsiteX45" fmla="*/ 13859589 w 15369596"/>
              <a:gd name="connsiteY45" fmla="*/ 388956 h 4226299"/>
              <a:gd name="connsiteX46" fmla="*/ 13907832 w 15369596"/>
              <a:gd name="connsiteY46" fmla="*/ 442889 h 4226299"/>
              <a:gd name="connsiteX47" fmla="*/ 13972128 w 15369596"/>
              <a:gd name="connsiteY47" fmla="*/ 382782 h 4226299"/>
              <a:gd name="connsiteX48" fmla="*/ 14031523 w 15369596"/>
              <a:gd name="connsiteY48" fmla="*/ 313743 h 4226299"/>
              <a:gd name="connsiteX49" fmla="*/ 14021279 w 15369596"/>
              <a:gd name="connsiteY49" fmla="*/ 327454 h 4226299"/>
              <a:gd name="connsiteX50" fmla="*/ 14010433 w 15369596"/>
              <a:gd name="connsiteY50" fmla="*/ 339259 h 4226299"/>
              <a:gd name="connsiteX51" fmla="*/ 14002082 w 15369596"/>
              <a:gd name="connsiteY51" fmla="*/ 352373 h 4226299"/>
              <a:gd name="connsiteX52" fmla="*/ 13993130 w 15369596"/>
              <a:gd name="connsiteY52" fmla="*/ 363581 h 4226299"/>
              <a:gd name="connsiteX53" fmla="*/ 13984512 w 15369596"/>
              <a:gd name="connsiteY53" fmla="*/ 395639 h 4226299"/>
              <a:gd name="connsiteX54" fmla="*/ 14037231 w 15369596"/>
              <a:gd name="connsiteY54" fmla="*/ 443967 h 4226299"/>
              <a:gd name="connsiteX55" fmla="*/ 13914408 w 15369596"/>
              <a:gd name="connsiteY55" fmla="*/ 556074 h 4226299"/>
              <a:gd name="connsiteX56" fmla="*/ 13789960 w 15369596"/>
              <a:gd name="connsiteY56" fmla="*/ 649834 h 4226299"/>
              <a:gd name="connsiteX57" fmla="*/ 13820741 w 15369596"/>
              <a:gd name="connsiteY57" fmla="*/ 694607 h 4226299"/>
              <a:gd name="connsiteX58" fmla="*/ 13953965 w 15369596"/>
              <a:gd name="connsiteY58" fmla="*/ 602270 h 4226299"/>
              <a:gd name="connsiteX59" fmla="*/ 14076275 w 15369596"/>
              <a:gd name="connsiteY59" fmla="*/ 481943 h 4226299"/>
              <a:gd name="connsiteX60" fmla="*/ 14065764 w 15369596"/>
              <a:gd name="connsiteY60" fmla="*/ 514598 h 4226299"/>
              <a:gd name="connsiteX61" fmla="*/ 14064206 w 15369596"/>
              <a:gd name="connsiteY61" fmla="*/ 536047 h 4226299"/>
              <a:gd name="connsiteX62" fmla="*/ 14090088 w 15369596"/>
              <a:gd name="connsiteY62" fmla="*/ 571889 h 4226299"/>
              <a:gd name="connsiteX63" fmla="*/ 13915374 w 15369596"/>
              <a:gd name="connsiteY63" fmla="*/ 710849 h 4226299"/>
              <a:gd name="connsiteX64" fmla="*/ 13755805 w 15369596"/>
              <a:gd name="connsiteY64" fmla="*/ 845030 h 4226299"/>
              <a:gd name="connsiteX65" fmla="*/ 13871212 w 15369596"/>
              <a:gd name="connsiteY65" fmla="*/ 768794 h 4226299"/>
              <a:gd name="connsiteX66" fmla="*/ 13713871 w 15369596"/>
              <a:gd name="connsiteY66" fmla="*/ 923228 h 4226299"/>
              <a:gd name="connsiteX67" fmla="*/ 13493054 w 15369596"/>
              <a:gd name="connsiteY67" fmla="*/ 1034824 h 4226299"/>
              <a:gd name="connsiteX68" fmla="*/ 13414482 w 15369596"/>
              <a:gd name="connsiteY68" fmla="*/ 1082671 h 4226299"/>
              <a:gd name="connsiteX69" fmla="*/ 13392969 w 15369596"/>
              <a:gd name="connsiteY69" fmla="*/ 1093651 h 4226299"/>
              <a:gd name="connsiteX70" fmla="*/ 13370163 w 15369596"/>
              <a:gd name="connsiteY70" fmla="*/ 1107135 h 4226299"/>
              <a:gd name="connsiteX71" fmla="*/ 13332213 w 15369596"/>
              <a:gd name="connsiteY71" fmla="*/ 1125398 h 4226299"/>
              <a:gd name="connsiteX72" fmla="*/ 13165358 w 15369596"/>
              <a:gd name="connsiteY72" fmla="*/ 1196912 h 4226299"/>
              <a:gd name="connsiteX73" fmla="*/ 13071307 w 15369596"/>
              <a:gd name="connsiteY73" fmla="*/ 1228688 h 4226299"/>
              <a:gd name="connsiteX74" fmla="*/ 13023981 w 15369596"/>
              <a:gd name="connsiteY74" fmla="*/ 1243623 h 4226299"/>
              <a:gd name="connsiteX75" fmla="*/ 12971665 w 15369596"/>
              <a:gd name="connsiteY75" fmla="*/ 1255941 h 4226299"/>
              <a:gd name="connsiteX76" fmla="*/ 12863604 w 15369596"/>
              <a:gd name="connsiteY76" fmla="*/ 1278777 h 4226299"/>
              <a:gd name="connsiteX77" fmla="*/ 12802433 w 15369596"/>
              <a:gd name="connsiteY77" fmla="*/ 1286286 h 4226299"/>
              <a:gd name="connsiteX78" fmla="*/ 12813738 w 15369596"/>
              <a:gd name="connsiteY78" fmla="*/ 1326513 h 4226299"/>
              <a:gd name="connsiteX79" fmla="*/ 12558842 w 15369596"/>
              <a:gd name="connsiteY79" fmla="*/ 1513776 h 4226299"/>
              <a:gd name="connsiteX80" fmla="*/ 11897486 w 15369596"/>
              <a:gd name="connsiteY80" fmla="*/ 1839755 h 4226299"/>
              <a:gd name="connsiteX81" fmla="*/ 12779293 w 15369596"/>
              <a:gd name="connsiteY81" fmla="*/ 1853627 h 4226299"/>
              <a:gd name="connsiteX82" fmla="*/ 12896407 w 15369596"/>
              <a:gd name="connsiteY82" fmla="*/ 2408483 h 4226299"/>
              <a:gd name="connsiteX83" fmla="*/ 13185750 w 15369596"/>
              <a:gd name="connsiteY83" fmla="*/ 2339126 h 4226299"/>
              <a:gd name="connsiteX84" fmla="*/ 13475092 w 15369596"/>
              <a:gd name="connsiteY84" fmla="*/ 2276704 h 4226299"/>
              <a:gd name="connsiteX85" fmla="*/ 13530205 w 15369596"/>
              <a:gd name="connsiteY85" fmla="*/ 2505583 h 4226299"/>
              <a:gd name="connsiteX86" fmla="*/ 13564651 w 15369596"/>
              <a:gd name="connsiteY86" fmla="*/ 2644298 h 4226299"/>
              <a:gd name="connsiteX87" fmla="*/ 13936663 w 15369596"/>
              <a:gd name="connsiteY87" fmla="*/ 2609619 h 4226299"/>
              <a:gd name="connsiteX88" fmla="*/ 14136447 w 15369596"/>
              <a:gd name="connsiteY88" fmla="*/ 2568005 h 4226299"/>
              <a:gd name="connsiteX89" fmla="*/ 14239783 w 15369596"/>
              <a:gd name="connsiteY89" fmla="*/ 2540262 h 4226299"/>
              <a:gd name="connsiteX90" fmla="*/ 14343120 w 15369596"/>
              <a:gd name="connsiteY90" fmla="*/ 2512519 h 4226299"/>
              <a:gd name="connsiteX91" fmla="*/ 14563571 w 15369596"/>
              <a:gd name="connsiteY91" fmla="*/ 2443162 h 4226299"/>
              <a:gd name="connsiteX92" fmla="*/ 14673797 w 15369596"/>
              <a:gd name="connsiteY92" fmla="*/ 2401547 h 4226299"/>
              <a:gd name="connsiteX93" fmla="*/ 14784023 w 15369596"/>
              <a:gd name="connsiteY93" fmla="*/ 2359933 h 4226299"/>
              <a:gd name="connsiteX94" fmla="*/ 15259371 w 15369596"/>
              <a:gd name="connsiteY94" fmla="*/ 2172669 h 4226299"/>
              <a:gd name="connsiteX95" fmla="*/ 15362707 w 15369596"/>
              <a:gd name="connsiteY95" fmla="*/ 2325254 h 4226299"/>
              <a:gd name="connsiteX96" fmla="*/ 15355819 w 15369596"/>
              <a:gd name="connsiteY96" fmla="*/ 2408483 h 4226299"/>
              <a:gd name="connsiteX97" fmla="*/ 15211147 w 15369596"/>
              <a:gd name="connsiteY97" fmla="*/ 2526390 h 4226299"/>
              <a:gd name="connsiteX98" fmla="*/ 15073365 w 15369596"/>
              <a:gd name="connsiteY98" fmla="*/ 2588812 h 4226299"/>
              <a:gd name="connsiteX99" fmla="*/ 15011364 w 15369596"/>
              <a:gd name="connsiteY99" fmla="*/ 2616555 h 4226299"/>
              <a:gd name="connsiteX100" fmla="*/ 14942472 w 15369596"/>
              <a:gd name="connsiteY100" fmla="*/ 2637362 h 4226299"/>
              <a:gd name="connsiteX101" fmla="*/ 14680685 w 15369596"/>
              <a:gd name="connsiteY101" fmla="*/ 2734461 h 4226299"/>
              <a:gd name="connsiteX102" fmla="*/ 14177781 w 15369596"/>
              <a:gd name="connsiteY102" fmla="*/ 2900918 h 4226299"/>
              <a:gd name="connsiteX103" fmla="*/ 13192639 w 15369596"/>
              <a:gd name="connsiteY103" fmla="*/ 3171411 h 4226299"/>
              <a:gd name="connsiteX104" fmla="*/ 12221275 w 15369596"/>
              <a:gd name="connsiteY104" fmla="*/ 3393353 h 4226299"/>
              <a:gd name="connsiteX105" fmla="*/ 11263689 w 15369596"/>
              <a:gd name="connsiteY105" fmla="*/ 3601425 h 4226299"/>
              <a:gd name="connsiteX106" fmla="*/ 10340549 w 15369596"/>
              <a:gd name="connsiteY106" fmla="*/ 3788689 h 4226299"/>
              <a:gd name="connsiteX107" fmla="*/ 10285436 w 15369596"/>
              <a:gd name="connsiteY107" fmla="*/ 3802561 h 4226299"/>
              <a:gd name="connsiteX108" fmla="*/ 10230323 w 15369596"/>
              <a:gd name="connsiteY108" fmla="*/ 3816432 h 4226299"/>
              <a:gd name="connsiteX109" fmla="*/ 10126987 w 15369596"/>
              <a:gd name="connsiteY109" fmla="*/ 3837239 h 4226299"/>
              <a:gd name="connsiteX110" fmla="*/ 10044317 w 15369596"/>
              <a:gd name="connsiteY110" fmla="*/ 3858047 h 4226299"/>
              <a:gd name="connsiteX111" fmla="*/ 9940981 w 15369596"/>
              <a:gd name="connsiteY111" fmla="*/ 3885789 h 4226299"/>
              <a:gd name="connsiteX112" fmla="*/ 9444966 w 15369596"/>
              <a:gd name="connsiteY112" fmla="*/ 4010631 h 4226299"/>
              <a:gd name="connsiteX113" fmla="*/ 8287596 w 15369596"/>
              <a:gd name="connsiteY113" fmla="*/ 4204832 h 4226299"/>
              <a:gd name="connsiteX114" fmla="*/ 6930441 w 15369596"/>
              <a:gd name="connsiteY114" fmla="*/ 4149346 h 4226299"/>
              <a:gd name="connsiteX115" fmla="*/ 6179529 w 15369596"/>
              <a:gd name="connsiteY115" fmla="*/ 3934338 h 4226299"/>
              <a:gd name="connsiteX116" fmla="*/ 5449285 w 15369596"/>
              <a:gd name="connsiteY116" fmla="*/ 3539003 h 4226299"/>
              <a:gd name="connsiteX117" fmla="*/ 5401060 w 15369596"/>
              <a:gd name="connsiteY117" fmla="*/ 3511261 h 4226299"/>
              <a:gd name="connsiteX118" fmla="*/ 5394171 w 15369596"/>
              <a:gd name="connsiteY118" fmla="*/ 3497389 h 4226299"/>
              <a:gd name="connsiteX119" fmla="*/ 5380393 w 15369596"/>
              <a:gd name="connsiteY119" fmla="*/ 3497389 h 4226299"/>
              <a:gd name="connsiteX120" fmla="*/ 5352836 w 15369596"/>
              <a:gd name="connsiteY120" fmla="*/ 3476582 h 4226299"/>
              <a:gd name="connsiteX121" fmla="*/ 5290834 w 15369596"/>
              <a:gd name="connsiteY121" fmla="*/ 3434968 h 4226299"/>
              <a:gd name="connsiteX122" fmla="*/ 5228833 w 15369596"/>
              <a:gd name="connsiteY122" fmla="*/ 3393353 h 4226299"/>
              <a:gd name="connsiteX123" fmla="*/ 5166830 w 15369596"/>
              <a:gd name="connsiteY123" fmla="*/ 3358675 h 4226299"/>
              <a:gd name="connsiteX124" fmla="*/ 5111718 w 15369596"/>
              <a:gd name="connsiteY124" fmla="*/ 3330933 h 4226299"/>
              <a:gd name="connsiteX125" fmla="*/ 5077272 w 15369596"/>
              <a:gd name="connsiteY125" fmla="*/ 3317060 h 4226299"/>
              <a:gd name="connsiteX126" fmla="*/ 5063494 w 15369596"/>
              <a:gd name="connsiteY126" fmla="*/ 3310126 h 4226299"/>
              <a:gd name="connsiteX127" fmla="*/ 5049715 w 15369596"/>
              <a:gd name="connsiteY127" fmla="*/ 3303190 h 4226299"/>
              <a:gd name="connsiteX128" fmla="*/ 4994602 w 15369596"/>
              <a:gd name="connsiteY128" fmla="*/ 3275447 h 4226299"/>
              <a:gd name="connsiteX129" fmla="*/ 4967047 w 15369596"/>
              <a:gd name="connsiteY129" fmla="*/ 3268511 h 4226299"/>
              <a:gd name="connsiteX130" fmla="*/ 4939490 w 15369596"/>
              <a:gd name="connsiteY130" fmla="*/ 3254640 h 4226299"/>
              <a:gd name="connsiteX131" fmla="*/ 4443474 w 15369596"/>
              <a:gd name="connsiteY131" fmla="*/ 3150604 h 4226299"/>
              <a:gd name="connsiteX132" fmla="*/ 3727007 w 15369596"/>
              <a:gd name="connsiteY132" fmla="*/ 3150604 h 4226299"/>
              <a:gd name="connsiteX133" fmla="*/ 3513445 w 15369596"/>
              <a:gd name="connsiteY133" fmla="*/ 3164476 h 4226299"/>
              <a:gd name="connsiteX134" fmla="*/ 3299882 w 15369596"/>
              <a:gd name="connsiteY134" fmla="*/ 3178347 h 4226299"/>
              <a:gd name="connsiteX135" fmla="*/ 3251659 w 15369596"/>
              <a:gd name="connsiteY135" fmla="*/ 3185283 h 4226299"/>
              <a:gd name="connsiteX136" fmla="*/ 3210324 w 15369596"/>
              <a:gd name="connsiteY136" fmla="*/ 3185283 h 4226299"/>
              <a:gd name="connsiteX137" fmla="*/ 3127655 w 15369596"/>
              <a:gd name="connsiteY137" fmla="*/ 3199154 h 4226299"/>
              <a:gd name="connsiteX138" fmla="*/ 2934760 w 15369596"/>
              <a:gd name="connsiteY138" fmla="*/ 3219961 h 4226299"/>
              <a:gd name="connsiteX139" fmla="*/ 2142513 w 15369596"/>
              <a:gd name="connsiteY139" fmla="*/ 3372546 h 4226299"/>
              <a:gd name="connsiteX140" fmla="*/ 1412268 w 15369596"/>
              <a:gd name="connsiteY140" fmla="*/ 3587553 h 4226299"/>
              <a:gd name="connsiteX141" fmla="*/ 1129814 w 15369596"/>
              <a:gd name="connsiteY141" fmla="*/ 3698525 h 4226299"/>
              <a:gd name="connsiteX142" fmla="*/ 1102258 w 15369596"/>
              <a:gd name="connsiteY142" fmla="*/ 3712396 h 4226299"/>
              <a:gd name="connsiteX143" fmla="*/ 1074701 w 15369596"/>
              <a:gd name="connsiteY143" fmla="*/ 3719332 h 4226299"/>
              <a:gd name="connsiteX144" fmla="*/ 1054034 w 15369596"/>
              <a:gd name="connsiteY144" fmla="*/ 3733204 h 4226299"/>
              <a:gd name="connsiteX145" fmla="*/ 1033366 w 15369596"/>
              <a:gd name="connsiteY145" fmla="*/ 3740139 h 4226299"/>
              <a:gd name="connsiteX146" fmla="*/ 1026478 w 15369596"/>
              <a:gd name="connsiteY146" fmla="*/ 3747075 h 4226299"/>
              <a:gd name="connsiteX147" fmla="*/ 1019588 w 15369596"/>
              <a:gd name="connsiteY147" fmla="*/ 3747075 h 4226299"/>
              <a:gd name="connsiteX148" fmla="*/ 1005810 w 15369596"/>
              <a:gd name="connsiteY148" fmla="*/ 3754011 h 4226299"/>
              <a:gd name="connsiteX149" fmla="*/ 998921 w 15369596"/>
              <a:gd name="connsiteY149" fmla="*/ 3754011 h 4226299"/>
              <a:gd name="connsiteX150" fmla="*/ 998921 w 15369596"/>
              <a:gd name="connsiteY150" fmla="*/ 3747075 h 4226299"/>
              <a:gd name="connsiteX151" fmla="*/ 998921 w 15369596"/>
              <a:gd name="connsiteY151" fmla="*/ 3733204 h 4226299"/>
              <a:gd name="connsiteX152" fmla="*/ 985143 w 15369596"/>
              <a:gd name="connsiteY152" fmla="*/ 3726268 h 4226299"/>
              <a:gd name="connsiteX153" fmla="*/ 966354 w 15369596"/>
              <a:gd name="connsiteY153" fmla="*/ 3714288 h 4226299"/>
              <a:gd name="connsiteX154" fmla="*/ 958340 w 15369596"/>
              <a:gd name="connsiteY154" fmla="*/ 3706220 h 4226299"/>
              <a:gd name="connsiteX155" fmla="*/ 943808 w 15369596"/>
              <a:gd name="connsiteY155" fmla="*/ 3691589 h 4226299"/>
              <a:gd name="connsiteX156" fmla="*/ 958552 w 15369596"/>
              <a:gd name="connsiteY156" fmla="*/ 3709246 h 4226299"/>
              <a:gd name="connsiteX157" fmla="*/ 943808 w 15369596"/>
              <a:gd name="connsiteY157" fmla="*/ 3698525 h 4226299"/>
              <a:gd name="connsiteX158" fmla="*/ 888695 w 15369596"/>
              <a:gd name="connsiteY158" fmla="*/ 3677718 h 4226299"/>
              <a:gd name="connsiteX159" fmla="*/ 874917 w 15369596"/>
              <a:gd name="connsiteY159" fmla="*/ 3643039 h 4226299"/>
              <a:gd name="connsiteX160" fmla="*/ 874917 w 15369596"/>
              <a:gd name="connsiteY160" fmla="*/ 3636104 h 4226299"/>
              <a:gd name="connsiteX161" fmla="*/ 868028 w 15369596"/>
              <a:gd name="connsiteY161" fmla="*/ 3636104 h 4226299"/>
              <a:gd name="connsiteX162" fmla="*/ 868028 w 15369596"/>
              <a:gd name="connsiteY162" fmla="*/ 3629168 h 4226299"/>
              <a:gd name="connsiteX163" fmla="*/ 854250 w 15369596"/>
              <a:gd name="connsiteY163" fmla="*/ 3615296 h 4226299"/>
              <a:gd name="connsiteX164" fmla="*/ 812915 w 15369596"/>
              <a:gd name="connsiteY164" fmla="*/ 3552875 h 4226299"/>
              <a:gd name="connsiteX165" fmla="*/ 792247 w 15369596"/>
              <a:gd name="connsiteY165" fmla="*/ 3518196 h 4226299"/>
              <a:gd name="connsiteX166" fmla="*/ 771581 w 15369596"/>
              <a:gd name="connsiteY166" fmla="*/ 3483518 h 4226299"/>
              <a:gd name="connsiteX167" fmla="*/ 785359 w 15369596"/>
              <a:gd name="connsiteY167" fmla="*/ 3296254 h 4226299"/>
              <a:gd name="connsiteX168" fmla="*/ 750914 w 15369596"/>
              <a:gd name="connsiteY168" fmla="*/ 3323996 h 4226299"/>
              <a:gd name="connsiteX169" fmla="*/ 702689 w 15369596"/>
              <a:gd name="connsiteY169" fmla="*/ 3310126 h 4226299"/>
              <a:gd name="connsiteX170" fmla="*/ 654466 w 15369596"/>
              <a:gd name="connsiteY170" fmla="*/ 3296254 h 4226299"/>
              <a:gd name="connsiteX171" fmla="*/ 633798 w 15369596"/>
              <a:gd name="connsiteY171" fmla="*/ 3323996 h 4226299"/>
              <a:gd name="connsiteX172" fmla="*/ 551129 w 15369596"/>
              <a:gd name="connsiteY172" fmla="*/ 3185283 h 4226299"/>
              <a:gd name="connsiteX173" fmla="*/ 530462 w 15369596"/>
              <a:gd name="connsiteY173" fmla="*/ 3095118 h 4226299"/>
              <a:gd name="connsiteX174" fmla="*/ 530462 w 15369596"/>
              <a:gd name="connsiteY174" fmla="*/ 3039633 h 4226299"/>
              <a:gd name="connsiteX175" fmla="*/ 537351 w 15369596"/>
              <a:gd name="connsiteY175" fmla="*/ 2984147 h 4226299"/>
              <a:gd name="connsiteX176" fmla="*/ 571796 w 15369596"/>
              <a:gd name="connsiteY176" fmla="*/ 2873175 h 4226299"/>
              <a:gd name="connsiteX177" fmla="*/ 606241 w 15369596"/>
              <a:gd name="connsiteY177" fmla="*/ 2810754 h 4226299"/>
              <a:gd name="connsiteX178" fmla="*/ 647576 w 15369596"/>
              <a:gd name="connsiteY178" fmla="*/ 2748332 h 4226299"/>
              <a:gd name="connsiteX179" fmla="*/ 916252 w 15369596"/>
              <a:gd name="connsiteY179" fmla="*/ 2526390 h 4226299"/>
              <a:gd name="connsiteX180" fmla="*/ 564907 w 15369596"/>
              <a:gd name="connsiteY180" fmla="*/ 2692848 h 4226299"/>
              <a:gd name="connsiteX181" fmla="*/ 461570 w 15369596"/>
              <a:gd name="connsiteY181" fmla="*/ 2602683 h 4226299"/>
              <a:gd name="connsiteX182" fmla="*/ 420237 w 15369596"/>
              <a:gd name="connsiteY182" fmla="*/ 2415419 h 4226299"/>
              <a:gd name="connsiteX183" fmla="*/ 585575 w 15369596"/>
              <a:gd name="connsiteY183" fmla="*/ 2325254 h 4226299"/>
              <a:gd name="connsiteX184" fmla="*/ 647576 w 15369596"/>
              <a:gd name="connsiteY184" fmla="*/ 2235090 h 4226299"/>
              <a:gd name="connsiteX185" fmla="*/ 544240 w 15369596"/>
              <a:gd name="connsiteY185" fmla="*/ 2006211 h 4226299"/>
              <a:gd name="connsiteX186" fmla="*/ 268676 w 15369596"/>
              <a:gd name="connsiteY186" fmla="*/ 2137990 h 4226299"/>
              <a:gd name="connsiteX187" fmla="*/ 121421 w 15369596"/>
              <a:gd name="connsiteY187" fmla="*/ 2226420 h 4226299"/>
              <a:gd name="connsiteX188" fmla="*/ 28215 w 15369596"/>
              <a:gd name="connsiteY188" fmla="*/ 2286317 h 4226299"/>
              <a:gd name="connsiteX189" fmla="*/ 48225 w 15369596"/>
              <a:gd name="connsiteY189" fmla="*/ 2269769 h 4226299"/>
              <a:gd name="connsiteX190" fmla="*/ 96448 w 15369596"/>
              <a:gd name="connsiteY190" fmla="*/ 2242026 h 4226299"/>
              <a:gd name="connsiteX191" fmla="*/ 137783 w 15369596"/>
              <a:gd name="connsiteY191" fmla="*/ 2207347 h 4226299"/>
              <a:gd name="connsiteX192" fmla="*/ 179118 w 15369596"/>
              <a:gd name="connsiteY192" fmla="*/ 2179604 h 4226299"/>
              <a:gd name="connsiteX193" fmla="*/ 241119 w 15369596"/>
              <a:gd name="connsiteY193" fmla="*/ 2082504 h 4226299"/>
              <a:gd name="connsiteX194" fmla="*/ 117115 w 15369596"/>
              <a:gd name="connsiteY194" fmla="*/ 1867498 h 4226299"/>
              <a:gd name="connsiteX195" fmla="*/ 640688 w 15369596"/>
              <a:gd name="connsiteY195" fmla="*/ 1624748 h 4226299"/>
              <a:gd name="connsiteX196" fmla="*/ 1150481 w 15369596"/>
              <a:gd name="connsiteY196" fmla="*/ 1444419 h 4226299"/>
              <a:gd name="connsiteX197" fmla="*/ 1095369 w 15369596"/>
              <a:gd name="connsiteY197" fmla="*/ 1264091 h 4226299"/>
              <a:gd name="connsiteX198" fmla="*/ 558018 w 15369596"/>
              <a:gd name="connsiteY198" fmla="*/ 1430549 h 4226299"/>
              <a:gd name="connsiteX199" fmla="*/ 27557 w 15369596"/>
              <a:gd name="connsiteY199" fmla="*/ 1701041 h 4226299"/>
              <a:gd name="connsiteX200" fmla="*/ 96448 w 15369596"/>
              <a:gd name="connsiteY200" fmla="*/ 1603941 h 4226299"/>
              <a:gd name="connsiteX201" fmla="*/ 124005 w 15369596"/>
              <a:gd name="connsiteY201" fmla="*/ 1534583 h 4226299"/>
              <a:gd name="connsiteX202" fmla="*/ 75780 w 15369596"/>
              <a:gd name="connsiteY202" fmla="*/ 1388934 h 4226299"/>
              <a:gd name="connsiteX203" fmla="*/ 799137 w 15369596"/>
              <a:gd name="connsiteY203" fmla="*/ 1111505 h 4226299"/>
              <a:gd name="connsiteX204" fmla="*/ 1467381 w 15369596"/>
              <a:gd name="connsiteY204" fmla="*/ 834077 h 4226299"/>
              <a:gd name="connsiteX205" fmla="*/ 1005810 w 15369596"/>
              <a:gd name="connsiteY205" fmla="*/ 965855 h 4226299"/>
              <a:gd name="connsiteX206" fmla="*/ 1687832 w 15369596"/>
              <a:gd name="connsiteY206" fmla="*/ 619070 h 4226299"/>
              <a:gd name="connsiteX207" fmla="*/ 2535192 w 15369596"/>
              <a:gd name="connsiteY207" fmla="*/ 480356 h 4226299"/>
              <a:gd name="connsiteX208" fmla="*/ 2845202 w 15369596"/>
              <a:gd name="connsiteY208" fmla="*/ 404063 h 4226299"/>
              <a:gd name="connsiteX209" fmla="*/ 2927870 w 15369596"/>
              <a:gd name="connsiteY209" fmla="*/ 390192 h 4226299"/>
              <a:gd name="connsiteX210" fmla="*/ 3017430 w 15369596"/>
              <a:gd name="connsiteY210" fmla="*/ 369384 h 4226299"/>
              <a:gd name="connsiteX211" fmla="*/ 3162101 w 15369596"/>
              <a:gd name="connsiteY211" fmla="*/ 348577 h 4226299"/>
              <a:gd name="connsiteX212" fmla="*/ 3789010 w 15369596"/>
              <a:gd name="connsiteY212" fmla="*/ 286156 h 4226299"/>
              <a:gd name="connsiteX213" fmla="*/ 4133465 w 15369596"/>
              <a:gd name="connsiteY213" fmla="*/ 279220 h 4226299"/>
              <a:gd name="connsiteX214" fmla="*/ 4305693 w 15369596"/>
              <a:gd name="connsiteY214" fmla="*/ 279220 h 4226299"/>
              <a:gd name="connsiteX215" fmla="*/ 4491699 w 15369596"/>
              <a:gd name="connsiteY215" fmla="*/ 293092 h 4226299"/>
              <a:gd name="connsiteX216" fmla="*/ 5270168 w 15369596"/>
              <a:gd name="connsiteY216" fmla="*/ 404063 h 4226299"/>
              <a:gd name="connsiteX217" fmla="*/ 6055525 w 15369596"/>
              <a:gd name="connsiteY217" fmla="*/ 660685 h 4226299"/>
              <a:gd name="connsiteX218" fmla="*/ 6234643 w 15369596"/>
              <a:gd name="connsiteY218" fmla="*/ 750849 h 4226299"/>
              <a:gd name="connsiteX219" fmla="*/ 6331090 w 15369596"/>
              <a:gd name="connsiteY219" fmla="*/ 792462 h 4226299"/>
              <a:gd name="connsiteX220" fmla="*/ 6413758 w 15369596"/>
              <a:gd name="connsiteY220" fmla="*/ 841012 h 4226299"/>
              <a:gd name="connsiteX221" fmla="*/ 6592876 w 15369596"/>
              <a:gd name="connsiteY221" fmla="*/ 938112 h 4226299"/>
              <a:gd name="connsiteX222" fmla="*/ 6758214 w 15369596"/>
              <a:gd name="connsiteY222" fmla="*/ 1042148 h 4226299"/>
              <a:gd name="connsiteX223" fmla="*/ 6916665 w 15369596"/>
              <a:gd name="connsiteY223" fmla="*/ 1146184 h 4226299"/>
              <a:gd name="connsiteX224" fmla="*/ 6992444 w 15369596"/>
              <a:gd name="connsiteY224" fmla="*/ 1194734 h 4226299"/>
              <a:gd name="connsiteX225" fmla="*/ 7033779 w 15369596"/>
              <a:gd name="connsiteY225" fmla="*/ 1222477 h 4226299"/>
              <a:gd name="connsiteX226" fmla="*/ 7061335 w 15369596"/>
              <a:gd name="connsiteY226" fmla="*/ 1243284 h 4226299"/>
              <a:gd name="connsiteX227" fmla="*/ 7109559 w 15369596"/>
              <a:gd name="connsiteY227" fmla="*/ 1271027 h 4226299"/>
              <a:gd name="connsiteX228" fmla="*/ 7164672 w 15369596"/>
              <a:gd name="connsiteY228" fmla="*/ 1291834 h 4226299"/>
              <a:gd name="connsiteX229" fmla="*/ 7412680 w 15369596"/>
              <a:gd name="connsiteY229" fmla="*/ 1333449 h 4226299"/>
              <a:gd name="connsiteX230" fmla="*/ 7791579 w 15369596"/>
              <a:gd name="connsiteY230" fmla="*/ 1298770 h 4226299"/>
              <a:gd name="connsiteX231" fmla="*/ 8253151 w 15369596"/>
              <a:gd name="connsiteY231" fmla="*/ 1222477 h 4226299"/>
              <a:gd name="connsiteX232" fmla="*/ 8769833 w 15369596"/>
              <a:gd name="connsiteY232" fmla="*/ 1090698 h 4226299"/>
              <a:gd name="connsiteX233" fmla="*/ 9059176 w 15369596"/>
              <a:gd name="connsiteY233" fmla="*/ 1007470 h 4226299"/>
              <a:gd name="connsiteX234" fmla="*/ 9396741 w 15369596"/>
              <a:gd name="connsiteY234" fmla="*/ 917305 h 4226299"/>
              <a:gd name="connsiteX235" fmla="*/ 9506967 w 15369596"/>
              <a:gd name="connsiteY235" fmla="*/ 889562 h 4226299"/>
              <a:gd name="connsiteX236" fmla="*/ 9603415 w 15369596"/>
              <a:gd name="connsiteY236" fmla="*/ 868755 h 4226299"/>
              <a:gd name="connsiteX237" fmla="*/ 9692973 w 15369596"/>
              <a:gd name="connsiteY237" fmla="*/ 847948 h 4226299"/>
              <a:gd name="connsiteX238" fmla="*/ 9782531 w 15369596"/>
              <a:gd name="connsiteY238" fmla="*/ 827141 h 4226299"/>
              <a:gd name="connsiteX239" fmla="*/ 9954759 w 15369596"/>
              <a:gd name="connsiteY239" fmla="*/ 792462 h 4226299"/>
              <a:gd name="connsiteX240" fmla="*/ 10126987 w 15369596"/>
              <a:gd name="connsiteY240" fmla="*/ 757785 h 4226299"/>
              <a:gd name="connsiteX241" fmla="*/ 10788341 w 15369596"/>
              <a:gd name="connsiteY241" fmla="*/ 639877 h 4226299"/>
              <a:gd name="connsiteX242" fmla="*/ 11429028 w 15369596"/>
              <a:gd name="connsiteY242" fmla="*/ 518502 h 4226299"/>
              <a:gd name="connsiteX243" fmla="*/ 11740892 w 15369596"/>
              <a:gd name="connsiteY243" fmla="*/ 457452 h 4226299"/>
              <a:gd name="connsiteX244" fmla="*/ 11766387 w 15369596"/>
              <a:gd name="connsiteY244" fmla="*/ 448576 h 4226299"/>
              <a:gd name="connsiteX245" fmla="*/ 11967128 w 15369596"/>
              <a:gd name="connsiteY245" fmla="*/ 407756 h 4226299"/>
              <a:gd name="connsiteX246" fmla="*/ 12014886 w 15369596"/>
              <a:gd name="connsiteY246" fmla="*/ 403815 h 4226299"/>
              <a:gd name="connsiteX247" fmla="*/ 12049047 w 15369596"/>
              <a:gd name="connsiteY247" fmla="*/ 397127 h 4226299"/>
              <a:gd name="connsiteX248" fmla="*/ 12049016 w 15369596"/>
              <a:gd name="connsiteY248" fmla="*/ 400997 h 4226299"/>
              <a:gd name="connsiteX249" fmla="*/ 12076172 w 15369596"/>
              <a:gd name="connsiteY249" fmla="*/ 398755 h 4226299"/>
              <a:gd name="connsiteX250" fmla="*/ 12192116 w 15369596"/>
              <a:gd name="connsiteY250" fmla="*/ 401724 h 4226299"/>
              <a:gd name="connsiteX251" fmla="*/ 12427060 w 15369596"/>
              <a:gd name="connsiteY251" fmla="*/ 447034 h 4226299"/>
              <a:gd name="connsiteX252" fmla="*/ 12442718 w 15369596"/>
              <a:gd name="connsiteY252" fmla="*/ 450476 h 4226299"/>
              <a:gd name="connsiteX253" fmla="*/ 12445814 w 15369596"/>
              <a:gd name="connsiteY253" fmla="*/ 453690 h 4226299"/>
              <a:gd name="connsiteX254" fmla="*/ 12449600 w 15369596"/>
              <a:gd name="connsiteY254" fmla="*/ 452496 h 4226299"/>
              <a:gd name="connsiteX255" fmla="*/ 12458976 w 15369596"/>
              <a:gd name="connsiteY255" fmla="*/ 455823 h 4226299"/>
              <a:gd name="connsiteX256" fmla="*/ 12479623 w 15369596"/>
              <a:gd name="connsiteY256" fmla="*/ 461883 h 4226299"/>
              <a:gd name="connsiteX257" fmla="*/ 12500269 w 15369596"/>
              <a:gd name="connsiteY257" fmla="*/ 467941 h 4226299"/>
              <a:gd name="connsiteX258" fmla="*/ 12520313 w 15369596"/>
              <a:gd name="connsiteY258" fmla="*/ 472094 h 4226299"/>
              <a:gd name="connsiteX259" fmla="*/ 12537863 w 15369596"/>
              <a:gd name="connsiteY259" fmla="*/ 474938 h 4226299"/>
              <a:gd name="connsiteX260" fmla="*/ 12548532 w 15369596"/>
              <a:gd name="connsiteY260" fmla="*/ 475763 h 4226299"/>
              <a:gd name="connsiteX261" fmla="*/ 12552919 w 15369596"/>
              <a:gd name="connsiteY261" fmla="*/ 476474 h 4226299"/>
              <a:gd name="connsiteX262" fmla="*/ 12557307 w 15369596"/>
              <a:gd name="connsiteY262" fmla="*/ 477185 h 4226299"/>
              <a:gd name="connsiteX263" fmla="*/ 12574857 w 15369596"/>
              <a:gd name="connsiteY263" fmla="*/ 480029 h 4226299"/>
              <a:gd name="connsiteX264" fmla="*/ 12583030 w 15369596"/>
              <a:gd name="connsiteY264" fmla="*/ 479545 h 4226299"/>
              <a:gd name="connsiteX265" fmla="*/ 12591805 w 15369596"/>
              <a:gd name="connsiteY265" fmla="*/ 480967 h 4226299"/>
              <a:gd name="connsiteX266" fmla="*/ 12737127 w 15369596"/>
              <a:gd name="connsiteY266" fmla="*/ 466544 h 4226299"/>
              <a:gd name="connsiteX267" fmla="*/ 12934005 w 15369596"/>
              <a:gd name="connsiteY267" fmla="*/ 404415 h 4226299"/>
              <a:gd name="connsiteX268" fmla="*/ 12991487 w 15369596"/>
              <a:gd name="connsiteY268" fmla="*/ 382084 h 4226299"/>
              <a:gd name="connsiteX269" fmla="*/ 13048969 w 15369596"/>
              <a:gd name="connsiteY269" fmla="*/ 359754 h 4226299"/>
              <a:gd name="connsiteX270" fmla="*/ 13061619 w 15369596"/>
              <a:gd name="connsiteY270" fmla="*/ 353666 h 4226299"/>
              <a:gd name="connsiteX271" fmla="*/ 13072977 w 15369596"/>
              <a:gd name="connsiteY271" fmla="*/ 350081 h 4226299"/>
              <a:gd name="connsiteX272" fmla="*/ 13094491 w 15369596"/>
              <a:gd name="connsiteY272" fmla="*/ 339101 h 4226299"/>
              <a:gd name="connsiteX273" fmla="*/ 13145692 w 15369596"/>
              <a:gd name="connsiteY273" fmla="*/ 316657 h 4226299"/>
              <a:gd name="connsiteX274" fmla="*/ 13350162 w 15369596"/>
              <a:gd name="connsiteY274" fmla="*/ 206029 h 4226299"/>
              <a:gd name="connsiteX275" fmla="*/ 13532182 w 15369596"/>
              <a:gd name="connsiteY275" fmla="*/ 83624 h 4226299"/>
              <a:gd name="connsiteX276" fmla="*/ 13600174 w 15369596"/>
              <a:gd name="connsiteY276" fmla="*/ 28637 h 4226299"/>
              <a:gd name="connsiteX277" fmla="*/ 13606544 w 15369596"/>
              <a:gd name="connsiteY277" fmla="*/ 22435 h 4226299"/>
              <a:gd name="connsiteX278" fmla="*/ 13613515 w 15369596"/>
              <a:gd name="connsiteY278" fmla="*/ 18140 h 4226299"/>
              <a:gd name="connsiteX279" fmla="*/ 13617991 w 15369596"/>
              <a:gd name="connsiteY279" fmla="*/ 12535 h 4226299"/>
              <a:gd name="connsiteX280" fmla="*/ 13623068 w 15369596"/>
              <a:gd name="connsiteY280" fmla="*/ 8838 h 4226299"/>
              <a:gd name="connsiteX281" fmla="*/ 13624361 w 15369596"/>
              <a:gd name="connsiteY281" fmla="*/ 6335 h 4226299"/>
              <a:gd name="connsiteX282" fmla="*/ 13626253 w 15369596"/>
              <a:gd name="connsiteY282" fmla="*/ 5737 h 4226299"/>
              <a:gd name="connsiteX283" fmla="*/ 13629438 w 15369596"/>
              <a:gd name="connsiteY283" fmla="*/ 2637 h 4226299"/>
              <a:gd name="connsiteX284" fmla="*/ 13631331 w 15369596"/>
              <a:gd name="connsiteY284" fmla="*/ 2039 h 4226299"/>
              <a:gd name="connsiteX285" fmla="*/ 13629708 w 15369596"/>
              <a:gd name="connsiteY285" fmla="*/ 193 h 4226299"/>
              <a:gd name="connsiteX286" fmla="*/ 13632480 w 15369596"/>
              <a:gd name="connsiteY286" fmla="*/ 1971 h 4226299"/>
              <a:gd name="connsiteX287" fmla="*/ 13646913 w 15369596"/>
              <a:gd name="connsiteY287" fmla="*/ 11223 h 4226299"/>
              <a:gd name="connsiteX288" fmla="*/ 13644406 w 15369596"/>
              <a:gd name="connsiteY288" fmla="*/ 10488 h 4226299"/>
              <a:gd name="connsiteX289" fmla="*/ 13639416 w 15369596"/>
              <a:gd name="connsiteY289" fmla="*/ 7871 h 4226299"/>
              <a:gd name="connsiteX290" fmla="*/ 13633825 w 15369596"/>
              <a:gd name="connsiteY290" fmla="*/ 3348 h 4226299"/>
              <a:gd name="connsiteX291" fmla="*/ 13631331 w 15369596"/>
              <a:gd name="connsiteY291" fmla="*/ 2039 h 4226299"/>
              <a:gd name="connsiteX292" fmla="*/ 13629708 w 15369596"/>
              <a:gd name="connsiteY292" fmla="*/ 193 h 4226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Lst>
            <a:rect l="l" t="t" r="r" b="b"/>
            <a:pathLst>
              <a:path w="15369596" h="4226299">
                <a:moveTo>
                  <a:pt x="958552" y="3709246"/>
                </a:moveTo>
                <a:lnTo>
                  <a:pt x="959309" y="3709796"/>
                </a:lnTo>
                <a:lnTo>
                  <a:pt x="966354" y="3714288"/>
                </a:lnTo>
                <a:lnTo>
                  <a:pt x="978253" y="3726268"/>
                </a:lnTo>
                <a:cubicBezTo>
                  <a:pt x="978253" y="3726268"/>
                  <a:pt x="978253" y="3726268"/>
                  <a:pt x="992031" y="3747075"/>
                </a:cubicBezTo>
                <a:cubicBezTo>
                  <a:pt x="992031" y="3747075"/>
                  <a:pt x="992031" y="3747075"/>
                  <a:pt x="998921" y="3754011"/>
                </a:cubicBezTo>
                <a:cubicBezTo>
                  <a:pt x="974809" y="3729735"/>
                  <a:pt x="1035088" y="3801044"/>
                  <a:pt x="976693" y="3730969"/>
                </a:cubicBezTo>
                <a:close/>
                <a:moveTo>
                  <a:pt x="28215" y="2286317"/>
                </a:moveTo>
                <a:lnTo>
                  <a:pt x="24113" y="2289709"/>
                </a:lnTo>
                <a:cubicBezTo>
                  <a:pt x="15501" y="2295777"/>
                  <a:pt x="6890" y="2300980"/>
                  <a:pt x="0" y="2304447"/>
                </a:cubicBezTo>
                <a:close/>
                <a:moveTo>
                  <a:pt x="13631331" y="2039"/>
                </a:moveTo>
                <a:cubicBezTo>
                  <a:pt x="13631933" y="3946"/>
                  <a:pt x="13631933" y="3946"/>
                  <a:pt x="13631933" y="3946"/>
                </a:cubicBezTo>
                <a:cubicBezTo>
                  <a:pt x="13632534" y="5851"/>
                  <a:pt x="13632534" y="5851"/>
                  <a:pt x="13633135" y="7757"/>
                </a:cubicBezTo>
                <a:cubicBezTo>
                  <a:pt x="13635028" y="7160"/>
                  <a:pt x="13635629" y="9066"/>
                  <a:pt x="13637523" y="8468"/>
                </a:cubicBezTo>
                <a:lnTo>
                  <a:pt x="13644406" y="10488"/>
                </a:lnTo>
                <a:lnTo>
                  <a:pt x="13650329" y="13595"/>
                </a:lnTo>
                <a:cubicBezTo>
                  <a:pt x="13651888" y="14413"/>
                  <a:pt x="13651888" y="14413"/>
                  <a:pt x="13651888" y="14413"/>
                </a:cubicBezTo>
                <a:lnTo>
                  <a:pt x="13646913" y="11223"/>
                </a:lnTo>
                <a:lnTo>
                  <a:pt x="13651287" y="12507"/>
                </a:lnTo>
                <a:cubicBezTo>
                  <a:pt x="13656966" y="10715"/>
                  <a:pt x="13663246" y="10828"/>
                  <a:pt x="13668235" y="13446"/>
                </a:cubicBezTo>
                <a:cubicBezTo>
                  <a:pt x="13671331" y="16660"/>
                  <a:pt x="13671933" y="18566"/>
                  <a:pt x="13675029" y="21780"/>
                </a:cubicBezTo>
                <a:cubicBezTo>
                  <a:pt x="13675029" y="21780"/>
                  <a:pt x="13675630" y="23686"/>
                  <a:pt x="13675630" y="23686"/>
                </a:cubicBezTo>
                <a:cubicBezTo>
                  <a:pt x="13675630" y="23686"/>
                  <a:pt x="13675630" y="23686"/>
                  <a:pt x="13677523" y="23088"/>
                </a:cubicBezTo>
                <a:cubicBezTo>
                  <a:pt x="13677523" y="23088"/>
                  <a:pt x="13678125" y="24995"/>
                  <a:pt x="13678125" y="24995"/>
                </a:cubicBezTo>
                <a:cubicBezTo>
                  <a:pt x="13680619" y="26303"/>
                  <a:pt x="13682513" y="25706"/>
                  <a:pt x="13683114" y="27611"/>
                </a:cubicBezTo>
                <a:cubicBezTo>
                  <a:pt x="13688704" y="32135"/>
                  <a:pt x="13696188" y="36059"/>
                  <a:pt x="13699885" y="41180"/>
                </a:cubicBezTo>
                <a:cubicBezTo>
                  <a:pt x="13702379" y="42488"/>
                  <a:pt x="13705475" y="45703"/>
                  <a:pt x="13708572" y="48917"/>
                </a:cubicBezTo>
                <a:cubicBezTo>
                  <a:pt x="13711065" y="50226"/>
                  <a:pt x="13714162" y="53440"/>
                  <a:pt x="13717258" y="56654"/>
                </a:cubicBezTo>
                <a:cubicBezTo>
                  <a:pt x="13726546" y="66297"/>
                  <a:pt x="13733161" y="87262"/>
                  <a:pt x="13729710" y="109308"/>
                </a:cubicBezTo>
                <a:cubicBezTo>
                  <a:pt x="13729799" y="102992"/>
                  <a:pt x="13732984" y="99892"/>
                  <a:pt x="13736770" y="98697"/>
                </a:cubicBezTo>
                <a:cubicBezTo>
                  <a:pt x="13740556" y="97502"/>
                  <a:pt x="13746836" y="97615"/>
                  <a:pt x="13751224" y="98326"/>
                </a:cubicBezTo>
                <a:cubicBezTo>
                  <a:pt x="13755611" y="99037"/>
                  <a:pt x="13761892" y="99152"/>
                  <a:pt x="13765678" y="97957"/>
                </a:cubicBezTo>
                <a:cubicBezTo>
                  <a:pt x="13767571" y="97359"/>
                  <a:pt x="13770756" y="94259"/>
                  <a:pt x="13768952" y="88541"/>
                </a:cubicBezTo>
                <a:cubicBezTo>
                  <a:pt x="13779531" y="95681"/>
                  <a:pt x="13791313" y="106632"/>
                  <a:pt x="13803697" y="119490"/>
                </a:cubicBezTo>
                <a:cubicBezTo>
                  <a:pt x="13807996" y="126516"/>
                  <a:pt x="13812896" y="135448"/>
                  <a:pt x="13817195" y="142474"/>
                </a:cubicBezTo>
                <a:cubicBezTo>
                  <a:pt x="13818999" y="148192"/>
                  <a:pt x="13820201" y="152003"/>
                  <a:pt x="13822006" y="157721"/>
                </a:cubicBezTo>
                <a:cubicBezTo>
                  <a:pt x="13823209" y="161532"/>
                  <a:pt x="13825013" y="167250"/>
                  <a:pt x="13824924" y="173565"/>
                </a:cubicBezTo>
                <a:cubicBezTo>
                  <a:pt x="13826038" y="183692"/>
                  <a:pt x="13827754" y="195724"/>
                  <a:pt x="13825082" y="207046"/>
                </a:cubicBezTo>
                <a:cubicBezTo>
                  <a:pt x="13823100" y="213958"/>
                  <a:pt x="13823011" y="220273"/>
                  <a:pt x="13821030" y="227185"/>
                </a:cubicBezTo>
                <a:cubicBezTo>
                  <a:pt x="13819048" y="234097"/>
                  <a:pt x="13817066" y="241010"/>
                  <a:pt x="13815084" y="247923"/>
                </a:cubicBezTo>
                <a:cubicBezTo>
                  <a:pt x="13804663" y="274263"/>
                  <a:pt x="13786668" y="302994"/>
                  <a:pt x="13760501" y="332208"/>
                </a:cubicBezTo>
                <a:cubicBezTo>
                  <a:pt x="13787871" y="306806"/>
                  <a:pt x="13817135" y="280806"/>
                  <a:pt x="13842612" y="256001"/>
                </a:cubicBezTo>
                <a:cubicBezTo>
                  <a:pt x="13860941" y="248121"/>
                  <a:pt x="13870229" y="257763"/>
                  <a:pt x="13878827" y="271816"/>
                </a:cubicBezTo>
                <a:cubicBezTo>
                  <a:pt x="13887424" y="285868"/>
                  <a:pt x="13894040" y="306832"/>
                  <a:pt x="13906424" y="319690"/>
                </a:cubicBezTo>
                <a:cubicBezTo>
                  <a:pt x="13892393" y="334596"/>
                  <a:pt x="13877762" y="347596"/>
                  <a:pt x="13868809" y="358803"/>
                </a:cubicBezTo>
                <a:cubicBezTo>
                  <a:pt x="13858564" y="372514"/>
                  <a:pt x="13853398" y="382528"/>
                  <a:pt x="13859589" y="388956"/>
                </a:cubicBezTo>
                <a:cubicBezTo>
                  <a:pt x="13871973" y="401814"/>
                  <a:pt x="13895450" y="430032"/>
                  <a:pt x="13907832" y="442889"/>
                </a:cubicBezTo>
                <a:cubicBezTo>
                  <a:pt x="13924358" y="429292"/>
                  <a:pt x="13948544" y="406990"/>
                  <a:pt x="13972128" y="382782"/>
                </a:cubicBezTo>
                <a:cubicBezTo>
                  <a:pt x="13995111" y="356668"/>
                  <a:pt x="14016802" y="333058"/>
                  <a:pt x="14031523" y="313743"/>
                </a:cubicBezTo>
                <a:cubicBezTo>
                  <a:pt x="14028338" y="316843"/>
                  <a:pt x="14023862" y="322447"/>
                  <a:pt x="14021279" y="327454"/>
                </a:cubicBezTo>
                <a:cubicBezTo>
                  <a:pt x="14018094" y="330554"/>
                  <a:pt x="14013618" y="336158"/>
                  <a:pt x="14010433" y="339259"/>
                </a:cubicBezTo>
                <a:cubicBezTo>
                  <a:pt x="14007850" y="344265"/>
                  <a:pt x="14004665" y="347367"/>
                  <a:pt x="14002082" y="352373"/>
                </a:cubicBezTo>
                <a:cubicBezTo>
                  <a:pt x="13997004" y="356071"/>
                  <a:pt x="13995712" y="358574"/>
                  <a:pt x="13993130" y="363581"/>
                </a:cubicBezTo>
                <a:cubicBezTo>
                  <a:pt x="13982885" y="377292"/>
                  <a:pt x="13978320" y="389211"/>
                  <a:pt x="13984512" y="395639"/>
                </a:cubicBezTo>
                <a:cubicBezTo>
                  <a:pt x="13998788" y="407899"/>
                  <a:pt x="14022954" y="431708"/>
                  <a:pt x="14037231" y="443967"/>
                </a:cubicBezTo>
                <a:cubicBezTo>
                  <a:pt x="14008993" y="486409"/>
                  <a:pt x="13962603" y="524101"/>
                  <a:pt x="13914408" y="556074"/>
                </a:cubicBezTo>
                <a:cubicBezTo>
                  <a:pt x="13868107" y="587452"/>
                  <a:pt x="13821206" y="616921"/>
                  <a:pt x="13789960" y="649834"/>
                </a:cubicBezTo>
                <a:cubicBezTo>
                  <a:pt x="13820741" y="694607"/>
                  <a:pt x="13820741" y="694607"/>
                  <a:pt x="13820741" y="694607"/>
                </a:cubicBezTo>
                <a:cubicBezTo>
                  <a:pt x="13863079" y="677056"/>
                  <a:pt x="13908178" y="641867"/>
                  <a:pt x="13953965" y="602270"/>
                </a:cubicBezTo>
                <a:cubicBezTo>
                  <a:pt x="13998462" y="565176"/>
                  <a:pt x="14040553" y="520458"/>
                  <a:pt x="14076275" y="481943"/>
                </a:cubicBezTo>
                <a:cubicBezTo>
                  <a:pt x="14069816" y="494458"/>
                  <a:pt x="14067145" y="505780"/>
                  <a:pt x="14065764" y="514598"/>
                </a:cubicBezTo>
                <a:cubicBezTo>
                  <a:pt x="14061890" y="522109"/>
                  <a:pt x="14062402" y="530329"/>
                  <a:pt x="14064206" y="536047"/>
                </a:cubicBezTo>
                <a:cubicBezTo>
                  <a:pt x="14067815" y="547482"/>
                  <a:pt x="14077704" y="559031"/>
                  <a:pt x="14090088" y="571889"/>
                </a:cubicBezTo>
                <a:cubicBezTo>
                  <a:pt x="14038355" y="632222"/>
                  <a:pt x="13975617" y="670881"/>
                  <a:pt x="13915374" y="710849"/>
                </a:cubicBezTo>
                <a:cubicBezTo>
                  <a:pt x="13856423" y="748312"/>
                  <a:pt x="13799967" y="787085"/>
                  <a:pt x="13755805" y="845030"/>
                </a:cubicBezTo>
                <a:cubicBezTo>
                  <a:pt x="13794445" y="822358"/>
                  <a:pt x="13833776" y="795277"/>
                  <a:pt x="13871212" y="768794"/>
                </a:cubicBezTo>
                <a:cubicBezTo>
                  <a:pt x="13858365" y="833621"/>
                  <a:pt x="13791063" y="884199"/>
                  <a:pt x="13713871" y="923228"/>
                </a:cubicBezTo>
                <a:cubicBezTo>
                  <a:pt x="13637282" y="964162"/>
                  <a:pt x="13551404" y="995455"/>
                  <a:pt x="13493054" y="1034824"/>
                </a:cubicBezTo>
                <a:cubicBezTo>
                  <a:pt x="13467064" y="1051408"/>
                  <a:pt x="13442968" y="1067395"/>
                  <a:pt x="13414482" y="1082671"/>
                </a:cubicBezTo>
                <a:cubicBezTo>
                  <a:pt x="13407512" y="1086966"/>
                  <a:pt x="13400541" y="1091262"/>
                  <a:pt x="13392969" y="1093651"/>
                </a:cubicBezTo>
                <a:cubicBezTo>
                  <a:pt x="13385998" y="1097947"/>
                  <a:pt x="13379027" y="1102242"/>
                  <a:pt x="13370163" y="1107135"/>
                </a:cubicBezTo>
                <a:cubicBezTo>
                  <a:pt x="13357513" y="1113222"/>
                  <a:pt x="13344864" y="1119311"/>
                  <a:pt x="13332213" y="1125398"/>
                </a:cubicBezTo>
                <a:cubicBezTo>
                  <a:pt x="13279720" y="1150345"/>
                  <a:pt x="13224733" y="1173985"/>
                  <a:pt x="13165358" y="1196912"/>
                </a:cubicBezTo>
                <a:cubicBezTo>
                  <a:pt x="13135671" y="1208377"/>
                  <a:pt x="13105382" y="1217935"/>
                  <a:pt x="13071307" y="1228688"/>
                </a:cubicBezTo>
                <a:cubicBezTo>
                  <a:pt x="13056162" y="1233467"/>
                  <a:pt x="13039125" y="1238843"/>
                  <a:pt x="13023981" y="1243623"/>
                </a:cubicBezTo>
                <a:cubicBezTo>
                  <a:pt x="13006341" y="1247094"/>
                  <a:pt x="12989304" y="1252470"/>
                  <a:pt x="12971665" y="1255941"/>
                </a:cubicBezTo>
                <a:cubicBezTo>
                  <a:pt x="12936989" y="1264788"/>
                  <a:pt x="12900915" y="1272505"/>
                  <a:pt x="12863604" y="1278777"/>
                </a:cubicBezTo>
                <a:lnTo>
                  <a:pt x="12802433" y="1286286"/>
                </a:lnTo>
                <a:lnTo>
                  <a:pt x="12813738" y="1326513"/>
                </a:lnTo>
                <a:cubicBezTo>
                  <a:pt x="12841294" y="1451355"/>
                  <a:pt x="12393503" y="1416676"/>
                  <a:pt x="12558842" y="1513776"/>
                </a:cubicBezTo>
                <a:cubicBezTo>
                  <a:pt x="12145495" y="1603941"/>
                  <a:pt x="11449695" y="1798141"/>
                  <a:pt x="11897486" y="1839755"/>
                </a:cubicBezTo>
                <a:cubicBezTo>
                  <a:pt x="12062826" y="1936855"/>
                  <a:pt x="12600175" y="1701041"/>
                  <a:pt x="12779293" y="1853627"/>
                </a:cubicBezTo>
                <a:cubicBezTo>
                  <a:pt x="12958409" y="2006211"/>
                  <a:pt x="12717291" y="2248961"/>
                  <a:pt x="12896407" y="2408483"/>
                </a:cubicBezTo>
                <a:cubicBezTo>
                  <a:pt x="12972187" y="2387676"/>
                  <a:pt x="13075525" y="2366869"/>
                  <a:pt x="13185750" y="2339126"/>
                </a:cubicBezTo>
                <a:cubicBezTo>
                  <a:pt x="13295976" y="2318319"/>
                  <a:pt x="13399312" y="2290576"/>
                  <a:pt x="13475092" y="2276704"/>
                </a:cubicBezTo>
                <a:cubicBezTo>
                  <a:pt x="13557761" y="2318319"/>
                  <a:pt x="13543983" y="2415419"/>
                  <a:pt x="13530205" y="2505583"/>
                </a:cubicBezTo>
                <a:cubicBezTo>
                  <a:pt x="13509538" y="2588812"/>
                  <a:pt x="13488870" y="2658169"/>
                  <a:pt x="13564651" y="2644298"/>
                </a:cubicBezTo>
                <a:cubicBezTo>
                  <a:pt x="13681766" y="2644298"/>
                  <a:pt x="13805769" y="2637362"/>
                  <a:pt x="13936663" y="2609619"/>
                </a:cubicBezTo>
                <a:cubicBezTo>
                  <a:pt x="13998664" y="2602683"/>
                  <a:pt x="14067556" y="2581876"/>
                  <a:pt x="14136447" y="2568005"/>
                </a:cubicBezTo>
                <a:cubicBezTo>
                  <a:pt x="14170892" y="2561069"/>
                  <a:pt x="14205337" y="2554133"/>
                  <a:pt x="14239783" y="2540262"/>
                </a:cubicBezTo>
                <a:cubicBezTo>
                  <a:pt x="14274228" y="2533326"/>
                  <a:pt x="14308675" y="2519455"/>
                  <a:pt x="14343120" y="2512519"/>
                </a:cubicBezTo>
                <a:cubicBezTo>
                  <a:pt x="14418900" y="2491712"/>
                  <a:pt x="14487791" y="2463969"/>
                  <a:pt x="14563571" y="2443162"/>
                </a:cubicBezTo>
                <a:cubicBezTo>
                  <a:pt x="14598017" y="2429290"/>
                  <a:pt x="14632462" y="2415419"/>
                  <a:pt x="14673797" y="2401547"/>
                </a:cubicBezTo>
                <a:cubicBezTo>
                  <a:pt x="14708242" y="2387676"/>
                  <a:pt x="14749577" y="2373804"/>
                  <a:pt x="14784023" y="2359933"/>
                </a:cubicBezTo>
                <a:cubicBezTo>
                  <a:pt x="14935583" y="2311383"/>
                  <a:pt x="15094032" y="2235090"/>
                  <a:pt x="15259371" y="2172669"/>
                </a:cubicBezTo>
                <a:cubicBezTo>
                  <a:pt x="15280038" y="2228154"/>
                  <a:pt x="15342041" y="2269769"/>
                  <a:pt x="15362707" y="2325254"/>
                </a:cubicBezTo>
                <a:cubicBezTo>
                  <a:pt x="15369597" y="2346062"/>
                  <a:pt x="15376486" y="2373804"/>
                  <a:pt x="15355819" y="2408483"/>
                </a:cubicBezTo>
                <a:cubicBezTo>
                  <a:pt x="15335151" y="2443162"/>
                  <a:pt x="15293816" y="2477840"/>
                  <a:pt x="15211147" y="2526390"/>
                </a:cubicBezTo>
                <a:cubicBezTo>
                  <a:pt x="15073365" y="2588812"/>
                  <a:pt x="15073365" y="2588812"/>
                  <a:pt x="15073365" y="2588812"/>
                </a:cubicBezTo>
                <a:cubicBezTo>
                  <a:pt x="15052697" y="2595747"/>
                  <a:pt x="15032030" y="2602683"/>
                  <a:pt x="15011364" y="2616555"/>
                </a:cubicBezTo>
                <a:cubicBezTo>
                  <a:pt x="14942472" y="2637362"/>
                  <a:pt x="14942472" y="2637362"/>
                  <a:pt x="14942472" y="2637362"/>
                </a:cubicBezTo>
                <a:cubicBezTo>
                  <a:pt x="14859803" y="2672039"/>
                  <a:pt x="14770245" y="2706718"/>
                  <a:pt x="14680685" y="2734461"/>
                </a:cubicBezTo>
                <a:cubicBezTo>
                  <a:pt x="14515347" y="2789947"/>
                  <a:pt x="14343120" y="2852368"/>
                  <a:pt x="14177781" y="2900918"/>
                </a:cubicBezTo>
                <a:cubicBezTo>
                  <a:pt x="13840215" y="2998018"/>
                  <a:pt x="13516427" y="3088183"/>
                  <a:pt x="13192639" y="3171411"/>
                </a:cubicBezTo>
                <a:cubicBezTo>
                  <a:pt x="12861962" y="3247704"/>
                  <a:pt x="12538174" y="3323996"/>
                  <a:pt x="12221275" y="3393353"/>
                </a:cubicBezTo>
                <a:cubicBezTo>
                  <a:pt x="11897486" y="3469646"/>
                  <a:pt x="11580588" y="3532068"/>
                  <a:pt x="11263689" y="3601425"/>
                </a:cubicBezTo>
                <a:cubicBezTo>
                  <a:pt x="10946790" y="3663846"/>
                  <a:pt x="10629891" y="3726268"/>
                  <a:pt x="10340549" y="3788689"/>
                </a:cubicBezTo>
                <a:cubicBezTo>
                  <a:pt x="10285436" y="3802561"/>
                  <a:pt x="10285436" y="3802561"/>
                  <a:pt x="10285436" y="3802561"/>
                </a:cubicBezTo>
                <a:cubicBezTo>
                  <a:pt x="10230323" y="3816432"/>
                  <a:pt x="10230323" y="3816432"/>
                  <a:pt x="10230323" y="3816432"/>
                </a:cubicBezTo>
                <a:cubicBezTo>
                  <a:pt x="10126987" y="3837239"/>
                  <a:pt x="10126987" y="3837239"/>
                  <a:pt x="10126987" y="3837239"/>
                </a:cubicBezTo>
                <a:cubicBezTo>
                  <a:pt x="10092541" y="3844175"/>
                  <a:pt x="10078763" y="3851111"/>
                  <a:pt x="10044317" y="3858047"/>
                </a:cubicBezTo>
                <a:cubicBezTo>
                  <a:pt x="9940981" y="3885789"/>
                  <a:pt x="9940981" y="3885789"/>
                  <a:pt x="9940981" y="3885789"/>
                </a:cubicBezTo>
                <a:cubicBezTo>
                  <a:pt x="9789420" y="3927404"/>
                  <a:pt x="9624082" y="3969017"/>
                  <a:pt x="9444966" y="4010631"/>
                </a:cubicBezTo>
                <a:cubicBezTo>
                  <a:pt x="9093621" y="4100796"/>
                  <a:pt x="8707831" y="4170153"/>
                  <a:pt x="8287596" y="4204832"/>
                </a:cubicBezTo>
                <a:cubicBezTo>
                  <a:pt x="7874249" y="4239510"/>
                  <a:pt x="7419569" y="4239510"/>
                  <a:pt x="6930441" y="4149346"/>
                </a:cubicBezTo>
                <a:cubicBezTo>
                  <a:pt x="6689324" y="4107731"/>
                  <a:pt x="6434426" y="4038374"/>
                  <a:pt x="6179529" y="3934338"/>
                </a:cubicBezTo>
                <a:cubicBezTo>
                  <a:pt x="5931522" y="3837239"/>
                  <a:pt x="5683513" y="3705461"/>
                  <a:pt x="5449285" y="3539003"/>
                </a:cubicBezTo>
                <a:cubicBezTo>
                  <a:pt x="5401060" y="3511261"/>
                  <a:pt x="5401060" y="3511261"/>
                  <a:pt x="5401060" y="3511261"/>
                </a:cubicBezTo>
                <a:cubicBezTo>
                  <a:pt x="5394171" y="3504325"/>
                  <a:pt x="5394171" y="3504325"/>
                  <a:pt x="5394171" y="3497389"/>
                </a:cubicBezTo>
                <a:cubicBezTo>
                  <a:pt x="5380393" y="3497389"/>
                  <a:pt x="5380393" y="3497389"/>
                  <a:pt x="5380393" y="3497389"/>
                </a:cubicBezTo>
                <a:cubicBezTo>
                  <a:pt x="5352836" y="3476582"/>
                  <a:pt x="5352836" y="3476582"/>
                  <a:pt x="5352836" y="3476582"/>
                </a:cubicBezTo>
                <a:cubicBezTo>
                  <a:pt x="5290834" y="3434968"/>
                  <a:pt x="5290834" y="3434968"/>
                  <a:pt x="5290834" y="3434968"/>
                </a:cubicBezTo>
                <a:cubicBezTo>
                  <a:pt x="5270168" y="3414160"/>
                  <a:pt x="5249500" y="3407225"/>
                  <a:pt x="5228833" y="3393353"/>
                </a:cubicBezTo>
                <a:cubicBezTo>
                  <a:pt x="5166830" y="3358675"/>
                  <a:pt x="5166830" y="3358675"/>
                  <a:pt x="5166830" y="3358675"/>
                </a:cubicBezTo>
                <a:cubicBezTo>
                  <a:pt x="5146164" y="3351739"/>
                  <a:pt x="5125496" y="3337869"/>
                  <a:pt x="5111718" y="3330933"/>
                </a:cubicBezTo>
                <a:cubicBezTo>
                  <a:pt x="5077272" y="3317060"/>
                  <a:pt x="5077272" y="3317060"/>
                  <a:pt x="5077272" y="3317060"/>
                </a:cubicBezTo>
                <a:cubicBezTo>
                  <a:pt x="5063494" y="3310126"/>
                  <a:pt x="5063494" y="3310126"/>
                  <a:pt x="5063494" y="3310126"/>
                </a:cubicBezTo>
                <a:cubicBezTo>
                  <a:pt x="5049715" y="3303190"/>
                  <a:pt x="5049715" y="3303190"/>
                  <a:pt x="5049715" y="3303190"/>
                </a:cubicBezTo>
                <a:cubicBezTo>
                  <a:pt x="5029049" y="3296254"/>
                  <a:pt x="5015270" y="3289319"/>
                  <a:pt x="4994602" y="3275447"/>
                </a:cubicBezTo>
                <a:cubicBezTo>
                  <a:pt x="4987714" y="3275447"/>
                  <a:pt x="4973936" y="3268511"/>
                  <a:pt x="4967047" y="3268511"/>
                </a:cubicBezTo>
                <a:cubicBezTo>
                  <a:pt x="4939490" y="3254640"/>
                  <a:pt x="4939490" y="3254640"/>
                  <a:pt x="4939490" y="3254640"/>
                </a:cubicBezTo>
                <a:cubicBezTo>
                  <a:pt x="4787930" y="3199154"/>
                  <a:pt x="4643258" y="3164476"/>
                  <a:pt x="4443474" y="3150604"/>
                </a:cubicBezTo>
                <a:cubicBezTo>
                  <a:pt x="4243690" y="3129797"/>
                  <a:pt x="4002571" y="3136733"/>
                  <a:pt x="3727007" y="3150604"/>
                </a:cubicBezTo>
                <a:cubicBezTo>
                  <a:pt x="3658116" y="3150604"/>
                  <a:pt x="3589226" y="3157540"/>
                  <a:pt x="3513445" y="3164476"/>
                </a:cubicBezTo>
                <a:cubicBezTo>
                  <a:pt x="3299882" y="3178347"/>
                  <a:pt x="3299882" y="3178347"/>
                  <a:pt x="3299882" y="3178347"/>
                </a:cubicBezTo>
                <a:cubicBezTo>
                  <a:pt x="3251659" y="3185283"/>
                  <a:pt x="3251659" y="3185283"/>
                  <a:pt x="3251659" y="3185283"/>
                </a:cubicBezTo>
                <a:cubicBezTo>
                  <a:pt x="3237881" y="3185283"/>
                  <a:pt x="3224102" y="3185283"/>
                  <a:pt x="3210324" y="3185283"/>
                </a:cubicBezTo>
                <a:cubicBezTo>
                  <a:pt x="3182768" y="3192218"/>
                  <a:pt x="3155211" y="3192218"/>
                  <a:pt x="3127655" y="3199154"/>
                </a:cubicBezTo>
                <a:cubicBezTo>
                  <a:pt x="3065653" y="3206090"/>
                  <a:pt x="2996762" y="3213026"/>
                  <a:pt x="2934760" y="3219961"/>
                </a:cubicBezTo>
                <a:cubicBezTo>
                  <a:pt x="2672973" y="3261576"/>
                  <a:pt x="2404299" y="3317060"/>
                  <a:pt x="2142513" y="3372546"/>
                </a:cubicBezTo>
                <a:cubicBezTo>
                  <a:pt x="1880726" y="3434968"/>
                  <a:pt x="1625830" y="3511261"/>
                  <a:pt x="1412268" y="3587553"/>
                </a:cubicBezTo>
                <a:cubicBezTo>
                  <a:pt x="1302042" y="3622232"/>
                  <a:pt x="1205594" y="3663846"/>
                  <a:pt x="1129814" y="3698525"/>
                </a:cubicBezTo>
                <a:cubicBezTo>
                  <a:pt x="1102258" y="3712396"/>
                  <a:pt x="1102258" y="3712396"/>
                  <a:pt x="1102258" y="3712396"/>
                </a:cubicBezTo>
                <a:cubicBezTo>
                  <a:pt x="1088479" y="3712396"/>
                  <a:pt x="1081591" y="3719332"/>
                  <a:pt x="1074701" y="3719332"/>
                </a:cubicBezTo>
                <a:cubicBezTo>
                  <a:pt x="1054034" y="3733204"/>
                  <a:pt x="1054034" y="3733204"/>
                  <a:pt x="1054034" y="3733204"/>
                </a:cubicBezTo>
                <a:cubicBezTo>
                  <a:pt x="1047145" y="3733204"/>
                  <a:pt x="1040256" y="3740139"/>
                  <a:pt x="1033366" y="3740139"/>
                </a:cubicBezTo>
                <a:cubicBezTo>
                  <a:pt x="1026478" y="3747075"/>
                  <a:pt x="1026478" y="3747075"/>
                  <a:pt x="1026478" y="3747075"/>
                </a:cubicBezTo>
                <a:cubicBezTo>
                  <a:pt x="1019588" y="3747075"/>
                  <a:pt x="1019588" y="3747075"/>
                  <a:pt x="1019588" y="3747075"/>
                </a:cubicBezTo>
                <a:cubicBezTo>
                  <a:pt x="1012699" y="3754011"/>
                  <a:pt x="1012699" y="3754011"/>
                  <a:pt x="1005810" y="3754011"/>
                </a:cubicBezTo>
                <a:cubicBezTo>
                  <a:pt x="1005810" y="3754011"/>
                  <a:pt x="998921" y="3754011"/>
                  <a:pt x="998921" y="3754011"/>
                </a:cubicBezTo>
                <a:cubicBezTo>
                  <a:pt x="998921" y="3747075"/>
                  <a:pt x="998921" y="3747075"/>
                  <a:pt x="998921" y="3747075"/>
                </a:cubicBezTo>
                <a:cubicBezTo>
                  <a:pt x="998921" y="3740139"/>
                  <a:pt x="998921" y="3740139"/>
                  <a:pt x="998921" y="3733204"/>
                </a:cubicBezTo>
                <a:cubicBezTo>
                  <a:pt x="992031" y="3733204"/>
                  <a:pt x="992031" y="3726268"/>
                  <a:pt x="985143" y="3726268"/>
                </a:cubicBezTo>
                <a:lnTo>
                  <a:pt x="966354" y="3714288"/>
                </a:lnTo>
                <a:lnTo>
                  <a:pt x="958340" y="3706220"/>
                </a:lnTo>
                <a:cubicBezTo>
                  <a:pt x="943808" y="3691589"/>
                  <a:pt x="943808" y="3691589"/>
                  <a:pt x="943808" y="3691589"/>
                </a:cubicBezTo>
                <a:lnTo>
                  <a:pt x="958552" y="3709246"/>
                </a:lnTo>
                <a:lnTo>
                  <a:pt x="943808" y="3698525"/>
                </a:lnTo>
                <a:cubicBezTo>
                  <a:pt x="923140" y="3698525"/>
                  <a:pt x="902473" y="3691589"/>
                  <a:pt x="888695" y="3677718"/>
                </a:cubicBezTo>
                <a:cubicBezTo>
                  <a:pt x="881807" y="3663846"/>
                  <a:pt x="881807" y="3656911"/>
                  <a:pt x="874917" y="3643039"/>
                </a:cubicBezTo>
                <a:cubicBezTo>
                  <a:pt x="874917" y="3643039"/>
                  <a:pt x="874917" y="3636104"/>
                  <a:pt x="874917" y="3636104"/>
                </a:cubicBezTo>
                <a:cubicBezTo>
                  <a:pt x="874917" y="3636104"/>
                  <a:pt x="874917" y="3636104"/>
                  <a:pt x="868028" y="3636104"/>
                </a:cubicBezTo>
                <a:cubicBezTo>
                  <a:pt x="868028" y="3636104"/>
                  <a:pt x="868028" y="3629168"/>
                  <a:pt x="868028" y="3629168"/>
                </a:cubicBezTo>
                <a:cubicBezTo>
                  <a:pt x="861138" y="3622232"/>
                  <a:pt x="854250" y="3622232"/>
                  <a:pt x="854250" y="3615296"/>
                </a:cubicBezTo>
                <a:cubicBezTo>
                  <a:pt x="840472" y="3594489"/>
                  <a:pt x="819804" y="3573682"/>
                  <a:pt x="812915" y="3552875"/>
                </a:cubicBezTo>
                <a:cubicBezTo>
                  <a:pt x="806026" y="3545939"/>
                  <a:pt x="799137" y="3532068"/>
                  <a:pt x="792247" y="3518196"/>
                </a:cubicBezTo>
                <a:cubicBezTo>
                  <a:pt x="785359" y="3511261"/>
                  <a:pt x="778470" y="3497389"/>
                  <a:pt x="771581" y="3483518"/>
                </a:cubicBezTo>
                <a:cubicBezTo>
                  <a:pt x="750914" y="3441903"/>
                  <a:pt x="750914" y="3365610"/>
                  <a:pt x="785359" y="3296254"/>
                </a:cubicBezTo>
                <a:cubicBezTo>
                  <a:pt x="778470" y="3317060"/>
                  <a:pt x="764691" y="3323996"/>
                  <a:pt x="750914" y="3323996"/>
                </a:cubicBezTo>
                <a:cubicBezTo>
                  <a:pt x="737135" y="3323996"/>
                  <a:pt x="716467" y="3317060"/>
                  <a:pt x="702689" y="3310126"/>
                </a:cubicBezTo>
                <a:cubicBezTo>
                  <a:pt x="688911" y="3303190"/>
                  <a:pt x="668244" y="3296254"/>
                  <a:pt x="654466" y="3296254"/>
                </a:cubicBezTo>
                <a:cubicBezTo>
                  <a:pt x="647576" y="3296254"/>
                  <a:pt x="633798" y="3303190"/>
                  <a:pt x="633798" y="3323996"/>
                </a:cubicBezTo>
                <a:cubicBezTo>
                  <a:pt x="606241" y="3289319"/>
                  <a:pt x="578686" y="3240768"/>
                  <a:pt x="551129" y="3185283"/>
                </a:cubicBezTo>
                <a:cubicBezTo>
                  <a:pt x="544240" y="3157540"/>
                  <a:pt x="537351" y="3122861"/>
                  <a:pt x="530462" y="3095118"/>
                </a:cubicBezTo>
                <a:cubicBezTo>
                  <a:pt x="530462" y="3074311"/>
                  <a:pt x="530462" y="3060440"/>
                  <a:pt x="530462" y="3039633"/>
                </a:cubicBezTo>
                <a:cubicBezTo>
                  <a:pt x="530462" y="3025761"/>
                  <a:pt x="530462" y="3004954"/>
                  <a:pt x="537351" y="2984147"/>
                </a:cubicBezTo>
                <a:cubicBezTo>
                  <a:pt x="544240" y="2949468"/>
                  <a:pt x="551129" y="2907854"/>
                  <a:pt x="571796" y="2873175"/>
                </a:cubicBezTo>
                <a:cubicBezTo>
                  <a:pt x="585575" y="2852368"/>
                  <a:pt x="592463" y="2831561"/>
                  <a:pt x="606241" y="2810754"/>
                </a:cubicBezTo>
                <a:cubicBezTo>
                  <a:pt x="620019" y="2789947"/>
                  <a:pt x="633798" y="2769140"/>
                  <a:pt x="647576" y="2748332"/>
                </a:cubicBezTo>
                <a:cubicBezTo>
                  <a:pt x="709579" y="2672039"/>
                  <a:pt x="799137" y="2595747"/>
                  <a:pt x="916252" y="2526390"/>
                </a:cubicBezTo>
                <a:cubicBezTo>
                  <a:pt x="799137" y="2581876"/>
                  <a:pt x="675133" y="2637362"/>
                  <a:pt x="564907" y="2692848"/>
                </a:cubicBezTo>
                <a:cubicBezTo>
                  <a:pt x="496016" y="2699782"/>
                  <a:pt x="475348" y="2658169"/>
                  <a:pt x="461570" y="2602683"/>
                </a:cubicBezTo>
                <a:cubicBezTo>
                  <a:pt x="447793" y="2547197"/>
                  <a:pt x="447793" y="2470905"/>
                  <a:pt x="420237" y="2415419"/>
                </a:cubicBezTo>
                <a:cubicBezTo>
                  <a:pt x="482238" y="2380740"/>
                  <a:pt x="544240" y="2352997"/>
                  <a:pt x="585575" y="2325254"/>
                </a:cubicBezTo>
                <a:cubicBezTo>
                  <a:pt x="633798" y="2290576"/>
                  <a:pt x="661354" y="2262833"/>
                  <a:pt x="647576" y="2235090"/>
                </a:cubicBezTo>
                <a:cubicBezTo>
                  <a:pt x="620019" y="2179604"/>
                  <a:pt x="571796" y="2061697"/>
                  <a:pt x="544240" y="2006211"/>
                </a:cubicBezTo>
                <a:cubicBezTo>
                  <a:pt x="475348" y="2033955"/>
                  <a:pt x="372012" y="2082504"/>
                  <a:pt x="268676" y="2137990"/>
                </a:cubicBezTo>
                <a:cubicBezTo>
                  <a:pt x="217007" y="2169201"/>
                  <a:pt x="167062" y="2198677"/>
                  <a:pt x="121421" y="2226420"/>
                </a:cubicBezTo>
                <a:lnTo>
                  <a:pt x="28215" y="2286317"/>
                </a:lnTo>
                <a:lnTo>
                  <a:pt x="48225" y="2269769"/>
                </a:lnTo>
                <a:cubicBezTo>
                  <a:pt x="62003" y="2262833"/>
                  <a:pt x="82670" y="2248961"/>
                  <a:pt x="96448" y="2242026"/>
                </a:cubicBezTo>
                <a:cubicBezTo>
                  <a:pt x="110226" y="2228154"/>
                  <a:pt x="124005" y="2221219"/>
                  <a:pt x="137783" y="2207347"/>
                </a:cubicBezTo>
                <a:cubicBezTo>
                  <a:pt x="158450" y="2200411"/>
                  <a:pt x="165339" y="2193476"/>
                  <a:pt x="179118" y="2179604"/>
                </a:cubicBezTo>
                <a:cubicBezTo>
                  <a:pt x="227341" y="2144926"/>
                  <a:pt x="254898" y="2110247"/>
                  <a:pt x="241119" y="2082504"/>
                </a:cubicBezTo>
                <a:cubicBezTo>
                  <a:pt x="206674" y="2027018"/>
                  <a:pt x="151561" y="1922984"/>
                  <a:pt x="117115" y="1867498"/>
                </a:cubicBezTo>
                <a:cubicBezTo>
                  <a:pt x="254898" y="1756526"/>
                  <a:pt x="447793" y="1680233"/>
                  <a:pt x="640688" y="1624748"/>
                </a:cubicBezTo>
                <a:cubicBezTo>
                  <a:pt x="826694" y="1569262"/>
                  <a:pt x="1012699" y="1520712"/>
                  <a:pt x="1150481" y="1444419"/>
                </a:cubicBezTo>
                <a:cubicBezTo>
                  <a:pt x="1095369" y="1264091"/>
                  <a:pt x="1095369" y="1264091"/>
                  <a:pt x="1095369" y="1264091"/>
                </a:cubicBezTo>
                <a:cubicBezTo>
                  <a:pt x="936920" y="1277963"/>
                  <a:pt x="750914" y="1347320"/>
                  <a:pt x="558018" y="1430549"/>
                </a:cubicBezTo>
                <a:cubicBezTo>
                  <a:pt x="372012" y="1506841"/>
                  <a:pt x="186006" y="1610876"/>
                  <a:pt x="27557" y="1701041"/>
                </a:cubicBezTo>
                <a:cubicBezTo>
                  <a:pt x="62003" y="1666362"/>
                  <a:pt x="82670" y="1631683"/>
                  <a:pt x="96448" y="1603941"/>
                </a:cubicBezTo>
                <a:cubicBezTo>
                  <a:pt x="117115" y="1583133"/>
                  <a:pt x="124005" y="1555391"/>
                  <a:pt x="124005" y="1534583"/>
                </a:cubicBezTo>
                <a:cubicBezTo>
                  <a:pt x="124005" y="1492969"/>
                  <a:pt x="103337" y="1444419"/>
                  <a:pt x="75780" y="1388934"/>
                </a:cubicBezTo>
                <a:cubicBezTo>
                  <a:pt x="310011" y="1243284"/>
                  <a:pt x="558018" y="1180863"/>
                  <a:pt x="799137" y="1111505"/>
                </a:cubicBezTo>
                <a:cubicBezTo>
                  <a:pt x="1033366" y="1049084"/>
                  <a:pt x="1260707" y="979727"/>
                  <a:pt x="1467381" y="834077"/>
                </a:cubicBezTo>
                <a:cubicBezTo>
                  <a:pt x="1315820" y="868755"/>
                  <a:pt x="1157371" y="917305"/>
                  <a:pt x="1005810" y="965855"/>
                </a:cubicBezTo>
                <a:cubicBezTo>
                  <a:pt x="1116036" y="764719"/>
                  <a:pt x="1391600" y="667620"/>
                  <a:pt x="1687832" y="619070"/>
                </a:cubicBezTo>
                <a:cubicBezTo>
                  <a:pt x="1984064" y="563585"/>
                  <a:pt x="2300963" y="549713"/>
                  <a:pt x="2535192" y="480356"/>
                </a:cubicBezTo>
                <a:cubicBezTo>
                  <a:pt x="2638528" y="452613"/>
                  <a:pt x="2734976" y="424870"/>
                  <a:pt x="2845202" y="404063"/>
                </a:cubicBezTo>
                <a:cubicBezTo>
                  <a:pt x="2872759" y="397127"/>
                  <a:pt x="2900315" y="390192"/>
                  <a:pt x="2927870" y="390192"/>
                </a:cubicBezTo>
                <a:cubicBezTo>
                  <a:pt x="2955427" y="383256"/>
                  <a:pt x="2982984" y="376320"/>
                  <a:pt x="3017430" y="369384"/>
                </a:cubicBezTo>
                <a:cubicBezTo>
                  <a:pt x="3065653" y="362449"/>
                  <a:pt x="3113876" y="355513"/>
                  <a:pt x="3162101" y="348577"/>
                </a:cubicBezTo>
                <a:cubicBezTo>
                  <a:pt x="3361885" y="320834"/>
                  <a:pt x="3568558" y="300027"/>
                  <a:pt x="3789010" y="286156"/>
                </a:cubicBezTo>
                <a:cubicBezTo>
                  <a:pt x="3899235" y="279220"/>
                  <a:pt x="4009461" y="279220"/>
                  <a:pt x="4133465" y="279220"/>
                </a:cubicBezTo>
                <a:cubicBezTo>
                  <a:pt x="4188577" y="279220"/>
                  <a:pt x="4250580" y="279220"/>
                  <a:pt x="4305693" y="279220"/>
                </a:cubicBezTo>
                <a:cubicBezTo>
                  <a:pt x="4367694" y="286156"/>
                  <a:pt x="4429696" y="286156"/>
                  <a:pt x="4491699" y="293092"/>
                </a:cubicBezTo>
                <a:cubicBezTo>
                  <a:pt x="4739706" y="306963"/>
                  <a:pt x="5001492" y="341642"/>
                  <a:pt x="5270168" y="404063"/>
                </a:cubicBezTo>
                <a:cubicBezTo>
                  <a:pt x="5531954" y="466485"/>
                  <a:pt x="5800629" y="556649"/>
                  <a:pt x="6055525" y="660685"/>
                </a:cubicBezTo>
                <a:cubicBezTo>
                  <a:pt x="6117528" y="688428"/>
                  <a:pt x="6179529" y="723105"/>
                  <a:pt x="6234643" y="750849"/>
                </a:cubicBezTo>
                <a:cubicBezTo>
                  <a:pt x="6269087" y="764719"/>
                  <a:pt x="6296644" y="778591"/>
                  <a:pt x="6331090" y="792462"/>
                </a:cubicBezTo>
                <a:cubicBezTo>
                  <a:pt x="6413758" y="841012"/>
                  <a:pt x="6413758" y="841012"/>
                  <a:pt x="6413758" y="841012"/>
                </a:cubicBezTo>
                <a:cubicBezTo>
                  <a:pt x="6475761" y="875691"/>
                  <a:pt x="6537763" y="903434"/>
                  <a:pt x="6592876" y="938112"/>
                </a:cubicBezTo>
                <a:cubicBezTo>
                  <a:pt x="6647989" y="972791"/>
                  <a:pt x="6703102" y="1007470"/>
                  <a:pt x="6758214" y="1042148"/>
                </a:cubicBezTo>
                <a:cubicBezTo>
                  <a:pt x="6813327" y="1076827"/>
                  <a:pt x="6861552" y="1111505"/>
                  <a:pt x="6916665" y="1146184"/>
                </a:cubicBezTo>
                <a:cubicBezTo>
                  <a:pt x="6992444" y="1194734"/>
                  <a:pt x="6992444" y="1194734"/>
                  <a:pt x="6992444" y="1194734"/>
                </a:cubicBezTo>
                <a:cubicBezTo>
                  <a:pt x="7033779" y="1222477"/>
                  <a:pt x="7033779" y="1222477"/>
                  <a:pt x="7033779" y="1222477"/>
                </a:cubicBezTo>
                <a:cubicBezTo>
                  <a:pt x="7040668" y="1229413"/>
                  <a:pt x="7061335" y="1243284"/>
                  <a:pt x="7061335" y="1243284"/>
                </a:cubicBezTo>
                <a:cubicBezTo>
                  <a:pt x="7075114" y="1250220"/>
                  <a:pt x="7088891" y="1264091"/>
                  <a:pt x="7109559" y="1271027"/>
                </a:cubicBezTo>
                <a:cubicBezTo>
                  <a:pt x="7130227" y="1277963"/>
                  <a:pt x="7144004" y="1284898"/>
                  <a:pt x="7164672" y="1291834"/>
                </a:cubicBezTo>
                <a:cubicBezTo>
                  <a:pt x="7233563" y="1319577"/>
                  <a:pt x="7316232" y="1333449"/>
                  <a:pt x="7412680" y="1333449"/>
                </a:cubicBezTo>
                <a:cubicBezTo>
                  <a:pt x="7522906" y="1333449"/>
                  <a:pt x="7653798" y="1319577"/>
                  <a:pt x="7791579" y="1298770"/>
                </a:cubicBezTo>
                <a:cubicBezTo>
                  <a:pt x="7936252" y="1284898"/>
                  <a:pt x="8087811" y="1257156"/>
                  <a:pt x="8253151" y="1222477"/>
                </a:cubicBezTo>
                <a:cubicBezTo>
                  <a:pt x="8411600" y="1187798"/>
                  <a:pt x="8590716" y="1139248"/>
                  <a:pt x="8769833" y="1090698"/>
                </a:cubicBezTo>
                <a:cubicBezTo>
                  <a:pt x="8866280" y="1062955"/>
                  <a:pt x="8962728" y="1035212"/>
                  <a:pt x="9059176" y="1007470"/>
                </a:cubicBezTo>
                <a:cubicBezTo>
                  <a:pt x="9162512" y="979727"/>
                  <a:pt x="9265848" y="951984"/>
                  <a:pt x="9396741" y="917305"/>
                </a:cubicBezTo>
                <a:cubicBezTo>
                  <a:pt x="9431187" y="910370"/>
                  <a:pt x="9472522" y="896498"/>
                  <a:pt x="9506967" y="889562"/>
                </a:cubicBezTo>
                <a:cubicBezTo>
                  <a:pt x="9603415" y="868755"/>
                  <a:pt x="9603415" y="868755"/>
                  <a:pt x="9603415" y="868755"/>
                </a:cubicBezTo>
                <a:cubicBezTo>
                  <a:pt x="9692973" y="847948"/>
                  <a:pt x="9692973" y="847948"/>
                  <a:pt x="9692973" y="847948"/>
                </a:cubicBezTo>
                <a:cubicBezTo>
                  <a:pt x="9782531" y="827141"/>
                  <a:pt x="9782531" y="827141"/>
                  <a:pt x="9782531" y="827141"/>
                </a:cubicBezTo>
                <a:cubicBezTo>
                  <a:pt x="9954759" y="792462"/>
                  <a:pt x="9954759" y="792462"/>
                  <a:pt x="9954759" y="792462"/>
                </a:cubicBezTo>
                <a:cubicBezTo>
                  <a:pt x="10126987" y="757785"/>
                  <a:pt x="10126987" y="757785"/>
                  <a:pt x="10126987" y="757785"/>
                </a:cubicBezTo>
                <a:cubicBezTo>
                  <a:pt x="10354327" y="716169"/>
                  <a:pt x="10567890" y="674556"/>
                  <a:pt x="10788341" y="639877"/>
                </a:cubicBezTo>
                <a:cubicBezTo>
                  <a:pt x="11005347" y="598263"/>
                  <a:pt x="11218910" y="558382"/>
                  <a:pt x="11429028" y="518502"/>
                </a:cubicBezTo>
                <a:lnTo>
                  <a:pt x="11740892" y="457452"/>
                </a:lnTo>
                <a:lnTo>
                  <a:pt x="11766387" y="448576"/>
                </a:lnTo>
                <a:cubicBezTo>
                  <a:pt x="11829224" y="430842"/>
                  <a:pt x="11896016" y="416577"/>
                  <a:pt x="11967128" y="407756"/>
                </a:cubicBezTo>
                <a:lnTo>
                  <a:pt x="12014886" y="403815"/>
                </a:lnTo>
                <a:lnTo>
                  <a:pt x="12049047" y="397127"/>
                </a:lnTo>
                <a:lnTo>
                  <a:pt x="12049016" y="400997"/>
                </a:lnTo>
                <a:lnTo>
                  <a:pt x="12076172" y="398755"/>
                </a:lnTo>
                <a:cubicBezTo>
                  <a:pt x="12113803" y="397621"/>
                  <a:pt x="12152584" y="398481"/>
                  <a:pt x="12192116" y="401724"/>
                </a:cubicBezTo>
                <a:cubicBezTo>
                  <a:pt x="12268685" y="406899"/>
                  <a:pt x="12348263" y="421604"/>
                  <a:pt x="12427060" y="447034"/>
                </a:cubicBezTo>
                <a:cubicBezTo>
                  <a:pt x="12442718" y="450476"/>
                  <a:pt x="12442718" y="450476"/>
                  <a:pt x="12442718" y="450476"/>
                </a:cubicBezTo>
                <a:cubicBezTo>
                  <a:pt x="12445213" y="451784"/>
                  <a:pt x="12445213" y="451784"/>
                  <a:pt x="12445814" y="453690"/>
                </a:cubicBezTo>
                <a:cubicBezTo>
                  <a:pt x="12449600" y="452496"/>
                  <a:pt x="12449600" y="452496"/>
                  <a:pt x="12449600" y="452496"/>
                </a:cubicBezTo>
                <a:cubicBezTo>
                  <a:pt x="12458976" y="455823"/>
                  <a:pt x="12458976" y="455823"/>
                  <a:pt x="12458976" y="455823"/>
                </a:cubicBezTo>
                <a:cubicBezTo>
                  <a:pt x="12479623" y="461883"/>
                  <a:pt x="12479623" y="461883"/>
                  <a:pt x="12479623" y="461883"/>
                </a:cubicBezTo>
                <a:cubicBezTo>
                  <a:pt x="12487106" y="465807"/>
                  <a:pt x="12493387" y="465921"/>
                  <a:pt x="12500269" y="467941"/>
                </a:cubicBezTo>
                <a:cubicBezTo>
                  <a:pt x="12520313" y="472094"/>
                  <a:pt x="12520313" y="472094"/>
                  <a:pt x="12520313" y="472094"/>
                </a:cubicBezTo>
                <a:cubicBezTo>
                  <a:pt x="12526594" y="472207"/>
                  <a:pt x="12533476" y="474227"/>
                  <a:pt x="12537863" y="474938"/>
                </a:cubicBezTo>
                <a:cubicBezTo>
                  <a:pt x="12548532" y="475763"/>
                  <a:pt x="12548532" y="475763"/>
                  <a:pt x="12548532" y="475763"/>
                </a:cubicBezTo>
                <a:cubicBezTo>
                  <a:pt x="12552919" y="476474"/>
                  <a:pt x="12552919" y="476474"/>
                  <a:pt x="12552919" y="476474"/>
                </a:cubicBezTo>
                <a:cubicBezTo>
                  <a:pt x="12557307" y="477185"/>
                  <a:pt x="12557307" y="477185"/>
                  <a:pt x="12557307" y="477185"/>
                </a:cubicBezTo>
                <a:cubicBezTo>
                  <a:pt x="12563588" y="477298"/>
                  <a:pt x="12567975" y="478009"/>
                  <a:pt x="12574857" y="480029"/>
                </a:cubicBezTo>
                <a:cubicBezTo>
                  <a:pt x="12576750" y="479432"/>
                  <a:pt x="12581138" y="480143"/>
                  <a:pt x="12583030" y="479545"/>
                </a:cubicBezTo>
                <a:cubicBezTo>
                  <a:pt x="12591805" y="480967"/>
                  <a:pt x="12591805" y="480967"/>
                  <a:pt x="12591805" y="480967"/>
                </a:cubicBezTo>
                <a:cubicBezTo>
                  <a:pt x="12638265" y="483072"/>
                  <a:pt x="12681025" y="480056"/>
                  <a:pt x="12737127" y="466544"/>
                </a:cubicBezTo>
                <a:cubicBezTo>
                  <a:pt x="12793831" y="454937"/>
                  <a:pt x="12859486" y="432122"/>
                  <a:pt x="12934005" y="404415"/>
                </a:cubicBezTo>
                <a:cubicBezTo>
                  <a:pt x="12952936" y="398441"/>
                  <a:pt x="12971265" y="390561"/>
                  <a:pt x="12991487" y="382084"/>
                </a:cubicBezTo>
                <a:cubicBezTo>
                  <a:pt x="13048969" y="359754"/>
                  <a:pt x="13048969" y="359754"/>
                  <a:pt x="13048969" y="359754"/>
                </a:cubicBezTo>
                <a:cubicBezTo>
                  <a:pt x="13061619" y="353666"/>
                  <a:pt x="13061619" y="353666"/>
                  <a:pt x="13061619" y="353666"/>
                </a:cubicBezTo>
                <a:cubicBezTo>
                  <a:pt x="13065405" y="352472"/>
                  <a:pt x="13069191" y="351277"/>
                  <a:pt x="13072977" y="350081"/>
                </a:cubicBezTo>
                <a:cubicBezTo>
                  <a:pt x="13079948" y="345786"/>
                  <a:pt x="13087521" y="343397"/>
                  <a:pt x="13094491" y="339101"/>
                </a:cubicBezTo>
                <a:cubicBezTo>
                  <a:pt x="13110927" y="331819"/>
                  <a:pt x="13129256" y="323939"/>
                  <a:pt x="13145692" y="316657"/>
                </a:cubicBezTo>
                <a:cubicBezTo>
                  <a:pt x="13214019" y="282521"/>
                  <a:pt x="13283038" y="243976"/>
                  <a:pt x="13350162" y="206029"/>
                </a:cubicBezTo>
                <a:cubicBezTo>
                  <a:pt x="13416685" y="166175"/>
                  <a:pt x="13480113" y="123107"/>
                  <a:pt x="13532182" y="83624"/>
                </a:cubicBezTo>
                <a:cubicBezTo>
                  <a:pt x="13559464" y="64536"/>
                  <a:pt x="13582358" y="44737"/>
                  <a:pt x="13600174" y="28637"/>
                </a:cubicBezTo>
                <a:cubicBezTo>
                  <a:pt x="13606544" y="22435"/>
                  <a:pt x="13606544" y="22435"/>
                  <a:pt x="13606544" y="22435"/>
                </a:cubicBezTo>
                <a:cubicBezTo>
                  <a:pt x="13610330" y="21240"/>
                  <a:pt x="13611621" y="18737"/>
                  <a:pt x="13613515" y="18140"/>
                </a:cubicBezTo>
                <a:cubicBezTo>
                  <a:pt x="13617991" y="12535"/>
                  <a:pt x="13617991" y="12535"/>
                  <a:pt x="13617991" y="12535"/>
                </a:cubicBezTo>
                <a:cubicBezTo>
                  <a:pt x="13619883" y="11938"/>
                  <a:pt x="13621176" y="9435"/>
                  <a:pt x="13623068" y="8838"/>
                </a:cubicBezTo>
                <a:cubicBezTo>
                  <a:pt x="13624361" y="6335"/>
                  <a:pt x="13624361" y="6335"/>
                  <a:pt x="13624361" y="6335"/>
                </a:cubicBezTo>
                <a:cubicBezTo>
                  <a:pt x="13626253" y="5737"/>
                  <a:pt x="13626253" y="5737"/>
                  <a:pt x="13626253" y="5737"/>
                </a:cubicBezTo>
                <a:cubicBezTo>
                  <a:pt x="13627544" y="3235"/>
                  <a:pt x="13627544" y="3235"/>
                  <a:pt x="13629438" y="2637"/>
                </a:cubicBezTo>
                <a:cubicBezTo>
                  <a:pt x="13629438" y="2637"/>
                  <a:pt x="13631331" y="2039"/>
                  <a:pt x="13631331" y="2039"/>
                </a:cubicBezTo>
                <a:close/>
                <a:moveTo>
                  <a:pt x="13629708" y="193"/>
                </a:moveTo>
                <a:cubicBezTo>
                  <a:pt x="13629047" y="-253"/>
                  <a:pt x="13629378" y="-29"/>
                  <a:pt x="13632480" y="1971"/>
                </a:cubicBezTo>
                <a:lnTo>
                  <a:pt x="13646913" y="11223"/>
                </a:lnTo>
                <a:lnTo>
                  <a:pt x="13644406" y="10488"/>
                </a:lnTo>
                <a:lnTo>
                  <a:pt x="13639416" y="7871"/>
                </a:lnTo>
                <a:cubicBezTo>
                  <a:pt x="13639416" y="7871"/>
                  <a:pt x="13639416" y="7871"/>
                  <a:pt x="13633825" y="3348"/>
                </a:cubicBezTo>
                <a:cubicBezTo>
                  <a:pt x="13633825" y="3348"/>
                  <a:pt x="13633825" y="3348"/>
                  <a:pt x="13631331" y="2039"/>
                </a:cubicBezTo>
                <a:cubicBezTo>
                  <a:pt x="13636320" y="4657"/>
                  <a:pt x="13631030" y="1086"/>
                  <a:pt x="13629708" y="193"/>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140900463"/>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内页">
    <p:spTree>
      <p:nvGrpSpPr>
        <p:cNvPr id="1" name=""/>
        <p:cNvGrpSpPr/>
        <p:nvPr/>
      </p:nvGrpSpPr>
      <p:grpSpPr>
        <a:xfrm>
          <a:off x="0" y="0"/>
          <a:ext cx="0" cy="0"/>
          <a:chOff x="0" y="0"/>
          <a:chExt cx="0" cy="0"/>
        </a:xfrm>
      </p:grpSpPr>
      <p:grpSp>
        <p:nvGrpSpPr>
          <p:cNvPr id="9" name="组合 1">
            <a:extLst>
              <a:ext uri="{FF2B5EF4-FFF2-40B4-BE49-F238E27FC236}">
                <a16:creationId xmlns:a16="http://schemas.microsoft.com/office/drawing/2014/main" id="{221EAEEE-BA49-4A15-BDCE-AAB30EA617D2}"/>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80196AAB-C935-46B6-B37E-45684993FE2D}"/>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74C4679E-8B3B-4EF9-A73B-95043CC89E20}"/>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5E4E8E3C-C86B-4981-95DB-9EE167B6B97B}"/>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F2EE594D-C9F0-4E2A-BD44-874F33117129}"/>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565CB431-B327-4CED-974C-57952162DA1F}"/>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82BCEB2A-E891-4EA1-899E-8FD67074A4ED}"/>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7D967BE5-BEA1-4C8D-A639-85828EAEB949}"/>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7DFEAE17-F9E4-4E5F-B1D4-864C949F5652}"/>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A14040C9-3534-42AC-ACCB-2B8737CA5ED1}"/>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20F68278-905A-45B8-8074-2E1CF9ADE4D3}"/>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FED3464A-94EE-464F-8949-7B707D5C1132}"/>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724F62A7-1470-49A1-A317-6D713B2C5F72}"/>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ED14948F-B377-4D59-81BC-89FDC6144506}"/>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71C45281-C7AD-4F4B-8DEE-36BE94084E24}"/>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6E5DE733-C514-4EA2-9329-FE97F5857284}"/>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6140DEE2-AA7D-4A82-905A-A197FF58A66C}"/>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18FA1C8D-4AE6-47CA-B79B-86C0ECA2C143}"/>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0B00A6D6-A98C-4ACD-9AB4-F8B7B100DF46}"/>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5734C352-A265-42DE-A213-EF18C50CDFA8}"/>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B72AF2B8-BA1C-4F22-8FCC-8378CD825B36}"/>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0C996C0F-D0CE-4BDD-B6E8-D969EA286503}"/>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D7D36BF5-211D-4D8E-8E66-27AAAC64D276}"/>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FDAB569C-0529-44CB-BF0F-6D8EFED5F0C1}"/>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CADF6E78-FFDE-47C3-8142-E09CEE4A4278}"/>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AB167EF0-2791-44D3-838F-5CF3CDE69C81}"/>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68A010A8-FBB1-439A-84C8-6684450D4A33}"/>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7E9FB9F4-84A3-4DCC-BC50-042D099BBD79}"/>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4EBC3A77-F59B-42FF-B2AA-F3550204B1F3}"/>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1B48470E-5CB0-4913-90E4-3EE1A8157B7B}"/>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452AFFBB-8417-4A6D-9EA9-C178BBC65F4C}"/>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F5036DF1-C11E-4546-9440-5F8626924896}"/>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734D6556-24E3-4DAB-AAD5-39BD749685CF}"/>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AD3E00E8-D983-4B8C-AB93-652372AB6408}"/>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96679E7B-2D8D-467F-9BCF-909874B3EBBF}"/>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F1E632E0-9899-4D84-94AE-9DD11C516EE8}"/>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001E199A-D2C9-4D7B-B348-C60C58FA042E}"/>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C85B495B-D8E0-4A55-8686-8363C41C7432}"/>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8BE589AF-2D42-4C7C-947E-E4F971409DDB}"/>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5A348A9B-581C-40C3-85CF-BC929C457D6A}"/>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A3B8E202-0304-4251-9507-4FB6D522C35A}"/>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1E16423B-E464-4CE2-B5C8-61B6313C75B0}"/>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AB69C038-659E-431B-ACD7-790E0E6AC8F2}"/>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CD4C7C17-0025-4687-B348-FC8CE4699B18}"/>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D61FDC40-ED34-43D2-B926-06B68AFC2B58}"/>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A7635EC6-4E59-4A11-BC24-7B56266D1A0C}"/>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8D613F9E-66E4-46FB-B359-707F1BB7CF9A}"/>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F0019ADC-0994-4FBE-BCC0-5EA75880A03D}"/>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D0E45380-2E86-4E3F-9F09-BEAC4C8BD2F3}"/>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919A5F0B-6DA3-46C6-AE4B-2D2C906E81B9}"/>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3FEBC0C6-BF28-490C-A729-1DA156024F88}"/>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E4FC4DC3-B7E2-4E6E-9741-5E5347E37661}"/>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F6B4B37F-B7CF-4F82-B8B3-F49697A0AE5B}"/>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C500CDC4-DF87-4FCF-8363-F9126A21CCA2}"/>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20A3AF36-0B22-4ED6-8EDA-1BDF889766E6}"/>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83A09FC5-2460-4D78-ABE7-9762D0D8C266}"/>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84EA46C4-2043-4937-B46B-410AFCA331B4}"/>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4B981DFD-DA9F-4787-A122-D018266A0B98}"/>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10D52FA6-A834-47D8-81E9-D4BA49DF972D}"/>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9B94C9D5-4D69-4296-884F-7F62713EAB5D}"/>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E7F0E544-7590-4451-913C-A8432CC2DE0B}"/>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C365B975-52E7-43D3-9604-17A4B3F160AD}"/>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B65A2A3F-5F92-4DA7-ABBB-B0780575E61A}"/>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5999AA1E-16A8-48B4-9A1B-9F152C0AB49A}"/>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57AE2511-C7EC-40DC-AE25-50D996F06587}"/>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94AEC201-7F7E-448E-9783-411376829B93}"/>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2BF5D553-DCCD-4214-9A36-647830E952AE}"/>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DB1C6EEE-4159-4B02-9FCB-A11804E549CE}"/>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9CB10954-531A-471A-A8A7-7C5C735D6A7D}"/>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AC37068A-4E5A-4A0F-A87D-2E77DFF0D33C}"/>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9ADDF3C3-7B3E-4FCE-8F61-E2A4CA622EBC}"/>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CE715FAE-23F4-4C5C-B771-A2BE8B060B25}"/>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8" name="图片占位符 5"/>
          <p:cNvSpPr>
            <a:spLocks noGrp="1"/>
          </p:cNvSpPr>
          <p:nvPr>
            <p:ph type="pic" sz="quarter" idx="11"/>
          </p:nvPr>
        </p:nvSpPr>
        <p:spPr>
          <a:xfrm>
            <a:off x="-1096479" y="-336884"/>
            <a:ext cx="6599867" cy="7832997"/>
          </a:xfrm>
          <a:custGeom>
            <a:avLst/>
            <a:gdLst>
              <a:gd name="connsiteX0" fmla="*/ 4526691 w 6599867"/>
              <a:gd name="connsiteY0" fmla="*/ 0 h 7832997"/>
              <a:gd name="connsiteX1" fmla="*/ 4566907 w 6599867"/>
              <a:gd name="connsiteY1" fmla="*/ 247557 h 7832997"/>
              <a:gd name="connsiteX2" fmla="*/ 4819694 w 6599867"/>
              <a:gd name="connsiteY2" fmla="*/ 673584 h 7832997"/>
              <a:gd name="connsiteX3" fmla="*/ 4745007 w 6599867"/>
              <a:gd name="connsiteY3" fmla="*/ 771456 h 7832997"/>
              <a:gd name="connsiteX4" fmla="*/ 4549671 w 6599867"/>
              <a:gd name="connsiteY4" fmla="*/ 926899 h 7832997"/>
              <a:gd name="connsiteX5" fmla="*/ 4831185 w 6599867"/>
              <a:gd name="connsiteY5" fmla="*/ 1013256 h 7832997"/>
              <a:gd name="connsiteX6" fmla="*/ 4859910 w 6599867"/>
              <a:gd name="connsiteY6" fmla="*/ 1197484 h 7832997"/>
              <a:gd name="connsiteX7" fmla="*/ 4861312 w 6599867"/>
              <a:gd name="connsiteY7" fmla="*/ 1264408 h 7832997"/>
              <a:gd name="connsiteX8" fmla="*/ 5069710 w 6599867"/>
              <a:gd name="connsiteY8" fmla="*/ 1211091 h 7832997"/>
              <a:gd name="connsiteX9" fmla="*/ 5132919 w 6599867"/>
              <a:gd name="connsiteY9" fmla="*/ 1452927 h 7832997"/>
              <a:gd name="connsiteX10" fmla="*/ 5351905 w 6599867"/>
              <a:gd name="connsiteY10" fmla="*/ 1560316 h 7832997"/>
              <a:gd name="connsiteX11" fmla="*/ 5392977 w 6599867"/>
              <a:gd name="connsiteY11" fmla="*/ 1607507 h 7832997"/>
              <a:gd name="connsiteX12" fmla="*/ 5437209 w 6599867"/>
              <a:gd name="connsiteY12" fmla="*/ 1598143 h 7832997"/>
              <a:gd name="connsiteX13" fmla="*/ 5560821 w 6599867"/>
              <a:gd name="connsiteY13" fmla="*/ 1571697 h 7832997"/>
              <a:gd name="connsiteX14" fmla="*/ 5589546 w 6599867"/>
              <a:gd name="connsiteY14" fmla="*/ 1692596 h 7832997"/>
              <a:gd name="connsiteX15" fmla="*/ 5549331 w 6599867"/>
              <a:gd name="connsiteY15" fmla="*/ 1790468 h 7832997"/>
              <a:gd name="connsiteX16" fmla="*/ 5474320 w 6599867"/>
              <a:gd name="connsiteY16" fmla="*/ 1806460 h 7832997"/>
              <a:gd name="connsiteX17" fmla="*/ 5483440 w 6599867"/>
              <a:gd name="connsiteY17" fmla="*/ 1838712 h 7832997"/>
              <a:gd name="connsiteX18" fmla="*/ 5385754 w 6599867"/>
              <a:gd name="connsiteY18" fmla="*/ 1948113 h 7832997"/>
              <a:gd name="connsiteX19" fmla="*/ 5121427 w 6599867"/>
              <a:gd name="connsiteY19" fmla="*/ 2143885 h 7832997"/>
              <a:gd name="connsiteX20" fmla="*/ 5506426 w 6599867"/>
              <a:gd name="connsiteY20" fmla="*/ 2178433 h 7832997"/>
              <a:gd name="connsiteX21" fmla="*/ 5598365 w 6599867"/>
              <a:gd name="connsiteY21" fmla="*/ 2541186 h 7832997"/>
              <a:gd name="connsiteX22" fmla="*/ 5833961 w 6599867"/>
              <a:gd name="connsiteY22" fmla="*/ 2483607 h 7832997"/>
              <a:gd name="connsiteX23" fmla="*/ 5897170 w 6599867"/>
              <a:gd name="connsiteY23" fmla="*/ 2725442 h 7832997"/>
              <a:gd name="connsiteX24" fmla="*/ 6552244 w 6599867"/>
              <a:gd name="connsiteY24" fmla="*/ 2604523 h 7832997"/>
              <a:gd name="connsiteX25" fmla="*/ 6546497 w 6599867"/>
              <a:gd name="connsiteY25" fmla="*/ 2823328 h 7832997"/>
              <a:gd name="connsiteX26" fmla="*/ 5782245 w 6599867"/>
              <a:gd name="connsiteY26" fmla="*/ 3047889 h 7832997"/>
              <a:gd name="connsiteX27" fmla="*/ 5017994 w 6599867"/>
              <a:gd name="connsiteY27" fmla="*/ 3289724 h 7832997"/>
              <a:gd name="connsiteX28" fmla="*/ 4535838 w 6599867"/>
              <a:gd name="connsiteY28" fmla="*/ 3444625 h 7832997"/>
              <a:gd name="connsiteX29" fmla="*/ 4548118 w 6599867"/>
              <a:gd name="connsiteY29" fmla="*/ 3465852 h 7832997"/>
              <a:gd name="connsiteX30" fmla="*/ 4352782 w 6599867"/>
              <a:gd name="connsiteY30" fmla="*/ 3621295 h 7832997"/>
              <a:gd name="connsiteX31" fmla="*/ 4634296 w 6599867"/>
              <a:gd name="connsiteY31" fmla="*/ 3707651 h 7832997"/>
              <a:gd name="connsiteX32" fmla="*/ 4663021 w 6599867"/>
              <a:gd name="connsiteY32" fmla="*/ 3891879 h 7832997"/>
              <a:gd name="connsiteX33" fmla="*/ 4664423 w 6599867"/>
              <a:gd name="connsiteY33" fmla="*/ 3958804 h 7832997"/>
              <a:gd name="connsiteX34" fmla="*/ 4872821 w 6599867"/>
              <a:gd name="connsiteY34" fmla="*/ 3905488 h 7832997"/>
              <a:gd name="connsiteX35" fmla="*/ 4936030 w 6599867"/>
              <a:gd name="connsiteY35" fmla="*/ 4147324 h 7832997"/>
              <a:gd name="connsiteX36" fmla="*/ 5155016 w 6599867"/>
              <a:gd name="connsiteY36" fmla="*/ 4254713 h 7832997"/>
              <a:gd name="connsiteX37" fmla="*/ 5196087 w 6599867"/>
              <a:gd name="connsiteY37" fmla="*/ 4301903 h 7832997"/>
              <a:gd name="connsiteX38" fmla="*/ 5240320 w 6599867"/>
              <a:gd name="connsiteY38" fmla="*/ 4292540 h 7832997"/>
              <a:gd name="connsiteX39" fmla="*/ 5363932 w 6599867"/>
              <a:gd name="connsiteY39" fmla="*/ 4266094 h 7832997"/>
              <a:gd name="connsiteX40" fmla="*/ 5392657 w 6599867"/>
              <a:gd name="connsiteY40" fmla="*/ 4386993 h 7832997"/>
              <a:gd name="connsiteX41" fmla="*/ 5352442 w 6599867"/>
              <a:gd name="connsiteY41" fmla="*/ 4484865 h 7832997"/>
              <a:gd name="connsiteX42" fmla="*/ 5277431 w 6599867"/>
              <a:gd name="connsiteY42" fmla="*/ 4500857 h 7832997"/>
              <a:gd name="connsiteX43" fmla="*/ 5286551 w 6599867"/>
              <a:gd name="connsiteY43" fmla="*/ 4533109 h 7832997"/>
              <a:gd name="connsiteX44" fmla="*/ 5188865 w 6599867"/>
              <a:gd name="connsiteY44" fmla="*/ 4642510 h 7832997"/>
              <a:gd name="connsiteX45" fmla="*/ 4924538 w 6599867"/>
              <a:gd name="connsiteY45" fmla="*/ 4838282 h 7832997"/>
              <a:gd name="connsiteX46" fmla="*/ 5309537 w 6599867"/>
              <a:gd name="connsiteY46" fmla="*/ 4872830 h 7832997"/>
              <a:gd name="connsiteX47" fmla="*/ 5401476 w 6599867"/>
              <a:gd name="connsiteY47" fmla="*/ 5235584 h 7832997"/>
              <a:gd name="connsiteX48" fmla="*/ 5637072 w 6599867"/>
              <a:gd name="connsiteY48" fmla="*/ 5178004 h 7832997"/>
              <a:gd name="connsiteX49" fmla="*/ 5700281 w 6599867"/>
              <a:gd name="connsiteY49" fmla="*/ 5419839 h 7832997"/>
              <a:gd name="connsiteX50" fmla="*/ 6355354 w 6599867"/>
              <a:gd name="connsiteY50" fmla="*/ 5298921 h 7832997"/>
              <a:gd name="connsiteX51" fmla="*/ 6349608 w 6599867"/>
              <a:gd name="connsiteY51" fmla="*/ 5517724 h 7832997"/>
              <a:gd name="connsiteX52" fmla="*/ 5585356 w 6599867"/>
              <a:gd name="connsiteY52" fmla="*/ 5742286 h 7832997"/>
              <a:gd name="connsiteX53" fmla="*/ 4821105 w 6599867"/>
              <a:gd name="connsiteY53" fmla="*/ 5984122 h 7832997"/>
              <a:gd name="connsiteX54" fmla="*/ 4068345 w 6599867"/>
              <a:gd name="connsiteY54" fmla="*/ 6225957 h 7832997"/>
              <a:gd name="connsiteX55" fmla="*/ 3878720 w 6599867"/>
              <a:gd name="connsiteY55" fmla="*/ 6283537 h 7832997"/>
              <a:gd name="connsiteX56" fmla="*/ 3786779 w 6599867"/>
              <a:gd name="connsiteY56" fmla="*/ 6318085 h 7832997"/>
              <a:gd name="connsiteX57" fmla="*/ 3706332 w 6599867"/>
              <a:gd name="connsiteY57" fmla="*/ 6346875 h 7832997"/>
              <a:gd name="connsiteX58" fmla="*/ 3631631 w 6599867"/>
              <a:gd name="connsiteY58" fmla="*/ 6375665 h 7832997"/>
              <a:gd name="connsiteX59" fmla="*/ 3551183 w 6599867"/>
              <a:gd name="connsiteY59" fmla="*/ 6404455 h 7832997"/>
              <a:gd name="connsiteX60" fmla="*/ 3470735 w 6599867"/>
              <a:gd name="connsiteY60" fmla="*/ 6439003 h 7832997"/>
              <a:gd name="connsiteX61" fmla="*/ 3384541 w 6599867"/>
              <a:gd name="connsiteY61" fmla="*/ 6473551 h 7832997"/>
              <a:gd name="connsiteX62" fmla="*/ 2712231 w 6599867"/>
              <a:gd name="connsiteY62" fmla="*/ 6778724 h 7832997"/>
              <a:gd name="connsiteX63" fmla="*/ 2034173 w 6599867"/>
              <a:gd name="connsiteY63" fmla="*/ 7112688 h 7832997"/>
              <a:gd name="connsiteX64" fmla="*/ 1384847 w 6599867"/>
              <a:gd name="connsiteY64" fmla="*/ 7463925 h 7832997"/>
              <a:gd name="connsiteX65" fmla="*/ 1229699 w 6599867"/>
              <a:gd name="connsiteY65" fmla="*/ 7556052 h 7832997"/>
              <a:gd name="connsiteX66" fmla="*/ 1074550 w 6599867"/>
              <a:gd name="connsiteY66" fmla="*/ 7642423 h 7832997"/>
              <a:gd name="connsiteX67" fmla="*/ 999848 w 6599867"/>
              <a:gd name="connsiteY67" fmla="*/ 7688487 h 7832997"/>
              <a:gd name="connsiteX68" fmla="*/ 930893 w 6599867"/>
              <a:gd name="connsiteY68" fmla="*/ 7728792 h 7832997"/>
              <a:gd name="connsiteX69" fmla="*/ 861939 w 6599867"/>
              <a:gd name="connsiteY69" fmla="*/ 7774856 h 7832997"/>
              <a:gd name="connsiteX70" fmla="*/ 798730 w 6599867"/>
              <a:gd name="connsiteY70" fmla="*/ 7815162 h 7832997"/>
              <a:gd name="connsiteX71" fmla="*/ 678058 w 6599867"/>
              <a:gd name="connsiteY71" fmla="*/ 7486957 h 7832997"/>
              <a:gd name="connsiteX72" fmla="*/ 655072 w 6599867"/>
              <a:gd name="connsiteY72" fmla="*/ 7509989 h 7832997"/>
              <a:gd name="connsiteX73" fmla="*/ 620596 w 6599867"/>
              <a:gd name="connsiteY73" fmla="*/ 7504231 h 7832997"/>
              <a:gd name="connsiteX74" fmla="*/ 568880 w 6599867"/>
              <a:gd name="connsiteY74" fmla="*/ 7521505 h 7832997"/>
              <a:gd name="connsiteX75" fmla="*/ 499925 w 6599867"/>
              <a:gd name="connsiteY75" fmla="*/ 7296944 h 7832997"/>
              <a:gd name="connsiteX76" fmla="*/ 528655 w 6599867"/>
              <a:gd name="connsiteY76" fmla="*/ 7152993 h 7832997"/>
              <a:gd name="connsiteX77" fmla="*/ 620596 w 6599867"/>
              <a:gd name="connsiteY77" fmla="*/ 7020559 h 7832997"/>
              <a:gd name="connsiteX78" fmla="*/ 476939 w 6599867"/>
              <a:gd name="connsiteY78" fmla="*/ 7118445 h 7832997"/>
              <a:gd name="connsiteX79" fmla="*/ 356269 w 6599867"/>
              <a:gd name="connsiteY79" fmla="*/ 6945706 h 7832997"/>
              <a:gd name="connsiteX80" fmla="*/ 430969 w 6599867"/>
              <a:gd name="connsiteY80" fmla="*/ 6842062 h 7832997"/>
              <a:gd name="connsiteX81" fmla="*/ 339030 w 6599867"/>
              <a:gd name="connsiteY81" fmla="*/ 6703870 h 7832997"/>
              <a:gd name="connsiteX82" fmla="*/ 132165 w 6599867"/>
              <a:gd name="connsiteY82" fmla="*/ 6847821 h 7832997"/>
              <a:gd name="connsiteX83" fmla="*/ 212611 w 6599867"/>
              <a:gd name="connsiteY83" fmla="*/ 6744176 h 7832997"/>
              <a:gd name="connsiteX84" fmla="*/ 114926 w 6599867"/>
              <a:gd name="connsiteY84" fmla="*/ 6605984 h 7832997"/>
              <a:gd name="connsiteX85" fmla="*/ 195374 w 6599867"/>
              <a:gd name="connsiteY85" fmla="*/ 6536888 h 7832997"/>
              <a:gd name="connsiteX86" fmla="*/ 298805 w 6599867"/>
              <a:gd name="connsiteY86" fmla="*/ 6479309 h 7832997"/>
              <a:gd name="connsiteX87" fmla="*/ 407985 w 6599867"/>
              <a:gd name="connsiteY87" fmla="*/ 6421729 h 7832997"/>
              <a:gd name="connsiteX88" fmla="*/ 488432 w 6599867"/>
              <a:gd name="connsiteY88" fmla="*/ 6358391 h 7832997"/>
              <a:gd name="connsiteX89" fmla="*/ 419477 w 6599867"/>
              <a:gd name="connsiteY89" fmla="*/ 6254748 h 7832997"/>
              <a:gd name="connsiteX90" fmla="*/ 321791 w 6599867"/>
              <a:gd name="connsiteY90" fmla="*/ 6295053 h 7832997"/>
              <a:gd name="connsiteX91" fmla="*/ 224104 w 6599867"/>
              <a:gd name="connsiteY91" fmla="*/ 6364149 h 7832997"/>
              <a:gd name="connsiteX92" fmla="*/ 126418 w 6599867"/>
              <a:gd name="connsiteY92" fmla="*/ 6439003 h 7832997"/>
              <a:gd name="connsiteX93" fmla="*/ 40225 w 6599867"/>
              <a:gd name="connsiteY93" fmla="*/ 6502340 h 7832997"/>
              <a:gd name="connsiteX94" fmla="*/ 0 w 6599867"/>
              <a:gd name="connsiteY94" fmla="*/ 6329601 h 7832997"/>
              <a:gd name="connsiteX95" fmla="*/ 120672 w 6599867"/>
              <a:gd name="connsiteY95" fmla="*/ 6237473 h 7832997"/>
              <a:gd name="connsiteX96" fmla="*/ 252836 w 6599867"/>
              <a:gd name="connsiteY96" fmla="*/ 6174136 h 7832997"/>
              <a:gd name="connsiteX97" fmla="*/ 476939 w 6599867"/>
              <a:gd name="connsiteY97" fmla="*/ 5972606 h 7832997"/>
              <a:gd name="connsiteX98" fmla="*/ 310298 w 6599867"/>
              <a:gd name="connsiteY98" fmla="*/ 6076250 h 7832997"/>
              <a:gd name="connsiteX99" fmla="*/ 511416 w 6599867"/>
              <a:gd name="connsiteY99" fmla="*/ 5828657 h 7832997"/>
              <a:gd name="connsiteX100" fmla="*/ 827460 w 6599867"/>
              <a:gd name="connsiteY100" fmla="*/ 5673190 h 7832997"/>
              <a:gd name="connsiteX101" fmla="*/ 1242627 w 6599867"/>
              <a:gd name="connsiteY101" fmla="*/ 5391769 h 7832997"/>
              <a:gd name="connsiteX102" fmla="*/ 1347851 w 6599867"/>
              <a:gd name="connsiteY102" fmla="*/ 5338562 h 7832997"/>
              <a:gd name="connsiteX103" fmla="*/ 1316461 w 6599867"/>
              <a:gd name="connsiteY103" fmla="*/ 5296620 h 7832997"/>
              <a:gd name="connsiteX104" fmla="*/ 1273372 w 6599867"/>
              <a:gd name="connsiteY104" fmla="*/ 5198748 h 7832997"/>
              <a:gd name="connsiteX105" fmla="*/ 1250391 w 6599867"/>
              <a:gd name="connsiteY105" fmla="*/ 5192992 h 7832997"/>
              <a:gd name="connsiteX106" fmla="*/ 1221666 w 6599867"/>
              <a:gd name="connsiteY106" fmla="*/ 5192992 h 7832997"/>
              <a:gd name="connsiteX107" fmla="*/ 1128755 w 6599867"/>
              <a:gd name="connsiteY107" fmla="*/ 5057788 h 7832997"/>
              <a:gd name="connsiteX108" fmla="*/ 1121144 w 6599867"/>
              <a:gd name="connsiteY108" fmla="*/ 5038830 h 7832997"/>
              <a:gd name="connsiteX109" fmla="*/ 1087918 w 6599867"/>
              <a:gd name="connsiteY109" fmla="*/ 5061026 h 7832997"/>
              <a:gd name="connsiteX110" fmla="*/ 1058826 w 6599867"/>
              <a:gd name="connsiteY110" fmla="*/ 5080460 h 7832997"/>
              <a:gd name="connsiteX111" fmla="*/ 995618 w 6599867"/>
              <a:gd name="connsiteY111" fmla="*/ 5120765 h 7832997"/>
              <a:gd name="connsiteX112" fmla="*/ 874947 w 6599867"/>
              <a:gd name="connsiteY112" fmla="*/ 4792561 h 7832997"/>
              <a:gd name="connsiteX113" fmla="*/ 851962 w 6599867"/>
              <a:gd name="connsiteY113" fmla="*/ 4815593 h 7832997"/>
              <a:gd name="connsiteX114" fmla="*/ 817485 w 6599867"/>
              <a:gd name="connsiteY114" fmla="*/ 4809834 h 7832997"/>
              <a:gd name="connsiteX115" fmla="*/ 765769 w 6599867"/>
              <a:gd name="connsiteY115" fmla="*/ 4827109 h 7832997"/>
              <a:gd name="connsiteX116" fmla="*/ 696813 w 6599867"/>
              <a:gd name="connsiteY116" fmla="*/ 4602547 h 7832997"/>
              <a:gd name="connsiteX117" fmla="*/ 725544 w 6599867"/>
              <a:gd name="connsiteY117" fmla="*/ 4458596 h 7832997"/>
              <a:gd name="connsiteX118" fmla="*/ 748412 w 6599867"/>
              <a:gd name="connsiteY118" fmla="*/ 4419016 h 7832997"/>
              <a:gd name="connsiteX119" fmla="*/ 738353 w 6599867"/>
              <a:gd name="connsiteY119" fmla="*/ 4404265 h 7832997"/>
              <a:gd name="connsiteX120" fmla="*/ 726777 w 6599867"/>
              <a:gd name="connsiteY120" fmla="*/ 4387970 h 7832997"/>
              <a:gd name="connsiteX121" fmla="*/ 673828 w 6599867"/>
              <a:gd name="connsiteY121" fmla="*/ 4424048 h 7832997"/>
              <a:gd name="connsiteX122" fmla="*/ 553157 w 6599867"/>
              <a:gd name="connsiteY122" fmla="*/ 4251309 h 7832997"/>
              <a:gd name="connsiteX123" fmla="*/ 618520 w 6599867"/>
              <a:gd name="connsiteY123" fmla="*/ 4199488 h 7832997"/>
              <a:gd name="connsiteX124" fmla="*/ 631202 w 6599867"/>
              <a:gd name="connsiteY124" fmla="*/ 4177035 h 7832997"/>
              <a:gd name="connsiteX125" fmla="*/ 630153 w 6599867"/>
              <a:gd name="connsiteY125" fmla="*/ 4158890 h 7832997"/>
              <a:gd name="connsiteX126" fmla="*/ 627858 w 6599867"/>
              <a:gd name="connsiteY126" fmla="*/ 4147665 h 7832997"/>
              <a:gd name="connsiteX127" fmla="*/ 535919 w 6599867"/>
              <a:gd name="connsiteY127" fmla="*/ 4009473 h 7832997"/>
              <a:gd name="connsiteX128" fmla="*/ 329053 w 6599867"/>
              <a:gd name="connsiteY128" fmla="*/ 4153424 h 7832997"/>
              <a:gd name="connsiteX129" fmla="*/ 409500 w 6599867"/>
              <a:gd name="connsiteY129" fmla="*/ 4049780 h 7832997"/>
              <a:gd name="connsiteX130" fmla="*/ 311815 w 6599867"/>
              <a:gd name="connsiteY130" fmla="*/ 3911589 h 7832997"/>
              <a:gd name="connsiteX131" fmla="*/ 392263 w 6599867"/>
              <a:gd name="connsiteY131" fmla="*/ 3842493 h 7832997"/>
              <a:gd name="connsiteX132" fmla="*/ 495694 w 6599867"/>
              <a:gd name="connsiteY132" fmla="*/ 3784913 h 7832997"/>
              <a:gd name="connsiteX133" fmla="*/ 604874 w 6599867"/>
              <a:gd name="connsiteY133" fmla="*/ 3727331 h 7832997"/>
              <a:gd name="connsiteX134" fmla="*/ 685321 w 6599867"/>
              <a:gd name="connsiteY134" fmla="*/ 3663994 h 7832997"/>
              <a:gd name="connsiteX135" fmla="*/ 616366 w 6599867"/>
              <a:gd name="connsiteY135" fmla="*/ 3560350 h 7832997"/>
              <a:gd name="connsiteX136" fmla="*/ 518680 w 6599867"/>
              <a:gd name="connsiteY136" fmla="*/ 3600657 h 7832997"/>
              <a:gd name="connsiteX137" fmla="*/ 420993 w 6599867"/>
              <a:gd name="connsiteY137" fmla="*/ 3669751 h 7832997"/>
              <a:gd name="connsiteX138" fmla="*/ 323306 w 6599867"/>
              <a:gd name="connsiteY138" fmla="*/ 3744606 h 7832997"/>
              <a:gd name="connsiteX139" fmla="*/ 237114 w 6599867"/>
              <a:gd name="connsiteY139" fmla="*/ 3807943 h 7832997"/>
              <a:gd name="connsiteX140" fmla="*/ 196889 w 6599867"/>
              <a:gd name="connsiteY140" fmla="*/ 3635204 h 7832997"/>
              <a:gd name="connsiteX141" fmla="*/ 317561 w 6599867"/>
              <a:gd name="connsiteY141" fmla="*/ 3543076 h 7832997"/>
              <a:gd name="connsiteX142" fmla="*/ 449725 w 6599867"/>
              <a:gd name="connsiteY142" fmla="*/ 3479738 h 7832997"/>
              <a:gd name="connsiteX143" fmla="*/ 673828 w 6599867"/>
              <a:gd name="connsiteY143" fmla="*/ 3278208 h 7832997"/>
              <a:gd name="connsiteX144" fmla="*/ 507187 w 6599867"/>
              <a:gd name="connsiteY144" fmla="*/ 3381852 h 7832997"/>
              <a:gd name="connsiteX145" fmla="*/ 708305 w 6599867"/>
              <a:gd name="connsiteY145" fmla="*/ 3134259 h 7832997"/>
              <a:gd name="connsiteX146" fmla="*/ 1024349 w 6599867"/>
              <a:gd name="connsiteY146" fmla="*/ 2978793 h 7832997"/>
              <a:gd name="connsiteX147" fmla="*/ 1439516 w 6599867"/>
              <a:gd name="connsiteY147" fmla="*/ 2697372 h 7832997"/>
              <a:gd name="connsiteX148" fmla="*/ 1544740 w 6599867"/>
              <a:gd name="connsiteY148" fmla="*/ 2644165 h 7832997"/>
              <a:gd name="connsiteX149" fmla="*/ 1513350 w 6599867"/>
              <a:gd name="connsiteY149" fmla="*/ 2602223 h 7832997"/>
              <a:gd name="connsiteX150" fmla="*/ 1470261 w 6599867"/>
              <a:gd name="connsiteY150" fmla="*/ 2504351 h 7832997"/>
              <a:gd name="connsiteX151" fmla="*/ 1447280 w 6599867"/>
              <a:gd name="connsiteY151" fmla="*/ 2498595 h 7832997"/>
              <a:gd name="connsiteX152" fmla="*/ 1418555 w 6599867"/>
              <a:gd name="connsiteY152" fmla="*/ 2498595 h 7832997"/>
              <a:gd name="connsiteX153" fmla="*/ 1303651 w 6599867"/>
              <a:gd name="connsiteY153" fmla="*/ 2308610 h 7832997"/>
              <a:gd name="connsiteX154" fmla="*/ 1326632 w 6599867"/>
              <a:gd name="connsiteY154" fmla="*/ 2107110 h 7832997"/>
              <a:gd name="connsiteX155" fmla="*/ 1303651 w 6599867"/>
              <a:gd name="connsiteY155" fmla="*/ 2118625 h 7832997"/>
              <a:gd name="connsiteX156" fmla="*/ 1286416 w 6599867"/>
              <a:gd name="connsiteY156" fmla="*/ 2130138 h 7832997"/>
              <a:gd name="connsiteX157" fmla="*/ 1246200 w 6599867"/>
              <a:gd name="connsiteY157" fmla="*/ 2153166 h 7832997"/>
              <a:gd name="connsiteX158" fmla="*/ 1183002 w 6599867"/>
              <a:gd name="connsiteY158" fmla="*/ 2089838 h 7832997"/>
              <a:gd name="connsiteX159" fmla="*/ 1125551 w 6599867"/>
              <a:gd name="connsiteY159" fmla="*/ 1980453 h 7832997"/>
              <a:gd name="connsiteX160" fmla="*/ 1171512 w 6599867"/>
              <a:gd name="connsiteY160" fmla="*/ 1899854 h 7832997"/>
              <a:gd name="connsiteX161" fmla="*/ 1091079 w 6599867"/>
              <a:gd name="connsiteY161" fmla="*/ 1755925 h 7832997"/>
              <a:gd name="connsiteX162" fmla="*/ 1004903 w 6599867"/>
              <a:gd name="connsiteY162" fmla="*/ 1813496 h 7832997"/>
              <a:gd name="connsiteX163" fmla="*/ 930215 w 6599867"/>
              <a:gd name="connsiteY163" fmla="*/ 1871068 h 7832997"/>
              <a:gd name="connsiteX164" fmla="*/ 981922 w 6599867"/>
              <a:gd name="connsiteY164" fmla="*/ 1778953 h 7832997"/>
              <a:gd name="connsiteX165" fmla="*/ 884254 w 6599867"/>
              <a:gd name="connsiteY165" fmla="*/ 1640782 h 7832997"/>
              <a:gd name="connsiteX166" fmla="*/ 918724 w 6599867"/>
              <a:gd name="connsiteY166" fmla="*/ 1606240 h 7832997"/>
              <a:gd name="connsiteX167" fmla="*/ 964685 w 6599867"/>
              <a:gd name="connsiteY167" fmla="*/ 1577454 h 7832997"/>
              <a:gd name="connsiteX168" fmla="*/ 1068099 w 6599867"/>
              <a:gd name="connsiteY168" fmla="*/ 1531397 h 7832997"/>
              <a:gd name="connsiteX169" fmla="*/ 1240454 w 6599867"/>
              <a:gd name="connsiteY169" fmla="*/ 1462312 h 7832997"/>
              <a:gd name="connsiteX170" fmla="*/ 1200238 w 6599867"/>
              <a:gd name="connsiteY170" fmla="*/ 1341412 h 7832997"/>
              <a:gd name="connsiteX171" fmla="*/ 1004903 w 6599867"/>
              <a:gd name="connsiteY171" fmla="*/ 1404740 h 7832997"/>
              <a:gd name="connsiteX172" fmla="*/ 901489 w 6599867"/>
              <a:gd name="connsiteY172" fmla="*/ 1473826 h 7832997"/>
              <a:gd name="connsiteX173" fmla="*/ 878509 w 6599867"/>
              <a:gd name="connsiteY173" fmla="*/ 1491097 h 7832997"/>
              <a:gd name="connsiteX174" fmla="*/ 855528 w 6599867"/>
              <a:gd name="connsiteY174" fmla="*/ 1508368 h 7832997"/>
              <a:gd name="connsiteX175" fmla="*/ 815312 w 6599867"/>
              <a:gd name="connsiteY175" fmla="*/ 1537154 h 7832997"/>
              <a:gd name="connsiteX176" fmla="*/ 780840 w 6599867"/>
              <a:gd name="connsiteY176" fmla="*/ 1358683 h 7832997"/>
              <a:gd name="connsiteX177" fmla="*/ 844038 w 6599867"/>
              <a:gd name="connsiteY177" fmla="*/ 1306869 h 7832997"/>
              <a:gd name="connsiteX178" fmla="*/ 918724 w 6599867"/>
              <a:gd name="connsiteY178" fmla="*/ 1272326 h 7832997"/>
              <a:gd name="connsiteX179" fmla="*/ 993412 w 6599867"/>
              <a:gd name="connsiteY179" fmla="*/ 1249298 h 7832997"/>
              <a:gd name="connsiteX180" fmla="*/ 1062354 w 6599867"/>
              <a:gd name="connsiteY180" fmla="*/ 1226269 h 7832997"/>
              <a:gd name="connsiteX181" fmla="*/ 1280671 w 6599867"/>
              <a:gd name="connsiteY181" fmla="*/ 1093856 h 7832997"/>
              <a:gd name="connsiteX182" fmla="*/ 1125551 w 6599867"/>
              <a:gd name="connsiteY182" fmla="*/ 1145670 h 7832997"/>
              <a:gd name="connsiteX183" fmla="*/ 1332377 w 6599867"/>
              <a:gd name="connsiteY183" fmla="*/ 972955 h 7832997"/>
              <a:gd name="connsiteX184" fmla="*/ 1567929 w 6599867"/>
              <a:gd name="connsiteY184" fmla="*/ 926899 h 7832997"/>
              <a:gd name="connsiteX185" fmla="*/ 2245859 w 6599867"/>
              <a:gd name="connsiteY185" fmla="*/ 690857 h 7832997"/>
              <a:gd name="connsiteX186" fmla="*/ 2332036 w 6599867"/>
              <a:gd name="connsiteY186" fmla="*/ 673584 h 7832997"/>
              <a:gd name="connsiteX187" fmla="*/ 2423959 w 6599867"/>
              <a:gd name="connsiteY187" fmla="*/ 656313 h 7832997"/>
              <a:gd name="connsiteX188" fmla="*/ 2602059 w 6599867"/>
              <a:gd name="connsiteY188" fmla="*/ 616013 h 7832997"/>
              <a:gd name="connsiteX189" fmla="*/ 2929534 w 6599867"/>
              <a:gd name="connsiteY189" fmla="*/ 489356 h 7832997"/>
              <a:gd name="connsiteX190" fmla="*/ 3308715 w 6599867"/>
              <a:gd name="connsiteY190" fmla="*/ 305128 h 7832997"/>
              <a:gd name="connsiteX191" fmla="*/ 3710877 w 6599867"/>
              <a:gd name="connsiteY191" fmla="*/ 172715 h 7832997"/>
              <a:gd name="connsiteX192" fmla="*/ 4124529 w 6599867"/>
              <a:gd name="connsiteY192" fmla="*/ 74844 h 7832997"/>
              <a:gd name="connsiteX193" fmla="*/ 4325609 w 6599867"/>
              <a:gd name="connsiteY193" fmla="*/ 34543 h 7832997"/>
              <a:gd name="connsiteX194" fmla="*/ 4526691 w 6599867"/>
              <a:gd name="connsiteY194" fmla="*/ 0 h 7832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6599867" h="7832997">
                <a:moveTo>
                  <a:pt x="4526691" y="0"/>
                </a:moveTo>
                <a:cubicBezTo>
                  <a:pt x="4543926" y="86357"/>
                  <a:pt x="4520946" y="213014"/>
                  <a:pt x="4566907" y="247557"/>
                </a:cubicBezTo>
                <a:cubicBezTo>
                  <a:pt x="4767987" y="345428"/>
                  <a:pt x="4790968" y="512385"/>
                  <a:pt x="4819694" y="673584"/>
                </a:cubicBezTo>
                <a:cubicBezTo>
                  <a:pt x="4831185" y="759942"/>
                  <a:pt x="4687555" y="696613"/>
                  <a:pt x="4745007" y="771456"/>
                </a:cubicBezTo>
                <a:cubicBezTo>
                  <a:pt x="4612868" y="794485"/>
                  <a:pt x="4406042" y="869327"/>
                  <a:pt x="4549671" y="926899"/>
                </a:cubicBezTo>
                <a:cubicBezTo>
                  <a:pt x="4607123" y="1007498"/>
                  <a:pt x="4767987" y="898113"/>
                  <a:pt x="4831185" y="1013256"/>
                </a:cubicBezTo>
                <a:cubicBezTo>
                  <a:pt x="4862782" y="1070827"/>
                  <a:pt x="4861346" y="1134155"/>
                  <a:pt x="4859910" y="1197484"/>
                </a:cubicBezTo>
                <a:lnTo>
                  <a:pt x="4861312" y="1264408"/>
                </a:lnTo>
                <a:lnTo>
                  <a:pt x="5069710" y="1211091"/>
                </a:lnTo>
                <a:cubicBezTo>
                  <a:pt x="5092695" y="1291703"/>
                  <a:pt x="5063964" y="1429895"/>
                  <a:pt x="5132919" y="1452927"/>
                </a:cubicBezTo>
                <a:cubicBezTo>
                  <a:pt x="5234197" y="1476678"/>
                  <a:pt x="5303152" y="1514195"/>
                  <a:pt x="5351905" y="1560316"/>
                </a:cubicBezTo>
                <a:lnTo>
                  <a:pt x="5392977" y="1607507"/>
                </a:lnTo>
                <a:lnTo>
                  <a:pt x="5437209" y="1598143"/>
                </a:lnTo>
                <a:cubicBezTo>
                  <a:pt x="5477874" y="1588608"/>
                  <a:pt x="5519168" y="1578893"/>
                  <a:pt x="5560821" y="1571697"/>
                </a:cubicBezTo>
                <a:cubicBezTo>
                  <a:pt x="5566566" y="1617754"/>
                  <a:pt x="5583801" y="1658054"/>
                  <a:pt x="5589546" y="1692596"/>
                </a:cubicBezTo>
                <a:cubicBezTo>
                  <a:pt x="5595292" y="1727139"/>
                  <a:pt x="5589546" y="1761682"/>
                  <a:pt x="5549331" y="1790468"/>
                </a:cubicBezTo>
                <a:lnTo>
                  <a:pt x="5474320" y="1806460"/>
                </a:lnTo>
                <a:lnTo>
                  <a:pt x="5483440" y="1838712"/>
                </a:lnTo>
                <a:cubicBezTo>
                  <a:pt x="5506426" y="1919324"/>
                  <a:pt x="5305306" y="1884776"/>
                  <a:pt x="5385754" y="1948113"/>
                </a:cubicBezTo>
                <a:cubicBezTo>
                  <a:pt x="5207621" y="1994177"/>
                  <a:pt x="4926053" y="2109337"/>
                  <a:pt x="5121427" y="2143885"/>
                </a:cubicBezTo>
                <a:cubicBezTo>
                  <a:pt x="5201874" y="2212980"/>
                  <a:pt x="5414485" y="2069031"/>
                  <a:pt x="5506426" y="2178433"/>
                </a:cubicBezTo>
                <a:cubicBezTo>
                  <a:pt x="5598365" y="2287835"/>
                  <a:pt x="5512172" y="2437542"/>
                  <a:pt x="5598365" y="2541186"/>
                </a:cubicBezTo>
                <a:cubicBezTo>
                  <a:pt x="5661575" y="2529671"/>
                  <a:pt x="5776499" y="2500880"/>
                  <a:pt x="5833961" y="2483607"/>
                </a:cubicBezTo>
                <a:cubicBezTo>
                  <a:pt x="5914409" y="2552702"/>
                  <a:pt x="5839708" y="2742716"/>
                  <a:pt x="5897170" y="2725442"/>
                </a:cubicBezTo>
                <a:cubicBezTo>
                  <a:pt x="6092543" y="2765747"/>
                  <a:pt x="6316647" y="2662104"/>
                  <a:pt x="6552244" y="2604523"/>
                </a:cubicBezTo>
                <a:cubicBezTo>
                  <a:pt x="6575228" y="2685137"/>
                  <a:pt x="6649929" y="2754232"/>
                  <a:pt x="6546497" y="2823328"/>
                </a:cubicBezTo>
                <a:cubicBezTo>
                  <a:pt x="6293662" y="2898181"/>
                  <a:pt x="6035081" y="2973036"/>
                  <a:pt x="5782245" y="3047889"/>
                </a:cubicBezTo>
                <a:cubicBezTo>
                  <a:pt x="5523664" y="3128501"/>
                  <a:pt x="5270829" y="3203355"/>
                  <a:pt x="5017994" y="3289724"/>
                </a:cubicBezTo>
                <a:lnTo>
                  <a:pt x="4535838" y="3444625"/>
                </a:lnTo>
                <a:lnTo>
                  <a:pt x="4548118" y="3465852"/>
                </a:lnTo>
                <a:cubicBezTo>
                  <a:pt x="4415979" y="3488881"/>
                  <a:pt x="4209153" y="3563724"/>
                  <a:pt x="4352782" y="3621295"/>
                </a:cubicBezTo>
                <a:cubicBezTo>
                  <a:pt x="4410234" y="3701894"/>
                  <a:pt x="4571098" y="3592509"/>
                  <a:pt x="4634296" y="3707651"/>
                </a:cubicBezTo>
                <a:cubicBezTo>
                  <a:pt x="4665893" y="3765223"/>
                  <a:pt x="4664457" y="3828551"/>
                  <a:pt x="4663021" y="3891879"/>
                </a:cubicBezTo>
                <a:lnTo>
                  <a:pt x="4664423" y="3958804"/>
                </a:lnTo>
                <a:lnTo>
                  <a:pt x="4872821" y="3905488"/>
                </a:lnTo>
                <a:cubicBezTo>
                  <a:pt x="4895806" y="3986100"/>
                  <a:pt x="4867075" y="4124292"/>
                  <a:pt x="4936030" y="4147324"/>
                </a:cubicBezTo>
                <a:cubicBezTo>
                  <a:pt x="5037308" y="4171075"/>
                  <a:pt x="5106263" y="4208592"/>
                  <a:pt x="5155016" y="4254713"/>
                </a:cubicBezTo>
                <a:lnTo>
                  <a:pt x="5196087" y="4301903"/>
                </a:lnTo>
                <a:lnTo>
                  <a:pt x="5240320" y="4292540"/>
                </a:lnTo>
                <a:cubicBezTo>
                  <a:pt x="5280985" y="4283005"/>
                  <a:pt x="5322279" y="4273290"/>
                  <a:pt x="5363932" y="4266094"/>
                </a:cubicBezTo>
                <a:cubicBezTo>
                  <a:pt x="5369677" y="4312150"/>
                  <a:pt x="5386912" y="4352451"/>
                  <a:pt x="5392657" y="4386993"/>
                </a:cubicBezTo>
                <a:cubicBezTo>
                  <a:pt x="5398403" y="4421536"/>
                  <a:pt x="5392657" y="4456079"/>
                  <a:pt x="5352442" y="4484865"/>
                </a:cubicBezTo>
                <a:lnTo>
                  <a:pt x="5277431" y="4500857"/>
                </a:lnTo>
                <a:lnTo>
                  <a:pt x="5286551" y="4533109"/>
                </a:lnTo>
                <a:cubicBezTo>
                  <a:pt x="5309537" y="4613721"/>
                  <a:pt x="5108417" y="4579173"/>
                  <a:pt x="5188865" y="4642510"/>
                </a:cubicBezTo>
                <a:cubicBezTo>
                  <a:pt x="5010732" y="4688574"/>
                  <a:pt x="4729164" y="4803734"/>
                  <a:pt x="4924538" y="4838282"/>
                </a:cubicBezTo>
                <a:cubicBezTo>
                  <a:pt x="5004985" y="4907378"/>
                  <a:pt x="5217596" y="4763429"/>
                  <a:pt x="5309537" y="4872830"/>
                </a:cubicBezTo>
                <a:cubicBezTo>
                  <a:pt x="5401476" y="4982232"/>
                  <a:pt x="5315283" y="5131940"/>
                  <a:pt x="5401476" y="5235584"/>
                </a:cubicBezTo>
                <a:cubicBezTo>
                  <a:pt x="5464686" y="5224068"/>
                  <a:pt x="5579610" y="5195277"/>
                  <a:pt x="5637072" y="5178004"/>
                </a:cubicBezTo>
                <a:cubicBezTo>
                  <a:pt x="5717520" y="5247099"/>
                  <a:pt x="5642819" y="5437114"/>
                  <a:pt x="5700281" y="5419839"/>
                </a:cubicBezTo>
                <a:cubicBezTo>
                  <a:pt x="5895654" y="5460144"/>
                  <a:pt x="6119758" y="5356501"/>
                  <a:pt x="6355354" y="5298921"/>
                </a:cubicBezTo>
                <a:cubicBezTo>
                  <a:pt x="6378339" y="5379533"/>
                  <a:pt x="6453040" y="5448630"/>
                  <a:pt x="6349608" y="5517724"/>
                </a:cubicBezTo>
                <a:cubicBezTo>
                  <a:pt x="6096773" y="5592579"/>
                  <a:pt x="5838192" y="5667433"/>
                  <a:pt x="5585356" y="5742286"/>
                </a:cubicBezTo>
                <a:cubicBezTo>
                  <a:pt x="5326774" y="5822898"/>
                  <a:pt x="5073940" y="5897751"/>
                  <a:pt x="4821105" y="5984122"/>
                </a:cubicBezTo>
                <a:cubicBezTo>
                  <a:pt x="4574015" y="6064734"/>
                  <a:pt x="4321181" y="6145345"/>
                  <a:pt x="4068345" y="6225957"/>
                </a:cubicBezTo>
                <a:cubicBezTo>
                  <a:pt x="3878720" y="6283537"/>
                  <a:pt x="3878720" y="6283537"/>
                  <a:pt x="3878720" y="6283537"/>
                </a:cubicBezTo>
                <a:cubicBezTo>
                  <a:pt x="3786779" y="6318085"/>
                  <a:pt x="3786779" y="6318085"/>
                  <a:pt x="3786779" y="6318085"/>
                </a:cubicBezTo>
                <a:cubicBezTo>
                  <a:pt x="3706332" y="6346875"/>
                  <a:pt x="3706332" y="6346875"/>
                  <a:pt x="3706332" y="6346875"/>
                </a:cubicBezTo>
                <a:cubicBezTo>
                  <a:pt x="3631631" y="6375665"/>
                  <a:pt x="3631631" y="6375665"/>
                  <a:pt x="3631631" y="6375665"/>
                </a:cubicBezTo>
                <a:cubicBezTo>
                  <a:pt x="3551183" y="6404455"/>
                  <a:pt x="3551183" y="6404455"/>
                  <a:pt x="3551183" y="6404455"/>
                </a:cubicBezTo>
                <a:cubicBezTo>
                  <a:pt x="3470735" y="6439003"/>
                  <a:pt x="3470735" y="6439003"/>
                  <a:pt x="3470735" y="6439003"/>
                </a:cubicBezTo>
                <a:cubicBezTo>
                  <a:pt x="3384541" y="6473551"/>
                  <a:pt x="3384541" y="6473551"/>
                  <a:pt x="3384541" y="6473551"/>
                </a:cubicBezTo>
                <a:cubicBezTo>
                  <a:pt x="3166185" y="6565679"/>
                  <a:pt x="2936335" y="6669323"/>
                  <a:pt x="2712231" y="6778724"/>
                </a:cubicBezTo>
                <a:cubicBezTo>
                  <a:pt x="2482381" y="6888126"/>
                  <a:pt x="2258277" y="6997527"/>
                  <a:pt x="2034173" y="7112688"/>
                </a:cubicBezTo>
                <a:cubicBezTo>
                  <a:pt x="1815816" y="7227848"/>
                  <a:pt x="1597458" y="7348765"/>
                  <a:pt x="1384847" y="7463925"/>
                </a:cubicBezTo>
                <a:cubicBezTo>
                  <a:pt x="1333130" y="7492715"/>
                  <a:pt x="1281414" y="7527263"/>
                  <a:pt x="1229699" y="7556052"/>
                </a:cubicBezTo>
                <a:cubicBezTo>
                  <a:pt x="1177981" y="7584843"/>
                  <a:pt x="1126266" y="7613632"/>
                  <a:pt x="1074550" y="7642423"/>
                </a:cubicBezTo>
                <a:cubicBezTo>
                  <a:pt x="999848" y="7688487"/>
                  <a:pt x="999848" y="7688487"/>
                  <a:pt x="999848" y="7688487"/>
                </a:cubicBezTo>
                <a:cubicBezTo>
                  <a:pt x="930893" y="7728792"/>
                  <a:pt x="930893" y="7728792"/>
                  <a:pt x="930893" y="7728792"/>
                </a:cubicBezTo>
                <a:cubicBezTo>
                  <a:pt x="861939" y="7774856"/>
                  <a:pt x="861939" y="7774856"/>
                  <a:pt x="861939" y="7774856"/>
                </a:cubicBezTo>
                <a:cubicBezTo>
                  <a:pt x="838953" y="7792130"/>
                  <a:pt x="821714" y="7803646"/>
                  <a:pt x="798730" y="7815162"/>
                </a:cubicBezTo>
                <a:cubicBezTo>
                  <a:pt x="626342" y="7895774"/>
                  <a:pt x="620596" y="7688487"/>
                  <a:pt x="678058" y="7486957"/>
                </a:cubicBezTo>
                <a:cubicBezTo>
                  <a:pt x="672312" y="7504231"/>
                  <a:pt x="666565" y="7509989"/>
                  <a:pt x="655072" y="7509989"/>
                </a:cubicBezTo>
                <a:cubicBezTo>
                  <a:pt x="643581" y="7515747"/>
                  <a:pt x="632088" y="7509989"/>
                  <a:pt x="620596" y="7504231"/>
                </a:cubicBezTo>
                <a:cubicBezTo>
                  <a:pt x="597610" y="7492715"/>
                  <a:pt x="574626" y="7486957"/>
                  <a:pt x="568880" y="7521505"/>
                </a:cubicBezTo>
                <a:cubicBezTo>
                  <a:pt x="528655" y="7469683"/>
                  <a:pt x="499925" y="7389071"/>
                  <a:pt x="499925" y="7296944"/>
                </a:cubicBezTo>
                <a:cubicBezTo>
                  <a:pt x="499925" y="7250880"/>
                  <a:pt x="511416" y="7199057"/>
                  <a:pt x="528655" y="7152993"/>
                </a:cubicBezTo>
                <a:cubicBezTo>
                  <a:pt x="551641" y="7106930"/>
                  <a:pt x="580371" y="7060866"/>
                  <a:pt x="620596" y="7020559"/>
                </a:cubicBezTo>
                <a:cubicBezTo>
                  <a:pt x="574626" y="7049350"/>
                  <a:pt x="528655" y="7083898"/>
                  <a:pt x="476939" y="7118445"/>
                </a:cubicBezTo>
                <a:cubicBezTo>
                  <a:pt x="407985" y="7118445"/>
                  <a:pt x="407985" y="7014802"/>
                  <a:pt x="356269" y="6945706"/>
                </a:cubicBezTo>
                <a:cubicBezTo>
                  <a:pt x="407985" y="6911158"/>
                  <a:pt x="453954" y="6876610"/>
                  <a:pt x="430969" y="6842062"/>
                </a:cubicBezTo>
                <a:cubicBezTo>
                  <a:pt x="407985" y="6807514"/>
                  <a:pt x="362014" y="6738418"/>
                  <a:pt x="339030" y="6703870"/>
                </a:cubicBezTo>
                <a:cubicBezTo>
                  <a:pt x="287313" y="6738418"/>
                  <a:pt x="183881" y="6813272"/>
                  <a:pt x="132165" y="6847821"/>
                </a:cubicBezTo>
                <a:cubicBezTo>
                  <a:pt x="183881" y="6813272"/>
                  <a:pt x="235597" y="6778724"/>
                  <a:pt x="212611" y="6744176"/>
                </a:cubicBezTo>
                <a:cubicBezTo>
                  <a:pt x="189627" y="6709628"/>
                  <a:pt x="137910" y="6640532"/>
                  <a:pt x="114926" y="6605984"/>
                </a:cubicBezTo>
                <a:cubicBezTo>
                  <a:pt x="137910" y="6577195"/>
                  <a:pt x="166642" y="6554163"/>
                  <a:pt x="195374" y="6536888"/>
                </a:cubicBezTo>
                <a:cubicBezTo>
                  <a:pt x="229850" y="6513856"/>
                  <a:pt x="264328" y="6496583"/>
                  <a:pt x="298805" y="6479309"/>
                </a:cubicBezTo>
                <a:cubicBezTo>
                  <a:pt x="339030" y="6462035"/>
                  <a:pt x="373507" y="6444761"/>
                  <a:pt x="407985" y="6421729"/>
                </a:cubicBezTo>
                <a:cubicBezTo>
                  <a:pt x="436715" y="6404455"/>
                  <a:pt x="465447" y="6381423"/>
                  <a:pt x="488432" y="6358391"/>
                </a:cubicBezTo>
                <a:cubicBezTo>
                  <a:pt x="419477" y="6254748"/>
                  <a:pt x="419477" y="6254748"/>
                  <a:pt x="419477" y="6254748"/>
                </a:cubicBezTo>
                <a:cubicBezTo>
                  <a:pt x="390745" y="6260505"/>
                  <a:pt x="356269" y="6272021"/>
                  <a:pt x="321791" y="6295053"/>
                </a:cubicBezTo>
                <a:cubicBezTo>
                  <a:pt x="287313" y="6312327"/>
                  <a:pt x="252836" y="6335359"/>
                  <a:pt x="224104" y="6364149"/>
                </a:cubicBezTo>
                <a:cubicBezTo>
                  <a:pt x="189627" y="6387181"/>
                  <a:pt x="160895" y="6410213"/>
                  <a:pt x="126418" y="6439003"/>
                </a:cubicBezTo>
                <a:cubicBezTo>
                  <a:pt x="97687" y="6462035"/>
                  <a:pt x="68955" y="6485067"/>
                  <a:pt x="40225" y="6502340"/>
                </a:cubicBezTo>
                <a:cubicBezTo>
                  <a:pt x="74701" y="6433245"/>
                  <a:pt x="51717" y="6398697"/>
                  <a:pt x="0" y="6329601"/>
                </a:cubicBezTo>
                <a:cubicBezTo>
                  <a:pt x="34478" y="6289296"/>
                  <a:pt x="80448" y="6260505"/>
                  <a:pt x="120672" y="6237473"/>
                </a:cubicBezTo>
                <a:cubicBezTo>
                  <a:pt x="166642" y="6214441"/>
                  <a:pt x="212611" y="6191409"/>
                  <a:pt x="252836" y="6174136"/>
                </a:cubicBezTo>
                <a:cubicBezTo>
                  <a:pt x="344776" y="6128072"/>
                  <a:pt x="425222" y="6076250"/>
                  <a:pt x="476939" y="5972606"/>
                </a:cubicBezTo>
                <a:cubicBezTo>
                  <a:pt x="419477" y="6007154"/>
                  <a:pt x="367760" y="6041702"/>
                  <a:pt x="310298" y="6076250"/>
                </a:cubicBezTo>
                <a:cubicBezTo>
                  <a:pt x="310298" y="5949574"/>
                  <a:pt x="402238" y="5880478"/>
                  <a:pt x="511416" y="5828657"/>
                </a:cubicBezTo>
                <a:cubicBezTo>
                  <a:pt x="626342" y="5776834"/>
                  <a:pt x="752759" y="5736529"/>
                  <a:pt x="827460" y="5673190"/>
                </a:cubicBezTo>
                <a:cubicBezTo>
                  <a:pt x="951004" y="5566668"/>
                  <a:pt x="1091789" y="5474540"/>
                  <a:pt x="1242627" y="5391769"/>
                </a:cubicBezTo>
                <a:lnTo>
                  <a:pt x="1347851" y="5338562"/>
                </a:lnTo>
                <a:lnTo>
                  <a:pt x="1316461" y="5296620"/>
                </a:lnTo>
                <a:cubicBezTo>
                  <a:pt x="1297788" y="5266395"/>
                  <a:pt x="1281990" y="5233291"/>
                  <a:pt x="1273372" y="5198748"/>
                </a:cubicBezTo>
                <a:cubicBezTo>
                  <a:pt x="1279117" y="5221777"/>
                  <a:pt x="1267627" y="5210263"/>
                  <a:pt x="1250391" y="5192992"/>
                </a:cubicBezTo>
                <a:cubicBezTo>
                  <a:pt x="1233156" y="5181477"/>
                  <a:pt x="1215921" y="5169962"/>
                  <a:pt x="1221666" y="5192992"/>
                </a:cubicBezTo>
                <a:cubicBezTo>
                  <a:pt x="1191503" y="5158449"/>
                  <a:pt x="1154877" y="5110953"/>
                  <a:pt x="1128755" y="5057788"/>
                </a:cubicBezTo>
                <a:lnTo>
                  <a:pt x="1121144" y="5038830"/>
                </a:lnTo>
                <a:lnTo>
                  <a:pt x="1087918" y="5061026"/>
                </a:lnTo>
                <a:cubicBezTo>
                  <a:pt x="1058826" y="5080460"/>
                  <a:pt x="1058826" y="5080460"/>
                  <a:pt x="1058826" y="5080460"/>
                </a:cubicBezTo>
                <a:cubicBezTo>
                  <a:pt x="1035842" y="5097733"/>
                  <a:pt x="1018603" y="5109249"/>
                  <a:pt x="995618" y="5120765"/>
                </a:cubicBezTo>
                <a:cubicBezTo>
                  <a:pt x="823231" y="5201377"/>
                  <a:pt x="817485" y="4994090"/>
                  <a:pt x="874947" y="4792561"/>
                </a:cubicBezTo>
                <a:cubicBezTo>
                  <a:pt x="869201" y="4809834"/>
                  <a:pt x="863454" y="4815593"/>
                  <a:pt x="851962" y="4815593"/>
                </a:cubicBezTo>
                <a:cubicBezTo>
                  <a:pt x="840469" y="4821350"/>
                  <a:pt x="828977" y="4815593"/>
                  <a:pt x="817485" y="4809834"/>
                </a:cubicBezTo>
                <a:cubicBezTo>
                  <a:pt x="794499" y="4798318"/>
                  <a:pt x="771514" y="4792561"/>
                  <a:pt x="765769" y="4827109"/>
                </a:cubicBezTo>
                <a:cubicBezTo>
                  <a:pt x="725544" y="4775286"/>
                  <a:pt x="696813" y="4694674"/>
                  <a:pt x="696813" y="4602547"/>
                </a:cubicBezTo>
                <a:cubicBezTo>
                  <a:pt x="696813" y="4556483"/>
                  <a:pt x="708305" y="4504660"/>
                  <a:pt x="725544" y="4458596"/>
                </a:cubicBezTo>
                <a:lnTo>
                  <a:pt x="748412" y="4419016"/>
                </a:lnTo>
                <a:lnTo>
                  <a:pt x="738353" y="4404265"/>
                </a:lnTo>
                <a:lnTo>
                  <a:pt x="726777" y="4387970"/>
                </a:lnTo>
                <a:lnTo>
                  <a:pt x="673828" y="4424048"/>
                </a:lnTo>
                <a:cubicBezTo>
                  <a:pt x="604874" y="4424048"/>
                  <a:pt x="604874" y="4320405"/>
                  <a:pt x="553157" y="4251309"/>
                </a:cubicBezTo>
                <a:cubicBezTo>
                  <a:pt x="579015" y="4234035"/>
                  <a:pt x="603436" y="4216761"/>
                  <a:pt x="618520" y="4199488"/>
                </a:cubicBezTo>
                <a:lnTo>
                  <a:pt x="631202" y="4177035"/>
                </a:lnTo>
                <a:lnTo>
                  <a:pt x="630153" y="4158890"/>
                </a:lnTo>
                <a:lnTo>
                  <a:pt x="627858" y="4147665"/>
                </a:lnTo>
                <a:cubicBezTo>
                  <a:pt x="604874" y="4113117"/>
                  <a:pt x="558903" y="4044021"/>
                  <a:pt x="535919" y="4009473"/>
                </a:cubicBezTo>
                <a:cubicBezTo>
                  <a:pt x="484202" y="4044021"/>
                  <a:pt x="380770" y="4118876"/>
                  <a:pt x="329053" y="4153424"/>
                </a:cubicBezTo>
                <a:cubicBezTo>
                  <a:pt x="380770" y="4118876"/>
                  <a:pt x="432486" y="4084328"/>
                  <a:pt x="409500" y="4049780"/>
                </a:cubicBezTo>
                <a:cubicBezTo>
                  <a:pt x="386516" y="4015232"/>
                  <a:pt x="334799" y="3946136"/>
                  <a:pt x="311815" y="3911589"/>
                </a:cubicBezTo>
                <a:cubicBezTo>
                  <a:pt x="334799" y="3882798"/>
                  <a:pt x="363531" y="3859766"/>
                  <a:pt x="392263" y="3842493"/>
                </a:cubicBezTo>
                <a:cubicBezTo>
                  <a:pt x="426739" y="3819460"/>
                  <a:pt x="461217" y="3802186"/>
                  <a:pt x="495694" y="3784913"/>
                </a:cubicBezTo>
                <a:cubicBezTo>
                  <a:pt x="535919" y="3767638"/>
                  <a:pt x="570396" y="3750364"/>
                  <a:pt x="604874" y="3727331"/>
                </a:cubicBezTo>
                <a:cubicBezTo>
                  <a:pt x="633604" y="3710058"/>
                  <a:pt x="662336" y="3687026"/>
                  <a:pt x="685321" y="3663994"/>
                </a:cubicBezTo>
                <a:cubicBezTo>
                  <a:pt x="616366" y="3560350"/>
                  <a:pt x="616366" y="3560350"/>
                  <a:pt x="616366" y="3560350"/>
                </a:cubicBezTo>
                <a:cubicBezTo>
                  <a:pt x="587635" y="3566109"/>
                  <a:pt x="553157" y="3577624"/>
                  <a:pt x="518680" y="3600657"/>
                </a:cubicBezTo>
                <a:cubicBezTo>
                  <a:pt x="484202" y="3617930"/>
                  <a:pt x="449725" y="3640962"/>
                  <a:pt x="420993" y="3669751"/>
                </a:cubicBezTo>
                <a:cubicBezTo>
                  <a:pt x="386516" y="3692785"/>
                  <a:pt x="357784" y="3715815"/>
                  <a:pt x="323306" y="3744606"/>
                </a:cubicBezTo>
                <a:cubicBezTo>
                  <a:pt x="294576" y="3767638"/>
                  <a:pt x="265844" y="3790670"/>
                  <a:pt x="237114" y="3807943"/>
                </a:cubicBezTo>
                <a:cubicBezTo>
                  <a:pt x="271590" y="3738848"/>
                  <a:pt x="248606" y="3704301"/>
                  <a:pt x="196889" y="3635204"/>
                </a:cubicBezTo>
                <a:cubicBezTo>
                  <a:pt x="231367" y="3594899"/>
                  <a:pt x="277337" y="3566109"/>
                  <a:pt x="317561" y="3543076"/>
                </a:cubicBezTo>
                <a:cubicBezTo>
                  <a:pt x="363531" y="3520045"/>
                  <a:pt x="409500" y="3497012"/>
                  <a:pt x="449725" y="3479738"/>
                </a:cubicBezTo>
                <a:cubicBezTo>
                  <a:pt x="541665" y="3433675"/>
                  <a:pt x="622111" y="3381852"/>
                  <a:pt x="673828" y="3278208"/>
                </a:cubicBezTo>
                <a:cubicBezTo>
                  <a:pt x="616366" y="3312758"/>
                  <a:pt x="564649" y="3347304"/>
                  <a:pt x="507187" y="3381852"/>
                </a:cubicBezTo>
                <a:cubicBezTo>
                  <a:pt x="507187" y="3255178"/>
                  <a:pt x="599127" y="3186082"/>
                  <a:pt x="708305" y="3134259"/>
                </a:cubicBezTo>
                <a:cubicBezTo>
                  <a:pt x="823231" y="3082437"/>
                  <a:pt x="949648" y="3042131"/>
                  <a:pt x="1024349" y="2978793"/>
                </a:cubicBezTo>
                <a:cubicBezTo>
                  <a:pt x="1147894" y="2872271"/>
                  <a:pt x="1288676" y="2780143"/>
                  <a:pt x="1439516" y="2697372"/>
                </a:cubicBezTo>
                <a:lnTo>
                  <a:pt x="1544740" y="2644165"/>
                </a:lnTo>
                <a:lnTo>
                  <a:pt x="1513350" y="2602223"/>
                </a:lnTo>
                <a:cubicBezTo>
                  <a:pt x="1494678" y="2571998"/>
                  <a:pt x="1478879" y="2538894"/>
                  <a:pt x="1470261" y="2504351"/>
                </a:cubicBezTo>
                <a:cubicBezTo>
                  <a:pt x="1476006" y="2527380"/>
                  <a:pt x="1464516" y="2515865"/>
                  <a:pt x="1447280" y="2498595"/>
                </a:cubicBezTo>
                <a:cubicBezTo>
                  <a:pt x="1430045" y="2487080"/>
                  <a:pt x="1412810" y="2475566"/>
                  <a:pt x="1418555" y="2498595"/>
                </a:cubicBezTo>
                <a:cubicBezTo>
                  <a:pt x="1378338" y="2452537"/>
                  <a:pt x="1326632" y="2383452"/>
                  <a:pt x="1303651" y="2308610"/>
                </a:cubicBezTo>
                <a:cubicBezTo>
                  <a:pt x="1274925" y="2233766"/>
                  <a:pt x="1280671" y="2153166"/>
                  <a:pt x="1326632" y="2107110"/>
                </a:cubicBezTo>
                <a:cubicBezTo>
                  <a:pt x="1303651" y="2118625"/>
                  <a:pt x="1303651" y="2118625"/>
                  <a:pt x="1303651" y="2118625"/>
                </a:cubicBezTo>
                <a:cubicBezTo>
                  <a:pt x="1286416" y="2130138"/>
                  <a:pt x="1286416" y="2130138"/>
                  <a:pt x="1286416" y="2130138"/>
                </a:cubicBezTo>
                <a:cubicBezTo>
                  <a:pt x="1269180" y="2135895"/>
                  <a:pt x="1257690" y="2147410"/>
                  <a:pt x="1246200" y="2153166"/>
                </a:cubicBezTo>
                <a:cubicBezTo>
                  <a:pt x="1217473" y="2147410"/>
                  <a:pt x="1200238" y="2124382"/>
                  <a:pt x="1183002" y="2089838"/>
                </a:cubicBezTo>
                <a:cubicBezTo>
                  <a:pt x="1165767" y="2055296"/>
                  <a:pt x="1148532" y="2014995"/>
                  <a:pt x="1125551" y="1980453"/>
                </a:cubicBezTo>
                <a:cubicBezTo>
                  <a:pt x="1160022" y="1957425"/>
                  <a:pt x="1194493" y="1940153"/>
                  <a:pt x="1171512" y="1899854"/>
                </a:cubicBezTo>
                <a:cubicBezTo>
                  <a:pt x="1154277" y="1865310"/>
                  <a:pt x="1114061" y="1790468"/>
                  <a:pt x="1091079" y="1755925"/>
                </a:cubicBezTo>
                <a:cubicBezTo>
                  <a:pt x="1068099" y="1767440"/>
                  <a:pt x="1033628" y="1790468"/>
                  <a:pt x="1004903" y="1813496"/>
                </a:cubicBezTo>
                <a:cubicBezTo>
                  <a:pt x="976177" y="1830767"/>
                  <a:pt x="947450" y="1859553"/>
                  <a:pt x="930215" y="1871068"/>
                </a:cubicBezTo>
                <a:cubicBezTo>
                  <a:pt x="964685" y="1842282"/>
                  <a:pt x="1004903" y="1813496"/>
                  <a:pt x="981922" y="1778953"/>
                </a:cubicBezTo>
                <a:cubicBezTo>
                  <a:pt x="958942" y="1744410"/>
                  <a:pt x="912979" y="1675325"/>
                  <a:pt x="884254" y="1640782"/>
                </a:cubicBezTo>
                <a:cubicBezTo>
                  <a:pt x="895744" y="1623511"/>
                  <a:pt x="907234" y="1617754"/>
                  <a:pt x="918724" y="1606240"/>
                </a:cubicBezTo>
                <a:cubicBezTo>
                  <a:pt x="930215" y="1594725"/>
                  <a:pt x="947450" y="1583212"/>
                  <a:pt x="964685" y="1577454"/>
                </a:cubicBezTo>
                <a:cubicBezTo>
                  <a:pt x="993412" y="1560182"/>
                  <a:pt x="1027883" y="1542911"/>
                  <a:pt x="1068099" y="1531397"/>
                </a:cubicBezTo>
                <a:cubicBezTo>
                  <a:pt x="1137041" y="1514126"/>
                  <a:pt x="1200238" y="1496855"/>
                  <a:pt x="1240454" y="1462312"/>
                </a:cubicBezTo>
                <a:cubicBezTo>
                  <a:pt x="1200238" y="1341412"/>
                  <a:pt x="1200238" y="1341412"/>
                  <a:pt x="1200238" y="1341412"/>
                </a:cubicBezTo>
                <a:cubicBezTo>
                  <a:pt x="1142787" y="1341412"/>
                  <a:pt x="1073844" y="1370197"/>
                  <a:pt x="1004903" y="1404740"/>
                </a:cubicBezTo>
                <a:cubicBezTo>
                  <a:pt x="970432" y="1427768"/>
                  <a:pt x="935960" y="1450797"/>
                  <a:pt x="901489" y="1473826"/>
                </a:cubicBezTo>
                <a:cubicBezTo>
                  <a:pt x="895744" y="1479582"/>
                  <a:pt x="884254" y="1485340"/>
                  <a:pt x="878509" y="1491097"/>
                </a:cubicBezTo>
                <a:cubicBezTo>
                  <a:pt x="872763" y="1496855"/>
                  <a:pt x="861273" y="1502611"/>
                  <a:pt x="855528" y="1508368"/>
                </a:cubicBezTo>
                <a:cubicBezTo>
                  <a:pt x="844038" y="1514126"/>
                  <a:pt x="826803" y="1525640"/>
                  <a:pt x="815312" y="1537154"/>
                </a:cubicBezTo>
                <a:cubicBezTo>
                  <a:pt x="844038" y="1468069"/>
                  <a:pt x="826803" y="1427768"/>
                  <a:pt x="780840" y="1358683"/>
                </a:cubicBezTo>
                <a:cubicBezTo>
                  <a:pt x="798076" y="1341412"/>
                  <a:pt x="821057" y="1324140"/>
                  <a:pt x="844038" y="1306869"/>
                </a:cubicBezTo>
                <a:cubicBezTo>
                  <a:pt x="872763" y="1295354"/>
                  <a:pt x="895744" y="1283841"/>
                  <a:pt x="918724" y="1272326"/>
                </a:cubicBezTo>
                <a:cubicBezTo>
                  <a:pt x="941705" y="1260811"/>
                  <a:pt x="964685" y="1255055"/>
                  <a:pt x="993412" y="1249298"/>
                </a:cubicBezTo>
                <a:cubicBezTo>
                  <a:pt x="1062354" y="1226269"/>
                  <a:pt x="1062354" y="1226269"/>
                  <a:pt x="1062354" y="1226269"/>
                </a:cubicBezTo>
                <a:cubicBezTo>
                  <a:pt x="1148532" y="1203241"/>
                  <a:pt x="1228963" y="1174455"/>
                  <a:pt x="1280671" y="1093856"/>
                </a:cubicBezTo>
                <a:cubicBezTo>
                  <a:pt x="1234708" y="1105369"/>
                  <a:pt x="1183002" y="1122641"/>
                  <a:pt x="1125551" y="1145670"/>
                </a:cubicBezTo>
                <a:cubicBezTo>
                  <a:pt x="1148532" y="1024769"/>
                  <a:pt x="1240454" y="984470"/>
                  <a:pt x="1332377" y="972955"/>
                </a:cubicBezTo>
                <a:cubicBezTo>
                  <a:pt x="1412810" y="955684"/>
                  <a:pt x="1510477" y="967198"/>
                  <a:pt x="1567929" y="926899"/>
                </a:cubicBezTo>
                <a:cubicBezTo>
                  <a:pt x="1763264" y="800242"/>
                  <a:pt x="2004562" y="748427"/>
                  <a:pt x="2245859" y="690857"/>
                </a:cubicBezTo>
                <a:cubicBezTo>
                  <a:pt x="2274585" y="685099"/>
                  <a:pt x="2303310" y="679342"/>
                  <a:pt x="2332036" y="673584"/>
                </a:cubicBezTo>
                <a:cubicBezTo>
                  <a:pt x="2360762" y="667828"/>
                  <a:pt x="2395233" y="662071"/>
                  <a:pt x="2423959" y="656313"/>
                </a:cubicBezTo>
                <a:cubicBezTo>
                  <a:pt x="2481410" y="644799"/>
                  <a:pt x="2544608" y="633285"/>
                  <a:pt x="2602059" y="616013"/>
                </a:cubicBezTo>
                <a:cubicBezTo>
                  <a:pt x="2716963" y="587227"/>
                  <a:pt x="2831866" y="546928"/>
                  <a:pt x="2929534" y="489356"/>
                </a:cubicBezTo>
                <a:cubicBezTo>
                  <a:pt x="3055927" y="420271"/>
                  <a:pt x="3182321" y="356942"/>
                  <a:pt x="3308715" y="305128"/>
                </a:cubicBezTo>
                <a:cubicBezTo>
                  <a:pt x="3440854" y="253314"/>
                  <a:pt x="3578738" y="213014"/>
                  <a:pt x="3710877" y="172715"/>
                </a:cubicBezTo>
                <a:cubicBezTo>
                  <a:pt x="3848761" y="138171"/>
                  <a:pt x="3986645" y="103628"/>
                  <a:pt x="4124529" y="74844"/>
                </a:cubicBezTo>
                <a:cubicBezTo>
                  <a:pt x="4187725" y="63329"/>
                  <a:pt x="4256668" y="46058"/>
                  <a:pt x="4325609" y="34543"/>
                </a:cubicBezTo>
                <a:cubicBezTo>
                  <a:pt x="4394552" y="23028"/>
                  <a:pt x="4463493" y="11515"/>
                  <a:pt x="4526691" y="0"/>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Tree>
    <p:extLst>
      <p:ext uri="{BB962C8B-B14F-4D97-AF65-F5344CB8AC3E}">
        <p14:creationId xmlns:p14="http://schemas.microsoft.com/office/powerpoint/2010/main" val="4231047249"/>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5B615045-E11F-49A2-A29B-7EBB7C7A1D4D}"/>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7EA935FC-583D-4368-AE44-C4E3D67200D7}"/>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725DC78C-34F5-4B64-B5B9-714A45897F17}"/>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CE63FEAD-3E30-407B-8A3F-170E0325F345}"/>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77BE3C79-FA78-4FB8-AE81-8D61D9801783}"/>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B3394A8B-1B60-45C9-9235-33F516596BC8}"/>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C6B0B469-89F4-4CB4-A06A-FB096222CE8D}"/>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6DA7FB69-C025-42AD-B545-12B33B0DC90D}"/>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A1B8795C-FFAF-43E9-B1F2-8BB4B81A293E}"/>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51C9A6A6-958B-4572-A291-B3F59619D6CB}"/>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01B7226D-B8B4-4A01-B273-EAD36912C526}"/>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B8BB4B3A-4388-4C49-B8B4-39C3C8147416}"/>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08292A34-179D-4416-8A6F-4BDF00BD4959}"/>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AE18A9FD-0261-4A3D-B24B-850AC8341B1E}"/>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9669B4ED-563B-4FCA-9ECC-6B63F7C6FEC6}"/>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63B4F235-F880-4AD0-B22D-5F390A1B2A66}"/>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6A113139-7641-40A1-A6AB-E8821F5557D3}"/>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57DF0E51-DD17-468C-BF5E-62C315C1AE49}"/>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F5D66BC6-502C-4F4E-A8E4-301B25813873}"/>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204FEF4F-92C2-4430-AC7A-F94E20C4209D}"/>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861AEA7B-BAC7-4440-AAFB-272CBEBFAA1E}"/>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674FB3B1-94F4-4B7E-9AE3-D0607BF86D15}"/>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73EDD479-ACD4-4201-ABE2-ABDABB6181EC}"/>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63D31A22-DFAA-4653-B0D5-206F7C5BCBE0}"/>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F396D75D-0511-4888-9689-1BE6B749A09A}"/>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33ADE28B-2083-4DD6-9EC2-0E0793EB1B6D}"/>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A2DBBE40-FD87-471B-9B83-1FDD10ED10E3}"/>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A70B413D-741A-4A22-8972-BDB81B6D34B4}"/>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7AE07A89-0734-46E5-A333-CA1C724E2392}"/>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D7FDADD2-9679-4BC2-BF44-21859F2E0777}"/>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FA1432B1-6D81-4EEF-BA04-016ADB56E5A8}"/>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F8A2A74E-A9D6-4AFF-A2BB-315AFB5B5A50}"/>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EFAC8D7A-0F78-474A-8E4B-27063200825A}"/>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591B778C-D27F-4F22-A046-D391CF8271DD}"/>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71AB46B7-014A-4EF5-BFA4-B09EA51CDAD1}"/>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5B94413F-B51F-4AB4-AEA0-385DF66AF27D}"/>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36FB322E-3F42-4488-B541-BD3B57536E6F}"/>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00E4D68A-90C6-4695-9754-CFD9F18426C8}"/>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1FFFFB03-86B7-4FF2-A11E-79D7B0EA3680}"/>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D17CA390-AF16-4398-93BD-B564C382FC68}"/>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9133CDB6-F281-4DA2-B302-46A2DCA7C87F}"/>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BF765920-6790-4E06-A05F-B84AA53EA7B4}"/>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CDCC705A-F08F-442A-841F-3EBF9D5713A2}"/>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E42CEB88-7B31-49DC-BC9B-879C77CBE788}"/>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3DBF2F92-7ED9-4874-8131-4D8F3A8AE1FC}"/>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DBFABEA3-C8F4-42AA-8C1E-7B8DE20472B4}"/>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6BA0FBE1-6B31-45BA-BD22-48B20517DB40}"/>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E64D9055-4F56-4D4D-A934-41C48FEFD35B}"/>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35C859B9-0CB9-4464-A8E5-C3B5B989B0CE}"/>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B110EB3E-8E85-4D2D-9BC2-E7F59EDF08C7}"/>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41397104-012A-412A-9225-3702915D26C3}"/>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C8C5A429-2FD6-4986-9409-8983E86BEAC6}"/>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F84865AA-FB31-4ABE-8238-57E6E17AB576}"/>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5BA9BC3F-BD97-4462-B7E4-8A3513D21BFC}"/>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A9482C1F-71A7-46D3-8B4D-F9148F74428D}"/>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E31A59F0-E9A0-40D4-A343-A356E2BB105A}"/>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6069AB0C-4A84-487C-9298-FF1403E3AEFC}"/>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17A6C416-FDBF-4ED4-85E1-A0EE6055E3D7}"/>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E617DC31-0907-44F3-9AD3-BE63F088D713}"/>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DB607839-4836-42F8-91B3-B30547876607}"/>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0592FD1E-322F-4911-A01E-832D9AACD128}"/>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B5A5B4A2-00AD-4D82-96BA-46801E678B8E}"/>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1D32E956-D943-4D85-BB67-445943B1B649}"/>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188DF866-2E2C-429F-AAA3-AF1FBAEB3849}"/>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D631DD28-D15D-4995-A48A-01B2484A7318}"/>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B18493FE-16CC-4132-BFE4-2CC7ECE6C77A}"/>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44FE6932-7C9A-4E30-BE67-2C0DA83FBBDC}"/>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BB74C96E-B692-42EF-925C-9D857B0CAE68}"/>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2D9D0EB2-46FD-4CA3-88ED-5634593EC775}"/>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2F313C2F-DCBD-4973-96AD-D797C23371E2}"/>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BBCC0209-FD8B-49C1-9175-6109FF001C81}"/>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D59C88C6-9628-41BB-BD27-E51B0811B8EB}"/>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9" name="图片占位符 10"/>
          <p:cNvSpPr>
            <a:spLocks noGrp="1"/>
          </p:cNvSpPr>
          <p:nvPr>
            <p:ph type="pic" sz="quarter" idx="11"/>
          </p:nvPr>
        </p:nvSpPr>
        <p:spPr>
          <a:xfrm>
            <a:off x="7365076" y="-1519445"/>
            <a:ext cx="5205437" cy="9206811"/>
          </a:xfrm>
          <a:custGeom>
            <a:avLst/>
            <a:gdLst>
              <a:gd name="connsiteX0" fmla="*/ 3886014 w 4861121"/>
              <a:gd name="connsiteY0" fmla="*/ 0 h 8597822"/>
              <a:gd name="connsiteX1" fmla="*/ 3914353 w 4861121"/>
              <a:gd name="connsiteY1" fmla="*/ 673378 h 8597822"/>
              <a:gd name="connsiteX2" fmla="*/ 3853315 w 4861121"/>
              <a:gd name="connsiteY2" fmla="*/ 1296876 h 8597822"/>
              <a:gd name="connsiteX3" fmla="*/ 3724700 w 4861121"/>
              <a:gd name="connsiteY3" fmla="*/ 2026935 h 8597822"/>
              <a:gd name="connsiteX4" fmla="*/ 3678922 w 4861121"/>
              <a:gd name="connsiteY4" fmla="*/ 2278602 h 8597822"/>
              <a:gd name="connsiteX5" fmla="*/ 3709441 w 4861121"/>
              <a:gd name="connsiteY5" fmla="*/ 2314878 h 8597822"/>
              <a:gd name="connsiteX6" fmla="*/ 3768299 w 4861121"/>
              <a:gd name="connsiteY6" fmla="*/ 2299007 h 8597822"/>
              <a:gd name="connsiteX7" fmla="*/ 3857675 w 4861121"/>
              <a:gd name="connsiteY7" fmla="*/ 2294473 h 8597822"/>
              <a:gd name="connsiteX8" fmla="*/ 4010269 w 4861121"/>
              <a:gd name="connsiteY8" fmla="*/ 2330749 h 8597822"/>
              <a:gd name="connsiteX9" fmla="*/ 4032069 w 4861121"/>
              <a:gd name="connsiteY9" fmla="*/ 2337551 h 8597822"/>
              <a:gd name="connsiteX10" fmla="*/ 4199923 w 4861121"/>
              <a:gd name="connsiteY10" fmla="*/ 2410103 h 8597822"/>
              <a:gd name="connsiteX11" fmla="*/ 4352517 w 4861121"/>
              <a:gd name="connsiteY11" fmla="*/ 2500794 h 8597822"/>
              <a:gd name="connsiteX12" fmla="*/ 4518191 w 4861121"/>
              <a:gd name="connsiteY12" fmla="*/ 2673106 h 8597822"/>
              <a:gd name="connsiteX13" fmla="*/ 4749262 w 4861121"/>
              <a:gd name="connsiteY13" fmla="*/ 3094817 h 8597822"/>
              <a:gd name="connsiteX14" fmla="*/ 4845179 w 4861121"/>
              <a:gd name="connsiteY14" fmla="*/ 3511994 h 8597822"/>
              <a:gd name="connsiteX15" fmla="*/ 4858258 w 4861121"/>
              <a:gd name="connsiteY15" fmla="*/ 3659366 h 8597822"/>
              <a:gd name="connsiteX16" fmla="*/ 4853899 w 4861121"/>
              <a:gd name="connsiteY16" fmla="*/ 3706979 h 8597822"/>
              <a:gd name="connsiteX17" fmla="*/ 4851719 w 4861121"/>
              <a:gd name="connsiteY17" fmla="*/ 3761393 h 8597822"/>
              <a:gd name="connsiteX18" fmla="*/ 4856078 w 4861121"/>
              <a:gd name="connsiteY18" fmla="*/ 3784066 h 8597822"/>
              <a:gd name="connsiteX19" fmla="*/ 4825559 w 4861121"/>
              <a:gd name="connsiteY19" fmla="*/ 3886093 h 8597822"/>
              <a:gd name="connsiteX20" fmla="*/ 4696944 w 4861121"/>
              <a:gd name="connsiteY20" fmla="*/ 4187639 h 8597822"/>
              <a:gd name="connsiteX21" fmla="*/ 4470233 w 4861121"/>
              <a:gd name="connsiteY21" fmla="*/ 4509591 h 8597822"/>
              <a:gd name="connsiteX22" fmla="*/ 4263140 w 4861121"/>
              <a:gd name="connsiteY22" fmla="*/ 4867819 h 8597822"/>
              <a:gd name="connsiteX23" fmla="*/ 4186843 w 4861121"/>
              <a:gd name="connsiteY23" fmla="*/ 4935837 h 8597822"/>
              <a:gd name="connsiteX24" fmla="*/ 3988470 w 4861121"/>
              <a:gd name="connsiteY24" fmla="*/ 5246452 h 8597822"/>
              <a:gd name="connsiteX25" fmla="*/ 3877295 w 4861121"/>
              <a:gd name="connsiteY25" fmla="*/ 5427833 h 8597822"/>
              <a:gd name="connsiteX26" fmla="*/ 3855495 w 4861121"/>
              <a:gd name="connsiteY26" fmla="*/ 5443704 h 8597822"/>
              <a:gd name="connsiteX27" fmla="*/ 3800997 w 4861121"/>
              <a:gd name="connsiteY27" fmla="*/ 5527593 h 8597822"/>
              <a:gd name="connsiteX28" fmla="*/ 3711621 w 4861121"/>
              <a:gd name="connsiteY28" fmla="*/ 5711241 h 8597822"/>
              <a:gd name="connsiteX29" fmla="*/ 3654943 w 4861121"/>
              <a:gd name="connsiteY29" fmla="*/ 5799665 h 8597822"/>
              <a:gd name="connsiteX30" fmla="*/ 3556846 w 4861121"/>
              <a:gd name="connsiteY30" fmla="*/ 5971977 h 8597822"/>
              <a:gd name="connsiteX31" fmla="*/ 3552487 w 4861121"/>
              <a:gd name="connsiteY31" fmla="*/ 5985580 h 8597822"/>
              <a:gd name="connsiteX32" fmla="*/ 3273457 w 4861121"/>
              <a:gd name="connsiteY32" fmla="*/ 6366481 h 8597822"/>
              <a:gd name="connsiteX33" fmla="*/ 3140482 w 4861121"/>
              <a:gd name="connsiteY33" fmla="*/ 6586406 h 8597822"/>
              <a:gd name="connsiteX34" fmla="*/ 2974808 w 4861121"/>
              <a:gd name="connsiteY34" fmla="*/ 6781391 h 8597822"/>
              <a:gd name="connsiteX35" fmla="*/ 2687059 w 4861121"/>
              <a:gd name="connsiteY35" fmla="*/ 7157757 h 8597822"/>
              <a:gd name="connsiteX36" fmla="*/ 2501765 w 4861121"/>
              <a:gd name="connsiteY36" fmla="*/ 7500114 h 8597822"/>
              <a:gd name="connsiteX37" fmla="*/ 2469067 w 4861121"/>
              <a:gd name="connsiteY37" fmla="*/ 7538657 h 8597822"/>
              <a:gd name="connsiteX38" fmla="*/ 2338271 w 4861121"/>
              <a:gd name="connsiteY38" fmla="*/ 7706435 h 8597822"/>
              <a:gd name="connsiteX39" fmla="*/ 2231455 w 4861121"/>
              <a:gd name="connsiteY39" fmla="*/ 7824333 h 8597822"/>
              <a:gd name="connsiteX40" fmla="*/ 2292493 w 4861121"/>
              <a:gd name="connsiteY40" fmla="*/ 7670159 h 8597822"/>
              <a:gd name="connsiteX41" fmla="*/ 2351351 w 4861121"/>
              <a:gd name="connsiteY41" fmla="*/ 7525054 h 8597822"/>
              <a:gd name="connsiteX42" fmla="*/ 2346991 w 4861121"/>
              <a:gd name="connsiteY42" fmla="*/ 7293792 h 8597822"/>
              <a:gd name="connsiteX43" fmla="*/ 2379690 w 4861121"/>
              <a:gd name="connsiteY43" fmla="*/ 7139618 h 8597822"/>
              <a:gd name="connsiteX44" fmla="*/ 2375330 w 4861121"/>
              <a:gd name="connsiteY44" fmla="*/ 7089739 h 8597822"/>
              <a:gd name="connsiteX45" fmla="*/ 2338271 w 4861121"/>
              <a:gd name="connsiteY45" fmla="*/ 7116946 h 8597822"/>
              <a:gd name="connsiteX46" fmla="*/ 2288133 w 4861121"/>
              <a:gd name="connsiteY46" fmla="*/ 7237111 h 8597822"/>
              <a:gd name="connsiteX47" fmla="*/ 2190037 w 4861121"/>
              <a:gd name="connsiteY47" fmla="*/ 7373147 h 8597822"/>
              <a:gd name="connsiteX48" fmla="*/ 2013463 w 4861121"/>
              <a:gd name="connsiteY48" fmla="*/ 7686029 h 8597822"/>
              <a:gd name="connsiteX49" fmla="*/ 1911007 w 4861121"/>
              <a:gd name="connsiteY49" fmla="*/ 7785789 h 8597822"/>
              <a:gd name="connsiteX50" fmla="*/ 1889208 w 4861121"/>
              <a:gd name="connsiteY50" fmla="*/ 7808462 h 8597822"/>
              <a:gd name="connsiteX51" fmla="*/ 1797651 w 4861121"/>
              <a:gd name="connsiteY51" fmla="*/ 7987576 h 8597822"/>
              <a:gd name="connsiteX52" fmla="*/ 1767133 w 4861121"/>
              <a:gd name="connsiteY52" fmla="*/ 8048792 h 8597822"/>
              <a:gd name="connsiteX53" fmla="*/ 1723534 w 4861121"/>
              <a:gd name="connsiteY53" fmla="*/ 8064663 h 8597822"/>
              <a:gd name="connsiteX54" fmla="*/ 1686475 w 4861121"/>
              <a:gd name="connsiteY54" fmla="*/ 8075999 h 8597822"/>
              <a:gd name="connsiteX55" fmla="*/ 1477203 w 4861121"/>
              <a:gd name="connsiteY55" fmla="*/ 8411554 h 8597822"/>
              <a:gd name="connsiteX56" fmla="*/ 1374747 w 4861121"/>
              <a:gd name="connsiteY56" fmla="*/ 8581599 h 8597822"/>
              <a:gd name="connsiteX57" fmla="*/ 1352948 w 4861121"/>
              <a:gd name="connsiteY57" fmla="*/ 8597470 h 8597822"/>
              <a:gd name="connsiteX58" fmla="*/ 1342048 w 4861121"/>
              <a:gd name="connsiteY58" fmla="*/ 8572530 h 8597822"/>
              <a:gd name="connsiteX59" fmla="*/ 1368207 w 4861121"/>
              <a:gd name="connsiteY59" fmla="*/ 8495443 h 8597822"/>
              <a:gd name="connsiteX60" fmla="*/ 1387827 w 4861121"/>
              <a:gd name="connsiteY60" fmla="*/ 8420623 h 8597822"/>
              <a:gd name="connsiteX61" fmla="*/ 1413986 w 4861121"/>
              <a:gd name="connsiteY61" fmla="*/ 8273251 h 8597822"/>
              <a:gd name="connsiteX62" fmla="*/ 1562220 w 4861121"/>
              <a:gd name="connsiteY62" fmla="*/ 7831134 h 8597822"/>
              <a:gd name="connsiteX63" fmla="*/ 1616718 w 4861121"/>
              <a:gd name="connsiteY63" fmla="*/ 7681495 h 8597822"/>
              <a:gd name="connsiteX64" fmla="*/ 1673396 w 4861121"/>
              <a:gd name="connsiteY64" fmla="*/ 7459303 h 8597822"/>
              <a:gd name="connsiteX65" fmla="*/ 1640697 w 4861121"/>
              <a:gd name="connsiteY65" fmla="*/ 7420759 h 8597822"/>
              <a:gd name="connsiteX66" fmla="*/ 1538241 w 4861121"/>
              <a:gd name="connsiteY66" fmla="*/ 7484243 h 8597822"/>
              <a:gd name="connsiteX67" fmla="*/ 1522982 w 4861121"/>
              <a:gd name="connsiteY67" fmla="*/ 7506915 h 8597822"/>
              <a:gd name="connsiteX68" fmla="*/ 1514262 w 4861121"/>
              <a:gd name="connsiteY68" fmla="*/ 7470639 h 8597822"/>
              <a:gd name="connsiteX69" fmla="*/ 1472844 w 4861121"/>
              <a:gd name="connsiteY69" fmla="*/ 7420759 h 8597822"/>
              <a:gd name="connsiteX70" fmla="*/ 1376927 w 4861121"/>
              <a:gd name="connsiteY70" fmla="*/ 7434363 h 8597822"/>
              <a:gd name="connsiteX71" fmla="*/ 1254852 w 4861121"/>
              <a:gd name="connsiteY71" fmla="*/ 7411690 h 8597822"/>
              <a:gd name="connsiteX72" fmla="*/ 1228693 w 4861121"/>
              <a:gd name="connsiteY72" fmla="*/ 7402621 h 8597822"/>
              <a:gd name="connsiteX73" fmla="*/ 945303 w 4861121"/>
              <a:gd name="connsiteY73" fmla="*/ 7182696 h 8597822"/>
              <a:gd name="connsiteX74" fmla="*/ 916964 w 4861121"/>
              <a:gd name="connsiteY74" fmla="*/ 6847141 h 8597822"/>
              <a:gd name="connsiteX75" fmla="*/ 967102 w 4861121"/>
              <a:gd name="connsiteY75" fmla="*/ 6788192 h 8597822"/>
              <a:gd name="connsiteX76" fmla="*/ 986722 w 4861121"/>
              <a:gd name="connsiteY76" fmla="*/ 6760985 h 8597822"/>
              <a:gd name="connsiteX77" fmla="*/ 993261 w 4861121"/>
              <a:gd name="connsiteY77" fmla="*/ 6686165 h 8597822"/>
              <a:gd name="connsiteX78" fmla="*/ 683713 w 4861121"/>
              <a:gd name="connsiteY78" fmla="*/ 6720174 h 8597822"/>
              <a:gd name="connsiteX79" fmla="*/ 581257 w 4861121"/>
              <a:gd name="connsiteY79" fmla="*/ 6611346 h 8597822"/>
              <a:gd name="connsiteX80" fmla="*/ 603056 w 4861121"/>
              <a:gd name="connsiteY80" fmla="*/ 6459439 h 8597822"/>
              <a:gd name="connsiteX81" fmla="*/ 637934 w 4861121"/>
              <a:gd name="connsiteY81" fmla="*/ 6132953 h 8597822"/>
              <a:gd name="connsiteX82" fmla="*/ 531118 w 4861121"/>
              <a:gd name="connsiteY82" fmla="*/ 5820070 h 8597822"/>
              <a:gd name="connsiteX83" fmla="*/ 526759 w 4861121"/>
              <a:gd name="connsiteY83" fmla="*/ 5754319 h 8597822"/>
              <a:gd name="connsiteX84" fmla="*/ 533298 w 4861121"/>
              <a:gd name="connsiteY84" fmla="*/ 5690836 h 8597822"/>
              <a:gd name="connsiteX85" fmla="*/ 467901 w 4861121"/>
              <a:gd name="connsiteY85" fmla="*/ 5684034 h 8597822"/>
              <a:gd name="connsiteX86" fmla="*/ 369804 w 4861121"/>
              <a:gd name="connsiteY86" fmla="*/ 5749785 h 8597822"/>
              <a:gd name="connsiteX87" fmla="*/ 254269 w 4861121"/>
              <a:gd name="connsiteY87" fmla="*/ 5863148 h 8597822"/>
              <a:gd name="connsiteX88" fmla="*/ 145273 w 4861121"/>
              <a:gd name="connsiteY88" fmla="*/ 5856346 h 8597822"/>
              <a:gd name="connsiteX89" fmla="*/ 99494 w 4861121"/>
              <a:gd name="connsiteY89" fmla="*/ 5761121 h 8597822"/>
              <a:gd name="connsiteX90" fmla="*/ 58076 w 4861121"/>
              <a:gd name="connsiteY90" fmla="*/ 5654560 h 8597822"/>
              <a:gd name="connsiteX91" fmla="*/ 40637 w 4861121"/>
              <a:gd name="connsiteY91" fmla="*/ 5235116 h 8597822"/>
              <a:gd name="connsiteX92" fmla="*/ 230290 w 4861121"/>
              <a:gd name="connsiteY92" fmla="*/ 4901828 h 8597822"/>
              <a:gd name="connsiteX93" fmla="*/ 483160 w 4861121"/>
              <a:gd name="connsiteY93" fmla="*/ 4489185 h 8597822"/>
              <a:gd name="connsiteX94" fmla="*/ 707692 w 4861121"/>
              <a:gd name="connsiteY94" fmla="*/ 4192174 h 8597822"/>
              <a:gd name="connsiteX95" fmla="*/ 849387 w 4861121"/>
              <a:gd name="connsiteY95" fmla="*/ 4092414 h 8597822"/>
              <a:gd name="connsiteX96" fmla="*/ 1004161 w 4861121"/>
              <a:gd name="connsiteY96" fmla="*/ 3949576 h 8597822"/>
              <a:gd name="connsiteX97" fmla="*/ 1261391 w 4861121"/>
              <a:gd name="connsiteY97" fmla="*/ 3600417 h 8597822"/>
              <a:gd name="connsiteX98" fmla="*/ 1522982 w 4861121"/>
              <a:gd name="connsiteY98" fmla="*/ 3158301 h 8597822"/>
              <a:gd name="connsiteX99" fmla="*/ 1780212 w 4861121"/>
              <a:gd name="connsiteY99" fmla="*/ 2596019 h 8597822"/>
              <a:gd name="connsiteX100" fmla="*/ 1952426 w 4861121"/>
              <a:gd name="connsiteY100" fmla="*/ 2219653 h 8597822"/>
              <a:gd name="connsiteX101" fmla="*/ 2089761 w 4861121"/>
              <a:gd name="connsiteY101" fmla="*/ 1904503 h 8597822"/>
              <a:gd name="connsiteX102" fmla="*/ 2120279 w 4861121"/>
              <a:gd name="connsiteY102" fmla="*/ 1773001 h 8597822"/>
              <a:gd name="connsiteX103" fmla="*/ 2176957 w 4861121"/>
              <a:gd name="connsiteY103" fmla="*/ 1612026 h 8597822"/>
              <a:gd name="connsiteX104" fmla="*/ 2240175 w 4861121"/>
              <a:gd name="connsiteY104" fmla="*/ 1555344 h 8597822"/>
              <a:gd name="connsiteX105" fmla="*/ 2475606 w 4861121"/>
              <a:gd name="connsiteY105" fmla="*/ 1138167 h 8597822"/>
              <a:gd name="connsiteX106" fmla="*/ 2484326 w 4861121"/>
              <a:gd name="connsiteY106" fmla="*/ 1063348 h 8597822"/>
              <a:gd name="connsiteX107" fmla="*/ 2497405 w 4861121"/>
              <a:gd name="connsiteY107" fmla="*/ 1040675 h 8597822"/>
              <a:gd name="connsiteX108" fmla="*/ 2626021 w 4861121"/>
              <a:gd name="connsiteY108" fmla="*/ 838888 h 8597822"/>
              <a:gd name="connsiteX109" fmla="*/ 2641280 w 4861121"/>
              <a:gd name="connsiteY109" fmla="*/ 496531 h 8597822"/>
              <a:gd name="connsiteX110" fmla="*/ 2654360 w 4861121"/>
              <a:gd name="connsiteY110" fmla="*/ 600825 h 8597822"/>
              <a:gd name="connsiteX111" fmla="*/ 2687059 w 4861121"/>
              <a:gd name="connsiteY111" fmla="*/ 612162 h 8597822"/>
              <a:gd name="connsiteX112" fmla="*/ 2750276 w 4861121"/>
              <a:gd name="connsiteY112" fmla="*/ 557747 h 8597822"/>
              <a:gd name="connsiteX113" fmla="*/ 2756816 w 4861121"/>
              <a:gd name="connsiteY113" fmla="*/ 725525 h 8597822"/>
              <a:gd name="connsiteX114" fmla="*/ 2732837 w 4861121"/>
              <a:gd name="connsiteY114" fmla="*/ 906906 h 8597822"/>
              <a:gd name="connsiteX115" fmla="*/ 2748096 w 4861121"/>
              <a:gd name="connsiteY115" fmla="*/ 938648 h 8597822"/>
              <a:gd name="connsiteX116" fmla="*/ 2782975 w 4861121"/>
              <a:gd name="connsiteY116" fmla="*/ 915975 h 8597822"/>
              <a:gd name="connsiteX117" fmla="*/ 2800414 w 4861121"/>
              <a:gd name="connsiteY117" fmla="*/ 784474 h 8597822"/>
              <a:gd name="connsiteX118" fmla="*/ 2841833 w 4861121"/>
              <a:gd name="connsiteY118" fmla="*/ 448919 h 8597822"/>
              <a:gd name="connsiteX119" fmla="*/ 2874531 w 4861121"/>
              <a:gd name="connsiteY119" fmla="*/ 389970 h 8597822"/>
              <a:gd name="connsiteX120" fmla="*/ 2933389 w 4861121"/>
              <a:gd name="connsiteY120" fmla="*/ 378633 h 8597822"/>
              <a:gd name="connsiteX121" fmla="*/ 2950829 w 4861121"/>
              <a:gd name="connsiteY121" fmla="*/ 414910 h 8597822"/>
              <a:gd name="connsiteX122" fmla="*/ 2955189 w 4861121"/>
              <a:gd name="connsiteY122" fmla="*/ 811681 h 8597822"/>
              <a:gd name="connsiteX123" fmla="*/ 2929029 w 4861121"/>
              <a:gd name="connsiteY123" fmla="*/ 1054278 h 8597822"/>
              <a:gd name="connsiteX124" fmla="*/ 2979168 w 4861121"/>
              <a:gd name="connsiteY124" fmla="*/ 1042942 h 8597822"/>
              <a:gd name="connsiteX125" fmla="*/ 2979168 w 4861121"/>
              <a:gd name="connsiteY125" fmla="*/ 1079218 h 8597822"/>
              <a:gd name="connsiteX126" fmla="*/ 2872351 w 4861121"/>
              <a:gd name="connsiteY126" fmla="*/ 1680044 h 8597822"/>
              <a:gd name="connsiteX127" fmla="*/ 2905051 w 4861121"/>
              <a:gd name="connsiteY127" fmla="*/ 1729924 h 8597822"/>
              <a:gd name="connsiteX128" fmla="*/ 2931209 w 4861121"/>
              <a:gd name="connsiteY128" fmla="*/ 1698182 h 8597822"/>
              <a:gd name="connsiteX129" fmla="*/ 3018406 w 4861121"/>
              <a:gd name="connsiteY129" fmla="*/ 1643767 h 8597822"/>
              <a:gd name="connsiteX130" fmla="*/ 3038025 w 4861121"/>
              <a:gd name="connsiteY130" fmla="*/ 1686846 h 8597822"/>
              <a:gd name="connsiteX131" fmla="*/ 2992247 w 4861121"/>
              <a:gd name="connsiteY131" fmla="*/ 1938512 h 8597822"/>
              <a:gd name="connsiteX132" fmla="*/ 2939929 w 4861121"/>
              <a:gd name="connsiteY132" fmla="*/ 2360223 h 8597822"/>
              <a:gd name="connsiteX133" fmla="*/ 2990067 w 4861121"/>
              <a:gd name="connsiteY133" fmla="*/ 2444112 h 8597822"/>
              <a:gd name="connsiteX134" fmla="*/ 3046745 w 4861121"/>
              <a:gd name="connsiteY134" fmla="*/ 2405569 h 8597822"/>
              <a:gd name="connsiteX135" fmla="*/ 3112143 w 4861121"/>
              <a:gd name="connsiteY135" fmla="*/ 2362490 h 8597822"/>
              <a:gd name="connsiteX136" fmla="*/ 3153561 w 4861121"/>
              <a:gd name="connsiteY136" fmla="*/ 2335284 h 8597822"/>
              <a:gd name="connsiteX137" fmla="*/ 3260377 w 4861121"/>
              <a:gd name="connsiteY137" fmla="*/ 2036004 h 8597822"/>
              <a:gd name="connsiteX138" fmla="*/ 3369373 w 4861121"/>
              <a:gd name="connsiteY138" fmla="*/ 1704984 h 8597822"/>
              <a:gd name="connsiteX139" fmla="*/ 3415151 w 4861121"/>
              <a:gd name="connsiteY139" fmla="*/ 1693647 h 8597822"/>
              <a:gd name="connsiteX140" fmla="*/ 3447850 w 4861121"/>
              <a:gd name="connsiteY140" fmla="*/ 1729924 h 8597822"/>
              <a:gd name="connsiteX141" fmla="*/ 3445671 w 4861121"/>
              <a:gd name="connsiteY141" fmla="*/ 1779803 h 8597822"/>
              <a:gd name="connsiteX142" fmla="*/ 3654943 w 4861121"/>
              <a:gd name="connsiteY142" fmla="*/ 1473722 h 8597822"/>
              <a:gd name="connsiteX143" fmla="*/ 3711621 w 4861121"/>
              <a:gd name="connsiteY143" fmla="*/ 1165375 h 8597822"/>
              <a:gd name="connsiteX144" fmla="*/ 3757399 w 4861121"/>
              <a:gd name="connsiteY144" fmla="*/ 693783 h 8597822"/>
              <a:gd name="connsiteX145" fmla="*/ 3814077 w 4861121"/>
              <a:gd name="connsiteY145" fmla="*/ 646171 h 8597822"/>
              <a:gd name="connsiteX146" fmla="*/ 3840236 w 4861121"/>
              <a:gd name="connsiteY146" fmla="*/ 616696 h 8597822"/>
              <a:gd name="connsiteX147" fmla="*/ 3857675 w 4861121"/>
              <a:gd name="connsiteY147" fmla="*/ 238063 h 8597822"/>
              <a:gd name="connsiteX148" fmla="*/ 3886014 w 4861121"/>
              <a:gd name="connsiteY148" fmla="*/ 0 h 8597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Lst>
            <a:rect l="l" t="t" r="r" b="b"/>
            <a:pathLst>
              <a:path w="4861121" h="8597822">
                <a:moveTo>
                  <a:pt x="3886014" y="0"/>
                </a:moveTo>
                <a:cubicBezTo>
                  <a:pt x="3918713" y="224459"/>
                  <a:pt x="3925253" y="446651"/>
                  <a:pt x="3914353" y="673378"/>
                </a:cubicBezTo>
                <a:cubicBezTo>
                  <a:pt x="3901273" y="881966"/>
                  <a:pt x="3883834" y="1090555"/>
                  <a:pt x="3853315" y="1296876"/>
                </a:cubicBezTo>
                <a:cubicBezTo>
                  <a:pt x="3820617" y="1541740"/>
                  <a:pt x="3777018" y="1786605"/>
                  <a:pt x="3724700" y="2026935"/>
                </a:cubicBezTo>
                <a:cubicBezTo>
                  <a:pt x="3707261" y="2110824"/>
                  <a:pt x="3696361" y="2196980"/>
                  <a:pt x="3678922" y="2278602"/>
                </a:cubicBezTo>
                <a:cubicBezTo>
                  <a:pt x="3670202" y="2314878"/>
                  <a:pt x="3681102" y="2319412"/>
                  <a:pt x="3709441" y="2314878"/>
                </a:cubicBezTo>
                <a:cubicBezTo>
                  <a:pt x="3722520" y="2283136"/>
                  <a:pt x="3748679" y="2301275"/>
                  <a:pt x="3768299" y="2299007"/>
                </a:cubicBezTo>
                <a:cubicBezTo>
                  <a:pt x="3798817" y="2296740"/>
                  <a:pt x="3829336" y="2296740"/>
                  <a:pt x="3857675" y="2294473"/>
                </a:cubicBezTo>
                <a:cubicBezTo>
                  <a:pt x="3912173" y="2294473"/>
                  <a:pt x="3966671" y="2289938"/>
                  <a:pt x="4010269" y="2330749"/>
                </a:cubicBezTo>
                <a:cubicBezTo>
                  <a:pt x="4016809" y="2335284"/>
                  <a:pt x="4025529" y="2337551"/>
                  <a:pt x="4032069" y="2337551"/>
                </a:cubicBezTo>
                <a:cubicBezTo>
                  <a:pt x="4099646" y="2335284"/>
                  <a:pt x="4149784" y="2371560"/>
                  <a:pt x="4199923" y="2410103"/>
                </a:cubicBezTo>
                <a:cubicBezTo>
                  <a:pt x="4245701" y="2446379"/>
                  <a:pt x="4304559" y="2462250"/>
                  <a:pt x="4352517" y="2500794"/>
                </a:cubicBezTo>
                <a:cubicBezTo>
                  <a:pt x="4415735" y="2550674"/>
                  <a:pt x="4474593" y="2605088"/>
                  <a:pt x="4518191" y="2673106"/>
                </a:cubicBezTo>
                <a:cubicBezTo>
                  <a:pt x="4607567" y="2806874"/>
                  <a:pt x="4692585" y="2942910"/>
                  <a:pt x="4749262" y="3094817"/>
                </a:cubicBezTo>
                <a:cubicBezTo>
                  <a:pt x="4799401" y="3228586"/>
                  <a:pt x="4858258" y="3360087"/>
                  <a:pt x="4845179" y="3511994"/>
                </a:cubicBezTo>
                <a:cubicBezTo>
                  <a:pt x="4840819" y="3559607"/>
                  <a:pt x="4847359" y="3609487"/>
                  <a:pt x="4858258" y="3659366"/>
                </a:cubicBezTo>
                <a:cubicBezTo>
                  <a:pt x="4862618" y="3675237"/>
                  <a:pt x="4862618" y="3691108"/>
                  <a:pt x="4853899" y="3706979"/>
                </a:cubicBezTo>
                <a:cubicBezTo>
                  <a:pt x="4845179" y="3725117"/>
                  <a:pt x="4838639" y="3743255"/>
                  <a:pt x="4851719" y="3761393"/>
                </a:cubicBezTo>
                <a:cubicBezTo>
                  <a:pt x="4856078" y="3768195"/>
                  <a:pt x="4858258" y="3781799"/>
                  <a:pt x="4856078" y="3784066"/>
                </a:cubicBezTo>
                <a:cubicBezTo>
                  <a:pt x="4821199" y="3811273"/>
                  <a:pt x="4842999" y="3856619"/>
                  <a:pt x="4825559" y="3886093"/>
                </a:cubicBezTo>
                <a:cubicBezTo>
                  <a:pt x="4775421" y="3983585"/>
                  <a:pt x="4744903" y="4087880"/>
                  <a:pt x="4696944" y="4187639"/>
                </a:cubicBezTo>
                <a:cubicBezTo>
                  <a:pt x="4638087" y="4307804"/>
                  <a:pt x="4544350" y="4400762"/>
                  <a:pt x="4470233" y="4509591"/>
                </a:cubicBezTo>
                <a:cubicBezTo>
                  <a:pt x="4389575" y="4622954"/>
                  <a:pt x="4306739" y="4734050"/>
                  <a:pt x="4263140" y="4867819"/>
                </a:cubicBezTo>
                <a:cubicBezTo>
                  <a:pt x="4250061" y="4910897"/>
                  <a:pt x="4208642" y="4908629"/>
                  <a:pt x="4186843" y="4935837"/>
                </a:cubicBezTo>
                <a:cubicBezTo>
                  <a:pt x="4112726" y="5033329"/>
                  <a:pt x="4051688" y="5139891"/>
                  <a:pt x="3988470" y="5246452"/>
                </a:cubicBezTo>
                <a:cubicBezTo>
                  <a:pt x="3951412" y="5305401"/>
                  <a:pt x="3914353" y="5366617"/>
                  <a:pt x="3877295" y="5427833"/>
                </a:cubicBezTo>
                <a:cubicBezTo>
                  <a:pt x="3872935" y="5434635"/>
                  <a:pt x="3862035" y="5439170"/>
                  <a:pt x="3855495" y="5443704"/>
                </a:cubicBezTo>
                <a:cubicBezTo>
                  <a:pt x="3851135" y="5482248"/>
                  <a:pt x="3818437" y="5502653"/>
                  <a:pt x="3800997" y="5527593"/>
                </a:cubicBezTo>
                <a:cubicBezTo>
                  <a:pt x="3757399" y="5584275"/>
                  <a:pt x="3737779" y="5650025"/>
                  <a:pt x="3711621" y="5711241"/>
                </a:cubicBezTo>
                <a:cubicBezTo>
                  <a:pt x="3698541" y="5745250"/>
                  <a:pt x="3683281" y="5776992"/>
                  <a:pt x="3654943" y="5799665"/>
                </a:cubicBezTo>
                <a:cubicBezTo>
                  <a:pt x="3598265" y="5842743"/>
                  <a:pt x="3580825" y="5908493"/>
                  <a:pt x="3556846" y="5971977"/>
                </a:cubicBezTo>
                <a:cubicBezTo>
                  <a:pt x="3554666" y="5976511"/>
                  <a:pt x="3554666" y="5981046"/>
                  <a:pt x="3552487" y="5985580"/>
                </a:cubicBezTo>
                <a:cubicBezTo>
                  <a:pt x="3447850" y="6103478"/>
                  <a:pt x="3371553" y="6244049"/>
                  <a:pt x="3273457" y="6366481"/>
                </a:cubicBezTo>
                <a:cubicBezTo>
                  <a:pt x="3218959" y="6432232"/>
                  <a:pt x="3166641" y="6502517"/>
                  <a:pt x="3140482" y="6586406"/>
                </a:cubicBezTo>
                <a:cubicBezTo>
                  <a:pt x="3112143" y="6677096"/>
                  <a:pt x="3038025" y="6722442"/>
                  <a:pt x="2974808" y="6781391"/>
                </a:cubicBezTo>
                <a:cubicBezTo>
                  <a:pt x="2859272" y="6890219"/>
                  <a:pt x="2763356" y="7014919"/>
                  <a:pt x="2687059" y="7157757"/>
                </a:cubicBezTo>
                <a:cubicBezTo>
                  <a:pt x="2626021" y="7271120"/>
                  <a:pt x="2564983" y="7386750"/>
                  <a:pt x="2501765" y="7500114"/>
                </a:cubicBezTo>
                <a:cubicBezTo>
                  <a:pt x="2495225" y="7515984"/>
                  <a:pt x="2484326" y="7531855"/>
                  <a:pt x="2469067" y="7538657"/>
                </a:cubicBezTo>
                <a:cubicBezTo>
                  <a:pt x="2397129" y="7572666"/>
                  <a:pt x="2370970" y="7640684"/>
                  <a:pt x="2338271" y="7706435"/>
                </a:cubicBezTo>
                <a:cubicBezTo>
                  <a:pt x="2312112" y="7754047"/>
                  <a:pt x="2283773" y="7797125"/>
                  <a:pt x="2231455" y="7824333"/>
                </a:cubicBezTo>
                <a:cubicBezTo>
                  <a:pt x="2216196" y="7756315"/>
                  <a:pt x="2257614" y="7713237"/>
                  <a:pt x="2292493" y="7670159"/>
                </a:cubicBezTo>
                <a:cubicBezTo>
                  <a:pt x="2329552" y="7627080"/>
                  <a:pt x="2346991" y="7581735"/>
                  <a:pt x="2351351" y="7525054"/>
                </a:cubicBezTo>
                <a:cubicBezTo>
                  <a:pt x="2357891" y="7447967"/>
                  <a:pt x="2336091" y="7370879"/>
                  <a:pt x="2346991" y="7293792"/>
                </a:cubicBezTo>
                <a:cubicBezTo>
                  <a:pt x="2353531" y="7241645"/>
                  <a:pt x="2362251" y="7189498"/>
                  <a:pt x="2379690" y="7139618"/>
                </a:cubicBezTo>
                <a:cubicBezTo>
                  <a:pt x="2386229" y="7121480"/>
                  <a:pt x="2397129" y="7101075"/>
                  <a:pt x="2375330" y="7089739"/>
                </a:cubicBezTo>
                <a:cubicBezTo>
                  <a:pt x="2353531" y="7076135"/>
                  <a:pt x="2349171" y="7103342"/>
                  <a:pt x="2338271" y="7116946"/>
                </a:cubicBezTo>
                <a:cubicBezTo>
                  <a:pt x="2309933" y="7150955"/>
                  <a:pt x="2305573" y="7196300"/>
                  <a:pt x="2288133" y="7237111"/>
                </a:cubicBezTo>
                <a:cubicBezTo>
                  <a:pt x="2264154" y="7291525"/>
                  <a:pt x="2218376" y="7325534"/>
                  <a:pt x="2190037" y="7373147"/>
                </a:cubicBezTo>
                <a:cubicBezTo>
                  <a:pt x="2131179" y="7477441"/>
                  <a:pt x="2081041" y="7588537"/>
                  <a:pt x="2013463" y="7686029"/>
                </a:cubicBezTo>
                <a:cubicBezTo>
                  <a:pt x="1985124" y="7726840"/>
                  <a:pt x="1954605" y="7763116"/>
                  <a:pt x="1911007" y="7785789"/>
                </a:cubicBezTo>
                <a:cubicBezTo>
                  <a:pt x="1900108" y="7792591"/>
                  <a:pt x="1891388" y="7799393"/>
                  <a:pt x="1889208" y="7808462"/>
                </a:cubicBezTo>
                <a:cubicBezTo>
                  <a:pt x="1884848" y="7883281"/>
                  <a:pt x="1839070" y="7933161"/>
                  <a:pt x="1797651" y="7987576"/>
                </a:cubicBezTo>
                <a:cubicBezTo>
                  <a:pt x="1784572" y="8005714"/>
                  <a:pt x="1773672" y="8026119"/>
                  <a:pt x="1767133" y="8048792"/>
                </a:cubicBezTo>
                <a:cubicBezTo>
                  <a:pt x="1760593" y="8073732"/>
                  <a:pt x="1745333" y="8087335"/>
                  <a:pt x="1723534" y="8064663"/>
                </a:cubicBezTo>
                <a:cubicBezTo>
                  <a:pt x="1703915" y="8048792"/>
                  <a:pt x="1695195" y="8060128"/>
                  <a:pt x="1686475" y="8075999"/>
                </a:cubicBezTo>
                <a:cubicBezTo>
                  <a:pt x="1627618" y="8196164"/>
                  <a:pt x="1546961" y="8300458"/>
                  <a:pt x="1477203" y="8411554"/>
                </a:cubicBezTo>
                <a:cubicBezTo>
                  <a:pt x="1442325" y="8468236"/>
                  <a:pt x="1405266" y="8522650"/>
                  <a:pt x="1374747" y="8581599"/>
                </a:cubicBezTo>
                <a:cubicBezTo>
                  <a:pt x="1370387" y="8590668"/>
                  <a:pt x="1363848" y="8599737"/>
                  <a:pt x="1352948" y="8597470"/>
                </a:cubicBezTo>
                <a:cubicBezTo>
                  <a:pt x="1342048" y="8592935"/>
                  <a:pt x="1342048" y="8581599"/>
                  <a:pt x="1342048" y="8572530"/>
                </a:cubicBezTo>
                <a:cubicBezTo>
                  <a:pt x="1337689" y="8540788"/>
                  <a:pt x="1348588" y="8513581"/>
                  <a:pt x="1368207" y="8495443"/>
                </a:cubicBezTo>
                <a:cubicBezTo>
                  <a:pt x="1394366" y="8472770"/>
                  <a:pt x="1396546" y="8445563"/>
                  <a:pt x="1387827" y="8420623"/>
                </a:cubicBezTo>
                <a:cubicBezTo>
                  <a:pt x="1368207" y="8363942"/>
                  <a:pt x="1387827" y="8318596"/>
                  <a:pt x="1413986" y="8273251"/>
                </a:cubicBezTo>
                <a:cubicBezTo>
                  <a:pt x="1492463" y="8134948"/>
                  <a:pt x="1551321" y="7992110"/>
                  <a:pt x="1562220" y="7831134"/>
                </a:cubicBezTo>
                <a:cubicBezTo>
                  <a:pt x="1566580" y="7776720"/>
                  <a:pt x="1592739" y="7729107"/>
                  <a:pt x="1616718" y="7681495"/>
                </a:cubicBezTo>
                <a:cubicBezTo>
                  <a:pt x="1653777" y="7611210"/>
                  <a:pt x="1660317" y="7534123"/>
                  <a:pt x="1673396" y="7459303"/>
                </a:cubicBezTo>
                <a:cubicBezTo>
                  <a:pt x="1679936" y="7429828"/>
                  <a:pt x="1669036" y="7423027"/>
                  <a:pt x="1640697" y="7420759"/>
                </a:cubicBezTo>
                <a:cubicBezTo>
                  <a:pt x="1590559" y="7416225"/>
                  <a:pt x="1549141" y="7420759"/>
                  <a:pt x="1538241" y="7484243"/>
                </a:cubicBezTo>
                <a:cubicBezTo>
                  <a:pt x="1538241" y="7491045"/>
                  <a:pt x="1529521" y="7500114"/>
                  <a:pt x="1522982" y="7506915"/>
                </a:cubicBezTo>
                <a:cubicBezTo>
                  <a:pt x="1507722" y="7497846"/>
                  <a:pt x="1512082" y="7481975"/>
                  <a:pt x="1514262" y="7470639"/>
                </a:cubicBezTo>
                <a:cubicBezTo>
                  <a:pt x="1529521" y="7425294"/>
                  <a:pt x="1512082" y="7416225"/>
                  <a:pt x="1472844" y="7420759"/>
                </a:cubicBezTo>
                <a:cubicBezTo>
                  <a:pt x="1440145" y="7425294"/>
                  <a:pt x="1407446" y="7427561"/>
                  <a:pt x="1376927" y="7434363"/>
                </a:cubicBezTo>
                <a:cubicBezTo>
                  <a:pt x="1339868" y="7443432"/>
                  <a:pt x="1296270" y="7420759"/>
                  <a:pt x="1254852" y="7411690"/>
                </a:cubicBezTo>
                <a:cubicBezTo>
                  <a:pt x="1246132" y="7409423"/>
                  <a:pt x="1237412" y="7402621"/>
                  <a:pt x="1228693" y="7402621"/>
                </a:cubicBezTo>
                <a:cubicBezTo>
                  <a:pt x="1084818" y="7395819"/>
                  <a:pt x="995441" y="7316465"/>
                  <a:pt x="945303" y="7182696"/>
                </a:cubicBezTo>
                <a:cubicBezTo>
                  <a:pt x="903885" y="7073868"/>
                  <a:pt x="892985" y="6962772"/>
                  <a:pt x="916964" y="6847141"/>
                </a:cubicBezTo>
                <a:cubicBezTo>
                  <a:pt x="921324" y="6819934"/>
                  <a:pt x="930044" y="6788192"/>
                  <a:pt x="967102" y="6788192"/>
                </a:cubicBezTo>
                <a:cubicBezTo>
                  <a:pt x="984542" y="6788192"/>
                  <a:pt x="991081" y="6776856"/>
                  <a:pt x="986722" y="6760985"/>
                </a:cubicBezTo>
                <a:cubicBezTo>
                  <a:pt x="980182" y="6740580"/>
                  <a:pt x="984542" y="6720174"/>
                  <a:pt x="993261" y="6686165"/>
                </a:cubicBezTo>
                <a:cubicBezTo>
                  <a:pt x="886445" y="6726976"/>
                  <a:pt x="783989" y="6715640"/>
                  <a:pt x="683713" y="6720174"/>
                </a:cubicBezTo>
                <a:cubicBezTo>
                  <a:pt x="609596" y="6724709"/>
                  <a:pt x="572537" y="6681631"/>
                  <a:pt x="581257" y="6611346"/>
                </a:cubicBezTo>
                <a:cubicBezTo>
                  <a:pt x="587796" y="6559199"/>
                  <a:pt x="594336" y="6509319"/>
                  <a:pt x="603056" y="6459439"/>
                </a:cubicBezTo>
                <a:cubicBezTo>
                  <a:pt x="624855" y="6350610"/>
                  <a:pt x="631395" y="6241781"/>
                  <a:pt x="637934" y="6132953"/>
                </a:cubicBezTo>
                <a:cubicBezTo>
                  <a:pt x="644474" y="6015055"/>
                  <a:pt x="607416" y="5908493"/>
                  <a:pt x="531118" y="5820070"/>
                </a:cubicBezTo>
                <a:cubicBezTo>
                  <a:pt x="513679" y="5799665"/>
                  <a:pt x="511499" y="5779259"/>
                  <a:pt x="526759" y="5754319"/>
                </a:cubicBezTo>
                <a:cubicBezTo>
                  <a:pt x="537658" y="5736181"/>
                  <a:pt x="552918" y="5713509"/>
                  <a:pt x="533298" y="5690836"/>
                </a:cubicBezTo>
                <a:cubicBezTo>
                  <a:pt x="513679" y="5668163"/>
                  <a:pt x="485340" y="5674965"/>
                  <a:pt x="467901" y="5684034"/>
                </a:cubicBezTo>
                <a:cubicBezTo>
                  <a:pt x="433022" y="5702172"/>
                  <a:pt x="398143" y="5718043"/>
                  <a:pt x="369804" y="5749785"/>
                </a:cubicBezTo>
                <a:cubicBezTo>
                  <a:pt x="334926" y="5790596"/>
                  <a:pt x="293507" y="5826872"/>
                  <a:pt x="254269" y="5863148"/>
                </a:cubicBezTo>
                <a:cubicBezTo>
                  <a:pt x="219390" y="5899424"/>
                  <a:pt x="175792" y="5899424"/>
                  <a:pt x="145273" y="5856346"/>
                </a:cubicBezTo>
                <a:cubicBezTo>
                  <a:pt x="123474" y="5829139"/>
                  <a:pt x="101674" y="5797397"/>
                  <a:pt x="99494" y="5761121"/>
                </a:cubicBezTo>
                <a:cubicBezTo>
                  <a:pt x="97314" y="5720310"/>
                  <a:pt x="71155" y="5688569"/>
                  <a:pt x="58076" y="5654560"/>
                </a:cubicBezTo>
                <a:cubicBezTo>
                  <a:pt x="3578" y="5516257"/>
                  <a:pt x="-31301" y="5375686"/>
                  <a:pt x="40637" y="5235116"/>
                </a:cubicBezTo>
                <a:cubicBezTo>
                  <a:pt x="99494" y="5121752"/>
                  <a:pt x="167072" y="5012924"/>
                  <a:pt x="230290" y="4901828"/>
                </a:cubicBezTo>
                <a:cubicBezTo>
                  <a:pt x="306587" y="4758990"/>
                  <a:pt x="395963" y="4622954"/>
                  <a:pt x="483160" y="4489185"/>
                </a:cubicBezTo>
                <a:cubicBezTo>
                  <a:pt x="552918" y="4384891"/>
                  <a:pt x="624855" y="4282864"/>
                  <a:pt x="707692" y="4192174"/>
                </a:cubicBezTo>
                <a:cubicBezTo>
                  <a:pt x="744751" y="4151363"/>
                  <a:pt x="797069" y="4110552"/>
                  <a:pt x="849387" y="4092414"/>
                </a:cubicBezTo>
                <a:cubicBezTo>
                  <a:pt x="923504" y="4067474"/>
                  <a:pt x="958383" y="4003991"/>
                  <a:pt x="1004161" y="3949576"/>
                </a:cubicBezTo>
                <a:cubicBezTo>
                  <a:pt x="1097897" y="3840748"/>
                  <a:pt x="1182914" y="3722850"/>
                  <a:pt x="1261391" y="3600417"/>
                </a:cubicBezTo>
                <a:cubicBezTo>
                  <a:pt x="1355128" y="3457580"/>
                  <a:pt x="1442325" y="3310207"/>
                  <a:pt x="1522982" y="3158301"/>
                </a:cubicBezTo>
                <a:cubicBezTo>
                  <a:pt x="1618898" y="2976919"/>
                  <a:pt x="1699555" y="2784202"/>
                  <a:pt x="1780212" y="2596019"/>
                </a:cubicBezTo>
                <a:cubicBezTo>
                  <a:pt x="1836890" y="2469052"/>
                  <a:pt x="1893568" y="2344352"/>
                  <a:pt x="1952426" y="2219653"/>
                </a:cubicBezTo>
                <a:cubicBezTo>
                  <a:pt x="1996024" y="2113091"/>
                  <a:pt x="2039622" y="2006530"/>
                  <a:pt x="2089761" y="1904503"/>
                </a:cubicBezTo>
                <a:cubicBezTo>
                  <a:pt x="2109380" y="1865959"/>
                  <a:pt x="2113740" y="1816080"/>
                  <a:pt x="2120279" y="1773001"/>
                </a:cubicBezTo>
                <a:cubicBezTo>
                  <a:pt x="2128999" y="1714053"/>
                  <a:pt x="2157338" y="1664173"/>
                  <a:pt x="2176957" y="1612026"/>
                </a:cubicBezTo>
                <a:cubicBezTo>
                  <a:pt x="2190037" y="1582551"/>
                  <a:pt x="2220556" y="1575749"/>
                  <a:pt x="2240175" y="1555344"/>
                </a:cubicBezTo>
                <a:cubicBezTo>
                  <a:pt x="2362251" y="1444248"/>
                  <a:pt x="2462527" y="1317281"/>
                  <a:pt x="2475606" y="1138167"/>
                </a:cubicBezTo>
                <a:cubicBezTo>
                  <a:pt x="2475606" y="1113227"/>
                  <a:pt x="2482146" y="1088287"/>
                  <a:pt x="2484326" y="1063348"/>
                </a:cubicBezTo>
                <a:cubicBezTo>
                  <a:pt x="2486506" y="1054278"/>
                  <a:pt x="2486506" y="1042942"/>
                  <a:pt x="2497405" y="1040675"/>
                </a:cubicBezTo>
                <a:cubicBezTo>
                  <a:pt x="2606401" y="1020269"/>
                  <a:pt x="2612941" y="927312"/>
                  <a:pt x="2626021" y="838888"/>
                </a:cubicBezTo>
                <a:cubicBezTo>
                  <a:pt x="2643460" y="725525"/>
                  <a:pt x="2623841" y="609895"/>
                  <a:pt x="2641280" y="496531"/>
                </a:cubicBezTo>
                <a:cubicBezTo>
                  <a:pt x="2645640" y="530540"/>
                  <a:pt x="2652180" y="564549"/>
                  <a:pt x="2654360" y="600825"/>
                </a:cubicBezTo>
                <a:cubicBezTo>
                  <a:pt x="2658719" y="628033"/>
                  <a:pt x="2667439" y="630300"/>
                  <a:pt x="2687059" y="612162"/>
                </a:cubicBezTo>
                <a:cubicBezTo>
                  <a:pt x="2706678" y="594024"/>
                  <a:pt x="2728477" y="578153"/>
                  <a:pt x="2750276" y="557747"/>
                </a:cubicBezTo>
                <a:cubicBezTo>
                  <a:pt x="2776435" y="614429"/>
                  <a:pt x="2765535" y="671111"/>
                  <a:pt x="2756816" y="725525"/>
                </a:cubicBezTo>
                <a:cubicBezTo>
                  <a:pt x="2748096" y="786741"/>
                  <a:pt x="2750276" y="847957"/>
                  <a:pt x="2732837" y="906906"/>
                </a:cubicBezTo>
                <a:cubicBezTo>
                  <a:pt x="2728477" y="920510"/>
                  <a:pt x="2726297" y="936381"/>
                  <a:pt x="2748096" y="938648"/>
                </a:cubicBezTo>
                <a:cubicBezTo>
                  <a:pt x="2767715" y="943182"/>
                  <a:pt x="2780795" y="936381"/>
                  <a:pt x="2782975" y="915975"/>
                </a:cubicBezTo>
                <a:cubicBezTo>
                  <a:pt x="2787335" y="870630"/>
                  <a:pt x="2796055" y="829819"/>
                  <a:pt x="2800414" y="784474"/>
                </a:cubicBezTo>
                <a:cubicBezTo>
                  <a:pt x="2809134" y="673378"/>
                  <a:pt x="2802594" y="557747"/>
                  <a:pt x="2841833" y="448919"/>
                </a:cubicBezTo>
                <a:cubicBezTo>
                  <a:pt x="2848373" y="426246"/>
                  <a:pt x="2861452" y="408108"/>
                  <a:pt x="2874531" y="389970"/>
                </a:cubicBezTo>
                <a:cubicBezTo>
                  <a:pt x="2889791" y="371832"/>
                  <a:pt x="2911590" y="374099"/>
                  <a:pt x="2933389" y="378633"/>
                </a:cubicBezTo>
                <a:cubicBezTo>
                  <a:pt x="2953009" y="383168"/>
                  <a:pt x="2948649" y="399039"/>
                  <a:pt x="2950829" y="414910"/>
                </a:cubicBezTo>
                <a:cubicBezTo>
                  <a:pt x="2974808" y="546411"/>
                  <a:pt x="2972628" y="677912"/>
                  <a:pt x="2955189" y="811681"/>
                </a:cubicBezTo>
                <a:cubicBezTo>
                  <a:pt x="2944289" y="888768"/>
                  <a:pt x="2937749" y="968122"/>
                  <a:pt x="2929029" y="1054278"/>
                </a:cubicBezTo>
                <a:cubicBezTo>
                  <a:pt x="2948649" y="1038408"/>
                  <a:pt x="2963908" y="1033873"/>
                  <a:pt x="2979168" y="1042942"/>
                </a:cubicBezTo>
                <a:cubicBezTo>
                  <a:pt x="2992247" y="1052011"/>
                  <a:pt x="2981347" y="1067882"/>
                  <a:pt x="2979168" y="1079218"/>
                </a:cubicBezTo>
                <a:cubicBezTo>
                  <a:pt x="2950829" y="1281005"/>
                  <a:pt x="2924670" y="1482792"/>
                  <a:pt x="2872351" y="1680044"/>
                </a:cubicBezTo>
                <a:cubicBezTo>
                  <a:pt x="2861452" y="1718587"/>
                  <a:pt x="2887611" y="1720854"/>
                  <a:pt x="2905051" y="1729924"/>
                </a:cubicBezTo>
                <a:cubicBezTo>
                  <a:pt x="2931209" y="1741260"/>
                  <a:pt x="2929029" y="1714053"/>
                  <a:pt x="2931209" y="1698182"/>
                </a:cubicBezTo>
                <a:cubicBezTo>
                  <a:pt x="2944289" y="1632431"/>
                  <a:pt x="2955189" y="1625629"/>
                  <a:pt x="3018406" y="1643767"/>
                </a:cubicBezTo>
                <a:cubicBezTo>
                  <a:pt x="3042385" y="1650569"/>
                  <a:pt x="3042385" y="1668707"/>
                  <a:pt x="3038025" y="1686846"/>
                </a:cubicBezTo>
                <a:cubicBezTo>
                  <a:pt x="3022766" y="1770734"/>
                  <a:pt x="3000967" y="1854623"/>
                  <a:pt x="2992247" y="1938512"/>
                </a:cubicBezTo>
                <a:cubicBezTo>
                  <a:pt x="2976988" y="2079082"/>
                  <a:pt x="2926849" y="2215118"/>
                  <a:pt x="2939929" y="2360223"/>
                </a:cubicBezTo>
                <a:cubicBezTo>
                  <a:pt x="2944289" y="2396499"/>
                  <a:pt x="2944289" y="2435043"/>
                  <a:pt x="2990067" y="2444112"/>
                </a:cubicBezTo>
                <a:cubicBezTo>
                  <a:pt x="3018406" y="2450914"/>
                  <a:pt x="3042385" y="2448647"/>
                  <a:pt x="3046745" y="2405569"/>
                </a:cubicBezTo>
                <a:cubicBezTo>
                  <a:pt x="3048925" y="2369293"/>
                  <a:pt x="3053285" y="2319412"/>
                  <a:pt x="3112143" y="2362490"/>
                </a:cubicBezTo>
                <a:cubicBezTo>
                  <a:pt x="3133942" y="2378361"/>
                  <a:pt x="3147021" y="2351154"/>
                  <a:pt x="3153561" y="2335284"/>
                </a:cubicBezTo>
                <a:cubicBezTo>
                  <a:pt x="3190620" y="2235524"/>
                  <a:pt x="3227679" y="2135764"/>
                  <a:pt x="3260377" y="2036004"/>
                </a:cubicBezTo>
                <a:cubicBezTo>
                  <a:pt x="3297436" y="1927176"/>
                  <a:pt x="3345394" y="1818347"/>
                  <a:pt x="3369373" y="1704984"/>
                </a:cubicBezTo>
                <a:cubicBezTo>
                  <a:pt x="3375913" y="1670975"/>
                  <a:pt x="3399892" y="1693647"/>
                  <a:pt x="3415151" y="1693647"/>
                </a:cubicBezTo>
                <a:cubicBezTo>
                  <a:pt x="3439131" y="1693647"/>
                  <a:pt x="3452210" y="1704984"/>
                  <a:pt x="3447850" y="1729924"/>
                </a:cubicBezTo>
                <a:cubicBezTo>
                  <a:pt x="3445671" y="1743527"/>
                  <a:pt x="3441311" y="1759398"/>
                  <a:pt x="3445671" y="1779803"/>
                </a:cubicBezTo>
                <a:cubicBezTo>
                  <a:pt x="3508888" y="1668707"/>
                  <a:pt x="3622244" y="1605224"/>
                  <a:pt x="3654943" y="1473722"/>
                </a:cubicBezTo>
                <a:cubicBezTo>
                  <a:pt x="3681102" y="1371696"/>
                  <a:pt x="3700721" y="1269669"/>
                  <a:pt x="3711621" y="1165375"/>
                </a:cubicBezTo>
                <a:cubicBezTo>
                  <a:pt x="3724700" y="1008933"/>
                  <a:pt x="3742139" y="850225"/>
                  <a:pt x="3757399" y="693783"/>
                </a:cubicBezTo>
                <a:cubicBezTo>
                  <a:pt x="3761759" y="659774"/>
                  <a:pt x="3785738" y="648438"/>
                  <a:pt x="3814077" y="646171"/>
                </a:cubicBezTo>
                <a:cubicBezTo>
                  <a:pt x="3833696" y="643903"/>
                  <a:pt x="3844596" y="639369"/>
                  <a:pt x="3840236" y="616696"/>
                </a:cubicBezTo>
                <a:cubicBezTo>
                  <a:pt x="3818437" y="489729"/>
                  <a:pt x="3846775" y="365030"/>
                  <a:pt x="3857675" y="238063"/>
                </a:cubicBezTo>
                <a:cubicBezTo>
                  <a:pt x="3864215" y="158709"/>
                  <a:pt x="3875115" y="79354"/>
                  <a:pt x="3886014" y="0"/>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3906282865"/>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内页">
    <p:spTree>
      <p:nvGrpSpPr>
        <p:cNvPr id="1" name=""/>
        <p:cNvGrpSpPr/>
        <p:nvPr/>
      </p:nvGrpSpPr>
      <p:grpSpPr>
        <a:xfrm>
          <a:off x="0" y="0"/>
          <a:ext cx="0" cy="0"/>
          <a:chOff x="0" y="0"/>
          <a:chExt cx="0" cy="0"/>
        </a:xfrm>
      </p:grpSpPr>
      <p:grpSp>
        <p:nvGrpSpPr>
          <p:cNvPr id="10" name="组合 1">
            <a:extLst>
              <a:ext uri="{FF2B5EF4-FFF2-40B4-BE49-F238E27FC236}">
                <a16:creationId xmlns:a16="http://schemas.microsoft.com/office/drawing/2014/main" id="{6DD533B4-DE1B-48E4-ADBD-211AA614A12F}"/>
              </a:ext>
            </a:extLst>
          </p:cNvPr>
          <p:cNvGrpSpPr/>
          <p:nvPr userDrawn="1"/>
        </p:nvGrpSpPr>
        <p:grpSpPr>
          <a:xfrm>
            <a:off x="4" y="3"/>
            <a:ext cx="12153497" cy="6846732"/>
            <a:chOff x="1" y="-10422"/>
            <a:chExt cx="12192000" cy="6868422"/>
          </a:xfrm>
        </p:grpSpPr>
        <p:grpSp>
          <p:nvGrpSpPr>
            <p:cNvPr id="11" name="组合 2">
              <a:extLst>
                <a:ext uri="{FF2B5EF4-FFF2-40B4-BE49-F238E27FC236}">
                  <a16:creationId xmlns:a16="http://schemas.microsoft.com/office/drawing/2014/main" id="{F4E1E5AE-7E19-4B36-92C4-1C38DC76A37E}"/>
                </a:ext>
              </a:extLst>
            </p:cNvPr>
            <p:cNvGrpSpPr/>
            <p:nvPr/>
          </p:nvGrpSpPr>
          <p:grpSpPr>
            <a:xfrm>
              <a:off x="80527" y="-10422"/>
              <a:ext cx="11978735" cy="6868422"/>
              <a:chOff x="466719" y="0"/>
              <a:chExt cx="11231795" cy="6858000"/>
            </a:xfrm>
          </p:grpSpPr>
          <p:cxnSp>
            <p:nvCxnSpPr>
              <p:cNvPr id="38" name="直接连接符 29">
                <a:extLst>
                  <a:ext uri="{FF2B5EF4-FFF2-40B4-BE49-F238E27FC236}">
                    <a16:creationId xmlns:a16="http://schemas.microsoft.com/office/drawing/2014/main" id="{1A7127DE-473F-423C-AF2E-720EAC44019C}"/>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0">
                <a:extLst>
                  <a:ext uri="{FF2B5EF4-FFF2-40B4-BE49-F238E27FC236}">
                    <a16:creationId xmlns:a16="http://schemas.microsoft.com/office/drawing/2014/main" id="{1D153761-874F-4481-A5A7-6F005E3BF537}"/>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1">
                <a:extLst>
                  <a:ext uri="{FF2B5EF4-FFF2-40B4-BE49-F238E27FC236}">
                    <a16:creationId xmlns:a16="http://schemas.microsoft.com/office/drawing/2014/main" id="{C80A7511-30E4-4466-B417-A1EEC40DFBD9}"/>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2">
                <a:extLst>
                  <a:ext uri="{FF2B5EF4-FFF2-40B4-BE49-F238E27FC236}">
                    <a16:creationId xmlns:a16="http://schemas.microsoft.com/office/drawing/2014/main" id="{84770416-3227-4004-AB60-C90B1DCB79BF}"/>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3">
                <a:extLst>
                  <a:ext uri="{FF2B5EF4-FFF2-40B4-BE49-F238E27FC236}">
                    <a16:creationId xmlns:a16="http://schemas.microsoft.com/office/drawing/2014/main" id="{01B3B20C-1BCB-466B-B5B5-1BA784756D0A}"/>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4">
                <a:extLst>
                  <a:ext uri="{FF2B5EF4-FFF2-40B4-BE49-F238E27FC236}">
                    <a16:creationId xmlns:a16="http://schemas.microsoft.com/office/drawing/2014/main" id="{173A6ECC-122F-4A51-8156-B83BB8537319}"/>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5">
                <a:extLst>
                  <a:ext uri="{FF2B5EF4-FFF2-40B4-BE49-F238E27FC236}">
                    <a16:creationId xmlns:a16="http://schemas.microsoft.com/office/drawing/2014/main" id="{B3CEA1AC-DF85-4E4D-8D86-8AC4B14889C8}"/>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6">
                <a:extLst>
                  <a:ext uri="{FF2B5EF4-FFF2-40B4-BE49-F238E27FC236}">
                    <a16:creationId xmlns:a16="http://schemas.microsoft.com/office/drawing/2014/main" id="{FE49DD87-9CBD-427A-A1E2-273C4CEBDB39}"/>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7">
                <a:extLst>
                  <a:ext uri="{FF2B5EF4-FFF2-40B4-BE49-F238E27FC236}">
                    <a16:creationId xmlns:a16="http://schemas.microsoft.com/office/drawing/2014/main" id="{C1CEB859-6394-4F7C-8C51-1C4682A3F481}"/>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8">
                <a:extLst>
                  <a:ext uri="{FF2B5EF4-FFF2-40B4-BE49-F238E27FC236}">
                    <a16:creationId xmlns:a16="http://schemas.microsoft.com/office/drawing/2014/main" id="{58E0F028-F3AB-4076-9451-6D3FF56907DE}"/>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39">
                <a:extLst>
                  <a:ext uri="{FF2B5EF4-FFF2-40B4-BE49-F238E27FC236}">
                    <a16:creationId xmlns:a16="http://schemas.microsoft.com/office/drawing/2014/main" id="{5660CE62-D903-48D3-A4AA-26FE0ECF32D2}"/>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0">
                <a:extLst>
                  <a:ext uri="{FF2B5EF4-FFF2-40B4-BE49-F238E27FC236}">
                    <a16:creationId xmlns:a16="http://schemas.microsoft.com/office/drawing/2014/main" id="{FC6457FA-6CE3-4B6F-871D-32FCA9860C00}"/>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1">
                <a:extLst>
                  <a:ext uri="{FF2B5EF4-FFF2-40B4-BE49-F238E27FC236}">
                    <a16:creationId xmlns:a16="http://schemas.microsoft.com/office/drawing/2014/main" id="{C9180BB7-A84C-48AA-8E4C-F513637D3926}"/>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2">
                <a:extLst>
                  <a:ext uri="{FF2B5EF4-FFF2-40B4-BE49-F238E27FC236}">
                    <a16:creationId xmlns:a16="http://schemas.microsoft.com/office/drawing/2014/main" id="{400765F1-E5B8-4C17-8BB8-BD6B33D0B800}"/>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3">
                <a:extLst>
                  <a:ext uri="{FF2B5EF4-FFF2-40B4-BE49-F238E27FC236}">
                    <a16:creationId xmlns:a16="http://schemas.microsoft.com/office/drawing/2014/main" id="{D208A1B7-29BA-42B0-BC0C-CB2FB0245F0E}"/>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4">
                <a:extLst>
                  <a:ext uri="{FF2B5EF4-FFF2-40B4-BE49-F238E27FC236}">
                    <a16:creationId xmlns:a16="http://schemas.microsoft.com/office/drawing/2014/main" id="{B224DA41-B8DF-4F34-807A-006E8AA59D3D}"/>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5">
                <a:extLst>
                  <a:ext uri="{FF2B5EF4-FFF2-40B4-BE49-F238E27FC236}">
                    <a16:creationId xmlns:a16="http://schemas.microsoft.com/office/drawing/2014/main" id="{223AAEE7-6A37-495C-BC17-98713737E0E0}"/>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6">
                <a:extLst>
                  <a:ext uri="{FF2B5EF4-FFF2-40B4-BE49-F238E27FC236}">
                    <a16:creationId xmlns:a16="http://schemas.microsoft.com/office/drawing/2014/main" id="{5C3EF9D4-04CE-42CE-BFAD-F6F0C442FF3A}"/>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7">
                <a:extLst>
                  <a:ext uri="{FF2B5EF4-FFF2-40B4-BE49-F238E27FC236}">
                    <a16:creationId xmlns:a16="http://schemas.microsoft.com/office/drawing/2014/main" id="{DE7B8435-994B-44B0-A36E-5B42A70F0C4B}"/>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8">
                <a:extLst>
                  <a:ext uri="{FF2B5EF4-FFF2-40B4-BE49-F238E27FC236}">
                    <a16:creationId xmlns:a16="http://schemas.microsoft.com/office/drawing/2014/main" id="{66ADC8A1-5F7F-4846-B2C5-0EF8B58784D9}"/>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49">
                <a:extLst>
                  <a:ext uri="{FF2B5EF4-FFF2-40B4-BE49-F238E27FC236}">
                    <a16:creationId xmlns:a16="http://schemas.microsoft.com/office/drawing/2014/main" id="{423D3E7E-4E7B-4F8E-9E9E-EF3B8AA93E7C}"/>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0">
                <a:extLst>
                  <a:ext uri="{FF2B5EF4-FFF2-40B4-BE49-F238E27FC236}">
                    <a16:creationId xmlns:a16="http://schemas.microsoft.com/office/drawing/2014/main" id="{0732061C-1DA2-4401-902D-ABB175E16751}"/>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1">
                <a:extLst>
                  <a:ext uri="{FF2B5EF4-FFF2-40B4-BE49-F238E27FC236}">
                    <a16:creationId xmlns:a16="http://schemas.microsoft.com/office/drawing/2014/main" id="{22DF8E9A-8192-4C5B-B5D8-6ECDFCC5A595}"/>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2">
                <a:extLst>
                  <a:ext uri="{FF2B5EF4-FFF2-40B4-BE49-F238E27FC236}">
                    <a16:creationId xmlns:a16="http://schemas.microsoft.com/office/drawing/2014/main" id="{4FAF142B-78B3-4673-8B47-50989FCF4957}"/>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3">
                <a:extLst>
                  <a:ext uri="{FF2B5EF4-FFF2-40B4-BE49-F238E27FC236}">
                    <a16:creationId xmlns:a16="http://schemas.microsoft.com/office/drawing/2014/main" id="{0A0575ED-7F84-41CB-ABAE-3A166F57A056}"/>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4">
                <a:extLst>
                  <a:ext uri="{FF2B5EF4-FFF2-40B4-BE49-F238E27FC236}">
                    <a16:creationId xmlns:a16="http://schemas.microsoft.com/office/drawing/2014/main" id="{A41AEA34-1F1E-4B7F-8032-3150F2040357}"/>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5">
                <a:extLst>
                  <a:ext uri="{FF2B5EF4-FFF2-40B4-BE49-F238E27FC236}">
                    <a16:creationId xmlns:a16="http://schemas.microsoft.com/office/drawing/2014/main" id="{FFA215E9-3D16-46CF-89AA-91D2603E9EE9}"/>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6">
                <a:extLst>
                  <a:ext uri="{FF2B5EF4-FFF2-40B4-BE49-F238E27FC236}">
                    <a16:creationId xmlns:a16="http://schemas.microsoft.com/office/drawing/2014/main" id="{B6C2B4AA-D261-4AEB-B0F3-3A22D46D10BC}"/>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7">
                <a:extLst>
                  <a:ext uri="{FF2B5EF4-FFF2-40B4-BE49-F238E27FC236}">
                    <a16:creationId xmlns:a16="http://schemas.microsoft.com/office/drawing/2014/main" id="{3E929E8D-D68A-45F6-AD02-1A5A3FD7B8FA}"/>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8">
                <a:extLst>
                  <a:ext uri="{FF2B5EF4-FFF2-40B4-BE49-F238E27FC236}">
                    <a16:creationId xmlns:a16="http://schemas.microsoft.com/office/drawing/2014/main" id="{86C2F850-4F8B-4488-99D9-2BA23249341D}"/>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59">
                <a:extLst>
                  <a:ext uri="{FF2B5EF4-FFF2-40B4-BE49-F238E27FC236}">
                    <a16:creationId xmlns:a16="http://schemas.microsoft.com/office/drawing/2014/main" id="{135B4286-EB10-4718-8B41-B55E75B5E1D6}"/>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0">
                <a:extLst>
                  <a:ext uri="{FF2B5EF4-FFF2-40B4-BE49-F238E27FC236}">
                    <a16:creationId xmlns:a16="http://schemas.microsoft.com/office/drawing/2014/main" id="{8BF58764-CEF7-4E93-B376-F943927C5368}"/>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1">
                <a:extLst>
                  <a:ext uri="{FF2B5EF4-FFF2-40B4-BE49-F238E27FC236}">
                    <a16:creationId xmlns:a16="http://schemas.microsoft.com/office/drawing/2014/main" id="{6253DAB0-9516-4A4F-838F-666139972CAA}"/>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2">
                <a:extLst>
                  <a:ext uri="{FF2B5EF4-FFF2-40B4-BE49-F238E27FC236}">
                    <a16:creationId xmlns:a16="http://schemas.microsoft.com/office/drawing/2014/main" id="{C8BE0456-9B97-49A2-878A-7121F71222BB}"/>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3">
                <a:extLst>
                  <a:ext uri="{FF2B5EF4-FFF2-40B4-BE49-F238E27FC236}">
                    <a16:creationId xmlns:a16="http://schemas.microsoft.com/office/drawing/2014/main" id="{3CD249A7-166A-48E7-BA64-26EC9D1B2D71}"/>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4">
                <a:extLst>
                  <a:ext uri="{FF2B5EF4-FFF2-40B4-BE49-F238E27FC236}">
                    <a16:creationId xmlns:a16="http://schemas.microsoft.com/office/drawing/2014/main" id="{0DE49C5C-533A-4D72-82DA-9B0D5C7502DE}"/>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5">
                <a:extLst>
                  <a:ext uri="{FF2B5EF4-FFF2-40B4-BE49-F238E27FC236}">
                    <a16:creationId xmlns:a16="http://schemas.microsoft.com/office/drawing/2014/main" id="{95222CCB-F16F-4970-BEDE-E02EE880E9E8}"/>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6">
                <a:extLst>
                  <a:ext uri="{FF2B5EF4-FFF2-40B4-BE49-F238E27FC236}">
                    <a16:creationId xmlns:a16="http://schemas.microsoft.com/office/drawing/2014/main" id="{B15E1B43-BFAA-4426-872A-6B2EEAE21429}"/>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7">
                <a:extLst>
                  <a:ext uri="{FF2B5EF4-FFF2-40B4-BE49-F238E27FC236}">
                    <a16:creationId xmlns:a16="http://schemas.microsoft.com/office/drawing/2014/main" id="{BECAEED7-C03D-43BD-8EE3-238CCADE8734}"/>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8">
                <a:extLst>
                  <a:ext uri="{FF2B5EF4-FFF2-40B4-BE49-F238E27FC236}">
                    <a16:creationId xmlns:a16="http://schemas.microsoft.com/office/drawing/2014/main" id="{5A0D7143-BF11-4FB3-8ACF-A94E2095BACE}"/>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69">
                <a:extLst>
                  <a:ext uri="{FF2B5EF4-FFF2-40B4-BE49-F238E27FC236}">
                    <a16:creationId xmlns:a16="http://schemas.microsoft.com/office/drawing/2014/main" id="{7F12A2ED-483F-4F0A-85DB-147649D04913}"/>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0">
                <a:extLst>
                  <a:ext uri="{FF2B5EF4-FFF2-40B4-BE49-F238E27FC236}">
                    <a16:creationId xmlns:a16="http://schemas.microsoft.com/office/drawing/2014/main" id="{A8620010-C008-4538-B687-8085019BC07C}"/>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1">
                <a:extLst>
                  <a:ext uri="{FF2B5EF4-FFF2-40B4-BE49-F238E27FC236}">
                    <a16:creationId xmlns:a16="http://schemas.microsoft.com/office/drawing/2014/main" id="{BE758914-F664-478B-9FBD-0514A43D6C1F}"/>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72">
                <a:extLst>
                  <a:ext uri="{FF2B5EF4-FFF2-40B4-BE49-F238E27FC236}">
                    <a16:creationId xmlns:a16="http://schemas.microsoft.com/office/drawing/2014/main" id="{BEE61F3D-BA4A-4428-BBE4-26E7B79D97F8}"/>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2" name="组合 3">
              <a:extLst>
                <a:ext uri="{FF2B5EF4-FFF2-40B4-BE49-F238E27FC236}">
                  <a16:creationId xmlns:a16="http://schemas.microsoft.com/office/drawing/2014/main" id="{4248324F-DBDE-47DC-B637-8556CA599185}"/>
                </a:ext>
              </a:extLst>
            </p:cNvPr>
            <p:cNvGrpSpPr/>
            <p:nvPr/>
          </p:nvGrpSpPr>
          <p:grpSpPr>
            <a:xfrm>
              <a:off x="1" y="-10422"/>
              <a:ext cx="12192000" cy="6687148"/>
              <a:chOff x="-717549" y="-10422"/>
              <a:chExt cx="13002796" cy="6687148"/>
            </a:xfrm>
          </p:grpSpPr>
          <p:cxnSp>
            <p:nvCxnSpPr>
              <p:cNvPr id="13" name="直接连接符 4">
                <a:extLst>
                  <a:ext uri="{FF2B5EF4-FFF2-40B4-BE49-F238E27FC236}">
                    <a16:creationId xmlns:a16="http://schemas.microsoft.com/office/drawing/2014/main" id="{A85ED34D-7EEB-4AB2-B43B-C7A9F6FB7785}"/>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5">
                <a:extLst>
                  <a:ext uri="{FF2B5EF4-FFF2-40B4-BE49-F238E27FC236}">
                    <a16:creationId xmlns:a16="http://schemas.microsoft.com/office/drawing/2014/main" id="{E0A79B71-746B-4B48-99F9-077D0C245E53}"/>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6">
                <a:extLst>
                  <a:ext uri="{FF2B5EF4-FFF2-40B4-BE49-F238E27FC236}">
                    <a16:creationId xmlns:a16="http://schemas.microsoft.com/office/drawing/2014/main" id="{119240D2-55C2-4115-B64D-1E2A8A54A131}"/>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7">
                <a:extLst>
                  <a:ext uri="{FF2B5EF4-FFF2-40B4-BE49-F238E27FC236}">
                    <a16:creationId xmlns:a16="http://schemas.microsoft.com/office/drawing/2014/main" id="{803A4E9C-CD20-4D31-9C12-52BF62DF7D55}"/>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8">
                <a:extLst>
                  <a:ext uri="{FF2B5EF4-FFF2-40B4-BE49-F238E27FC236}">
                    <a16:creationId xmlns:a16="http://schemas.microsoft.com/office/drawing/2014/main" id="{001A093A-D872-4600-909F-60450EDE34A5}"/>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9">
                <a:extLst>
                  <a:ext uri="{FF2B5EF4-FFF2-40B4-BE49-F238E27FC236}">
                    <a16:creationId xmlns:a16="http://schemas.microsoft.com/office/drawing/2014/main" id="{07EF4B33-18B4-4743-921E-70C4DBFE41D9}"/>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0">
                <a:extLst>
                  <a:ext uri="{FF2B5EF4-FFF2-40B4-BE49-F238E27FC236}">
                    <a16:creationId xmlns:a16="http://schemas.microsoft.com/office/drawing/2014/main" id="{78697AB5-0BA3-4FEC-9DE4-685CC3565363}"/>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1">
                <a:extLst>
                  <a:ext uri="{FF2B5EF4-FFF2-40B4-BE49-F238E27FC236}">
                    <a16:creationId xmlns:a16="http://schemas.microsoft.com/office/drawing/2014/main" id="{7F687B22-4506-4F5D-BD15-142EE8F05640}"/>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2">
                <a:extLst>
                  <a:ext uri="{FF2B5EF4-FFF2-40B4-BE49-F238E27FC236}">
                    <a16:creationId xmlns:a16="http://schemas.microsoft.com/office/drawing/2014/main" id="{53BDAE93-0F91-4705-84CF-FF7307152D2C}"/>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3">
                <a:extLst>
                  <a:ext uri="{FF2B5EF4-FFF2-40B4-BE49-F238E27FC236}">
                    <a16:creationId xmlns:a16="http://schemas.microsoft.com/office/drawing/2014/main" id="{E5978C78-A01D-455F-8EE8-742D7EF1FF66}"/>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4">
                <a:extLst>
                  <a:ext uri="{FF2B5EF4-FFF2-40B4-BE49-F238E27FC236}">
                    <a16:creationId xmlns:a16="http://schemas.microsoft.com/office/drawing/2014/main" id="{A9E1BAAA-20AA-4135-ABFF-18EF3C6D5CC4}"/>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5">
                <a:extLst>
                  <a:ext uri="{FF2B5EF4-FFF2-40B4-BE49-F238E27FC236}">
                    <a16:creationId xmlns:a16="http://schemas.microsoft.com/office/drawing/2014/main" id="{1BAA4CE1-09D2-421B-9CD4-F5683474AF5E}"/>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6">
                <a:extLst>
                  <a:ext uri="{FF2B5EF4-FFF2-40B4-BE49-F238E27FC236}">
                    <a16:creationId xmlns:a16="http://schemas.microsoft.com/office/drawing/2014/main" id="{6E99CDEC-414E-42E8-A206-C5FCF183F3AB}"/>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7">
                <a:extLst>
                  <a:ext uri="{FF2B5EF4-FFF2-40B4-BE49-F238E27FC236}">
                    <a16:creationId xmlns:a16="http://schemas.microsoft.com/office/drawing/2014/main" id="{3A97F0A5-E496-4499-AB5D-E0D8C787FAC5}"/>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8">
                <a:extLst>
                  <a:ext uri="{FF2B5EF4-FFF2-40B4-BE49-F238E27FC236}">
                    <a16:creationId xmlns:a16="http://schemas.microsoft.com/office/drawing/2014/main" id="{01758B59-4E8F-4E42-9F01-5592A431457E}"/>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19">
                <a:extLst>
                  <a:ext uri="{FF2B5EF4-FFF2-40B4-BE49-F238E27FC236}">
                    <a16:creationId xmlns:a16="http://schemas.microsoft.com/office/drawing/2014/main" id="{AA914F31-1C12-48D6-9F12-82BECB2B0775}"/>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0">
                <a:extLst>
                  <a:ext uri="{FF2B5EF4-FFF2-40B4-BE49-F238E27FC236}">
                    <a16:creationId xmlns:a16="http://schemas.microsoft.com/office/drawing/2014/main" id="{2D3F4DB4-5F7F-4BC4-AEAB-C5D18EE9579D}"/>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1">
                <a:extLst>
                  <a:ext uri="{FF2B5EF4-FFF2-40B4-BE49-F238E27FC236}">
                    <a16:creationId xmlns:a16="http://schemas.microsoft.com/office/drawing/2014/main" id="{7DF9D6A8-CE62-407C-AD19-3FD014D94878}"/>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2">
                <a:extLst>
                  <a:ext uri="{FF2B5EF4-FFF2-40B4-BE49-F238E27FC236}">
                    <a16:creationId xmlns:a16="http://schemas.microsoft.com/office/drawing/2014/main" id="{ED57004F-92E8-4901-90E2-1FDF2E86F003}"/>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3">
                <a:extLst>
                  <a:ext uri="{FF2B5EF4-FFF2-40B4-BE49-F238E27FC236}">
                    <a16:creationId xmlns:a16="http://schemas.microsoft.com/office/drawing/2014/main" id="{DF7C3C48-4975-4105-8EDE-D4C66833C915}"/>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4">
                <a:extLst>
                  <a:ext uri="{FF2B5EF4-FFF2-40B4-BE49-F238E27FC236}">
                    <a16:creationId xmlns:a16="http://schemas.microsoft.com/office/drawing/2014/main" id="{A206EF87-E05E-472D-890A-33B5C53BB93F}"/>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5">
                <a:extLst>
                  <a:ext uri="{FF2B5EF4-FFF2-40B4-BE49-F238E27FC236}">
                    <a16:creationId xmlns:a16="http://schemas.microsoft.com/office/drawing/2014/main" id="{5B16B57F-9B32-4D11-88F8-D5F4EABD1E40}"/>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6">
                <a:extLst>
                  <a:ext uri="{FF2B5EF4-FFF2-40B4-BE49-F238E27FC236}">
                    <a16:creationId xmlns:a16="http://schemas.microsoft.com/office/drawing/2014/main" id="{334AEF7F-6475-4292-9ED3-147ECDDD3F2B}"/>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7">
                <a:extLst>
                  <a:ext uri="{FF2B5EF4-FFF2-40B4-BE49-F238E27FC236}">
                    <a16:creationId xmlns:a16="http://schemas.microsoft.com/office/drawing/2014/main" id="{3F617370-9701-4C2D-A729-965CD8DF19DB}"/>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28">
                <a:extLst>
                  <a:ext uri="{FF2B5EF4-FFF2-40B4-BE49-F238E27FC236}">
                    <a16:creationId xmlns:a16="http://schemas.microsoft.com/office/drawing/2014/main" id="{992716E4-0EA0-4E5D-8D82-4E7DB11A1595}"/>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7" name="文本框 6"/>
          <p:cNvSpPr txBox="1"/>
          <p:nvPr userDrawn="1"/>
        </p:nvSpPr>
        <p:spPr>
          <a:xfrm>
            <a:off x="460514" y="6343468"/>
            <a:ext cx="2908745" cy="307777"/>
          </a:xfrm>
          <a:prstGeom prst="rect">
            <a:avLst/>
          </a:prstGeom>
          <a:noFill/>
          <a:ln>
            <a:noFill/>
          </a:ln>
        </p:spPr>
        <p:txBody>
          <a:bodyPr wrap="none" rtlCol="0">
            <a:spAutoFit/>
          </a:bodyPr>
          <a:lstStyle/>
          <a:p>
            <a:r>
              <a:rPr lang="en-US" altLang="zh-CN" sz="1400" b="1" dirty="0">
                <a:solidFill>
                  <a:schemeClr val="tx1">
                    <a:lumMod val="65000"/>
                    <a:lumOff val="35000"/>
                  </a:schemeClr>
                </a:solidFill>
              </a:rPr>
              <a:t>EGREAT</a:t>
            </a:r>
            <a:r>
              <a:rPr lang="en-US" altLang="zh-CN" sz="1400" baseline="0" dirty="0">
                <a:solidFill>
                  <a:schemeClr val="bg1">
                    <a:lumMod val="50000"/>
                  </a:schemeClr>
                </a:solidFill>
              </a:rPr>
              <a:t> </a:t>
            </a:r>
            <a:r>
              <a:rPr lang="en-US" altLang="zh-CN" sz="1400" dirty="0">
                <a:solidFill>
                  <a:schemeClr val="bg1">
                    <a:lumMod val="50000"/>
                  </a:schemeClr>
                </a:solidFill>
              </a:rPr>
              <a:t>POWERPOINT</a:t>
            </a:r>
            <a:r>
              <a:rPr lang="en-US" altLang="zh-CN" sz="1400" baseline="0" dirty="0">
                <a:solidFill>
                  <a:schemeClr val="bg1">
                    <a:lumMod val="50000"/>
                  </a:schemeClr>
                </a:solidFill>
              </a:rPr>
              <a:t> TEMPLATE</a:t>
            </a:r>
            <a:endParaRPr lang="zh-CN" altLang="en-US" sz="1400" dirty="0">
              <a:solidFill>
                <a:schemeClr val="bg1">
                  <a:lumMod val="50000"/>
                </a:schemeClr>
              </a:solidFill>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8" name="图片占位符 5"/>
          <p:cNvSpPr>
            <a:spLocks noGrp="1"/>
          </p:cNvSpPr>
          <p:nvPr>
            <p:ph type="pic" sz="quarter" idx="11"/>
          </p:nvPr>
        </p:nvSpPr>
        <p:spPr>
          <a:xfrm>
            <a:off x="-891448" y="3458769"/>
            <a:ext cx="15369596" cy="4226299"/>
          </a:xfrm>
          <a:custGeom>
            <a:avLst/>
            <a:gdLst>
              <a:gd name="connsiteX0" fmla="*/ 958552 w 15369596"/>
              <a:gd name="connsiteY0" fmla="*/ 3709246 h 4226299"/>
              <a:gd name="connsiteX1" fmla="*/ 959308 w 15369596"/>
              <a:gd name="connsiteY1" fmla="*/ 3709796 h 4226299"/>
              <a:gd name="connsiteX2" fmla="*/ 966355 w 15369596"/>
              <a:gd name="connsiteY2" fmla="*/ 3714288 h 4226299"/>
              <a:gd name="connsiteX3" fmla="*/ 978253 w 15369596"/>
              <a:gd name="connsiteY3" fmla="*/ 3726268 h 4226299"/>
              <a:gd name="connsiteX4" fmla="*/ 992031 w 15369596"/>
              <a:gd name="connsiteY4" fmla="*/ 3747075 h 4226299"/>
              <a:gd name="connsiteX5" fmla="*/ 998921 w 15369596"/>
              <a:gd name="connsiteY5" fmla="*/ 3754011 h 4226299"/>
              <a:gd name="connsiteX6" fmla="*/ 976693 w 15369596"/>
              <a:gd name="connsiteY6" fmla="*/ 3730969 h 4226299"/>
              <a:gd name="connsiteX7" fmla="*/ 28215 w 15369596"/>
              <a:gd name="connsiteY7" fmla="*/ 2286317 h 4226299"/>
              <a:gd name="connsiteX8" fmla="*/ 24112 w 15369596"/>
              <a:gd name="connsiteY8" fmla="*/ 2289709 h 4226299"/>
              <a:gd name="connsiteX9" fmla="*/ 0 w 15369596"/>
              <a:gd name="connsiteY9" fmla="*/ 2304447 h 4226299"/>
              <a:gd name="connsiteX10" fmla="*/ 13631331 w 15369596"/>
              <a:gd name="connsiteY10" fmla="*/ 2039 h 4226299"/>
              <a:gd name="connsiteX11" fmla="*/ 13631933 w 15369596"/>
              <a:gd name="connsiteY11" fmla="*/ 3946 h 4226299"/>
              <a:gd name="connsiteX12" fmla="*/ 13633135 w 15369596"/>
              <a:gd name="connsiteY12" fmla="*/ 7757 h 4226299"/>
              <a:gd name="connsiteX13" fmla="*/ 13637523 w 15369596"/>
              <a:gd name="connsiteY13" fmla="*/ 8468 h 4226299"/>
              <a:gd name="connsiteX14" fmla="*/ 13644406 w 15369596"/>
              <a:gd name="connsiteY14" fmla="*/ 10488 h 4226299"/>
              <a:gd name="connsiteX15" fmla="*/ 13650329 w 15369596"/>
              <a:gd name="connsiteY15" fmla="*/ 13595 h 4226299"/>
              <a:gd name="connsiteX16" fmla="*/ 13651888 w 15369596"/>
              <a:gd name="connsiteY16" fmla="*/ 14413 h 4226299"/>
              <a:gd name="connsiteX17" fmla="*/ 13646913 w 15369596"/>
              <a:gd name="connsiteY17" fmla="*/ 11223 h 4226299"/>
              <a:gd name="connsiteX18" fmla="*/ 13651287 w 15369596"/>
              <a:gd name="connsiteY18" fmla="*/ 12507 h 4226299"/>
              <a:gd name="connsiteX19" fmla="*/ 13668235 w 15369596"/>
              <a:gd name="connsiteY19" fmla="*/ 13446 h 4226299"/>
              <a:gd name="connsiteX20" fmla="*/ 13675029 w 15369596"/>
              <a:gd name="connsiteY20" fmla="*/ 21780 h 4226299"/>
              <a:gd name="connsiteX21" fmla="*/ 13675630 w 15369596"/>
              <a:gd name="connsiteY21" fmla="*/ 23686 h 4226299"/>
              <a:gd name="connsiteX22" fmla="*/ 13677523 w 15369596"/>
              <a:gd name="connsiteY22" fmla="*/ 23088 h 4226299"/>
              <a:gd name="connsiteX23" fmla="*/ 13678125 w 15369596"/>
              <a:gd name="connsiteY23" fmla="*/ 24995 h 4226299"/>
              <a:gd name="connsiteX24" fmla="*/ 13683114 w 15369596"/>
              <a:gd name="connsiteY24" fmla="*/ 27611 h 4226299"/>
              <a:gd name="connsiteX25" fmla="*/ 13699885 w 15369596"/>
              <a:gd name="connsiteY25" fmla="*/ 41180 h 4226299"/>
              <a:gd name="connsiteX26" fmla="*/ 13708572 w 15369596"/>
              <a:gd name="connsiteY26" fmla="*/ 48917 h 4226299"/>
              <a:gd name="connsiteX27" fmla="*/ 13717258 w 15369596"/>
              <a:gd name="connsiteY27" fmla="*/ 56655 h 4226299"/>
              <a:gd name="connsiteX28" fmla="*/ 13729710 w 15369596"/>
              <a:gd name="connsiteY28" fmla="*/ 109308 h 4226299"/>
              <a:gd name="connsiteX29" fmla="*/ 13736770 w 15369596"/>
              <a:gd name="connsiteY29" fmla="*/ 98697 h 4226299"/>
              <a:gd name="connsiteX30" fmla="*/ 13751224 w 15369596"/>
              <a:gd name="connsiteY30" fmla="*/ 98327 h 4226299"/>
              <a:gd name="connsiteX31" fmla="*/ 13765678 w 15369596"/>
              <a:gd name="connsiteY31" fmla="*/ 97957 h 4226299"/>
              <a:gd name="connsiteX32" fmla="*/ 13768952 w 15369596"/>
              <a:gd name="connsiteY32" fmla="*/ 88541 h 4226299"/>
              <a:gd name="connsiteX33" fmla="*/ 13803697 w 15369596"/>
              <a:gd name="connsiteY33" fmla="*/ 119490 h 4226299"/>
              <a:gd name="connsiteX34" fmla="*/ 13817195 w 15369596"/>
              <a:gd name="connsiteY34" fmla="*/ 142474 h 4226299"/>
              <a:gd name="connsiteX35" fmla="*/ 13822006 w 15369596"/>
              <a:gd name="connsiteY35" fmla="*/ 157721 h 4226299"/>
              <a:gd name="connsiteX36" fmla="*/ 13824924 w 15369596"/>
              <a:gd name="connsiteY36" fmla="*/ 173565 h 4226299"/>
              <a:gd name="connsiteX37" fmla="*/ 13825082 w 15369596"/>
              <a:gd name="connsiteY37" fmla="*/ 207046 h 4226299"/>
              <a:gd name="connsiteX38" fmla="*/ 13821030 w 15369596"/>
              <a:gd name="connsiteY38" fmla="*/ 227185 h 4226299"/>
              <a:gd name="connsiteX39" fmla="*/ 13815084 w 15369596"/>
              <a:gd name="connsiteY39" fmla="*/ 247923 h 4226299"/>
              <a:gd name="connsiteX40" fmla="*/ 13760501 w 15369596"/>
              <a:gd name="connsiteY40" fmla="*/ 332208 h 4226299"/>
              <a:gd name="connsiteX41" fmla="*/ 13842612 w 15369596"/>
              <a:gd name="connsiteY41" fmla="*/ 256001 h 4226299"/>
              <a:gd name="connsiteX42" fmla="*/ 13878827 w 15369596"/>
              <a:gd name="connsiteY42" fmla="*/ 271816 h 4226299"/>
              <a:gd name="connsiteX43" fmla="*/ 13906424 w 15369596"/>
              <a:gd name="connsiteY43" fmla="*/ 319690 h 4226299"/>
              <a:gd name="connsiteX44" fmla="*/ 13868809 w 15369596"/>
              <a:gd name="connsiteY44" fmla="*/ 358803 h 4226299"/>
              <a:gd name="connsiteX45" fmla="*/ 13859589 w 15369596"/>
              <a:gd name="connsiteY45" fmla="*/ 388957 h 4226299"/>
              <a:gd name="connsiteX46" fmla="*/ 13907832 w 15369596"/>
              <a:gd name="connsiteY46" fmla="*/ 442890 h 4226299"/>
              <a:gd name="connsiteX47" fmla="*/ 13972128 w 15369596"/>
              <a:gd name="connsiteY47" fmla="*/ 382783 h 4226299"/>
              <a:gd name="connsiteX48" fmla="*/ 14031523 w 15369596"/>
              <a:gd name="connsiteY48" fmla="*/ 313743 h 4226299"/>
              <a:gd name="connsiteX49" fmla="*/ 14021279 w 15369596"/>
              <a:gd name="connsiteY49" fmla="*/ 327454 h 4226299"/>
              <a:gd name="connsiteX50" fmla="*/ 14010433 w 15369596"/>
              <a:gd name="connsiteY50" fmla="*/ 339259 h 4226299"/>
              <a:gd name="connsiteX51" fmla="*/ 14002082 w 15369596"/>
              <a:gd name="connsiteY51" fmla="*/ 352373 h 4226299"/>
              <a:gd name="connsiteX52" fmla="*/ 13993130 w 15369596"/>
              <a:gd name="connsiteY52" fmla="*/ 363581 h 4226299"/>
              <a:gd name="connsiteX53" fmla="*/ 13984512 w 15369596"/>
              <a:gd name="connsiteY53" fmla="*/ 395639 h 4226299"/>
              <a:gd name="connsiteX54" fmla="*/ 14037231 w 15369596"/>
              <a:gd name="connsiteY54" fmla="*/ 443968 h 4226299"/>
              <a:gd name="connsiteX55" fmla="*/ 13914408 w 15369596"/>
              <a:gd name="connsiteY55" fmla="*/ 556074 h 4226299"/>
              <a:gd name="connsiteX56" fmla="*/ 13789960 w 15369596"/>
              <a:gd name="connsiteY56" fmla="*/ 649834 h 4226299"/>
              <a:gd name="connsiteX57" fmla="*/ 13820741 w 15369596"/>
              <a:gd name="connsiteY57" fmla="*/ 694607 h 4226299"/>
              <a:gd name="connsiteX58" fmla="*/ 13953965 w 15369596"/>
              <a:gd name="connsiteY58" fmla="*/ 602270 h 4226299"/>
              <a:gd name="connsiteX59" fmla="*/ 14076275 w 15369596"/>
              <a:gd name="connsiteY59" fmla="*/ 481943 h 4226299"/>
              <a:gd name="connsiteX60" fmla="*/ 14065764 w 15369596"/>
              <a:gd name="connsiteY60" fmla="*/ 514598 h 4226299"/>
              <a:gd name="connsiteX61" fmla="*/ 14064206 w 15369596"/>
              <a:gd name="connsiteY61" fmla="*/ 536047 h 4226299"/>
              <a:gd name="connsiteX62" fmla="*/ 14090088 w 15369596"/>
              <a:gd name="connsiteY62" fmla="*/ 571889 h 4226299"/>
              <a:gd name="connsiteX63" fmla="*/ 13915374 w 15369596"/>
              <a:gd name="connsiteY63" fmla="*/ 710849 h 4226299"/>
              <a:gd name="connsiteX64" fmla="*/ 13755805 w 15369596"/>
              <a:gd name="connsiteY64" fmla="*/ 845030 h 4226299"/>
              <a:gd name="connsiteX65" fmla="*/ 13871212 w 15369596"/>
              <a:gd name="connsiteY65" fmla="*/ 768794 h 4226299"/>
              <a:gd name="connsiteX66" fmla="*/ 13713871 w 15369596"/>
              <a:gd name="connsiteY66" fmla="*/ 923228 h 4226299"/>
              <a:gd name="connsiteX67" fmla="*/ 13493054 w 15369596"/>
              <a:gd name="connsiteY67" fmla="*/ 1034824 h 4226299"/>
              <a:gd name="connsiteX68" fmla="*/ 13414482 w 15369596"/>
              <a:gd name="connsiteY68" fmla="*/ 1082671 h 4226299"/>
              <a:gd name="connsiteX69" fmla="*/ 13392969 w 15369596"/>
              <a:gd name="connsiteY69" fmla="*/ 1093651 h 4226299"/>
              <a:gd name="connsiteX70" fmla="*/ 13370163 w 15369596"/>
              <a:gd name="connsiteY70" fmla="*/ 1107135 h 4226299"/>
              <a:gd name="connsiteX71" fmla="*/ 13332213 w 15369596"/>
              <a:gd name="connsiteY71" fmla="*/ 1125398 h 4226299"/>
              <a:gd name="connsiteX72" fmla="*/ 13165358 w 15369596"/>
              <a:gd name="connsiteY72" fmla="*/ 1196912 h 4226299"/>
              <a:gd name="connsiteX73" fmla="*/ 13071307 w 15369596"/>
              <a:gd name="connsiteY73" fmla="*/ 1228688 h 4226299"/>
              <a:gd name="connsiteX74" fmla="*/ 13023981 w 15369596"/>
              <a:gd name="connsiteY74" fmla="*/ 1243623 h 4226299"/>
              <a:gd name="connsiteX75" fmla="*/ 12971665 w 15369596"/>
              <a:gd name="connsiteY75" fmla="*/ 1255941 h 4226299"/>
              <a:gd name="connsiteX76" fmla="*/ 12863604 w 15369596"/>
              <a:gd name="connsiteY76" fmla="*/ 1278777 h 4226299"/>
              <a:gd name="connsiteX77" fmla="*/ 12802433 w 15369596"/>
              <a:gd name="connsiteY77" fmla="*/ 1286286 h 4226299"/>
              <a:gd name="connsiteX78" fmla="*/ 12813738 w 15369596"/>
              <a:gd name="connsiteY78" fmla="*/ 1326513 h 4226299"/>
              <a:gd name="connsiteX79" fmla="*/ 12558842 w 15369596"/>
              <a:gd name="connsiteY79" fmla="*/ 1513776 h 4226299"/>
              <a:gd name="connsiteX80" fmla="*/ 11897486 w 15369596"/>
              <a:gd name="connsiteY80" fmla="*/ 1839755 h 4226299"/>
              <a:gd name="connsiteX81" fmla="*/ 12779293 w 15369596"/>
              <a:gd name="connsiteY81" fmla="*/ 1853627 h 4226299"/>
              <a:gd name="connsiteX82" fmla="*/ 12896407 w 15369596"/>
              <a:gd name="connsiteY82" fmla="*/ 2408483 h 4226299"/>
              <a:gd name="connsiteX83" fmla="*/ 13185750 w 15369596"/>
              <a:gd name="connsiteY83" fmla="*/ 2339126 h 4226299"/>
              <a:gd name="connsiteX84" fmla="*/ 13475092 w 15369596"/>
              <a:gd name="connsiteY84" fmla="*/ 2276704 h 4226299"/>
              <a:gd name="connsiteX85" fmla="*/ 13530205 w 15369596"/>
              <a:gd name="connsiteY85" fmla="*/ 2505583 h 4226299"/>
              <a:gd name="connsiteX86" fmla="*/ 13564651 w 15369596"/>
              <a:gd name="connsiteY86" fmla="*/ 2644298 h 4226299"/>
              <a:gd name="connsiteX87" fmla="*/ 13936663 w 15369596"/>
              <a:gd name="connsiteY87" fmla="*/ 2609619 h 4226299"/>
              <a:gd name="connsiteX88" fmla="*/ 14136447 w 15369596"/>
              <a:gd name="connsiteY88" fmla="*/ 2568005 h 4226299"/>
              <a:gd name="connsiteX89" fmla="*/ 14239783 w 15369596"/>
              <a:gd name="connsiteY89" fmla="*/ 2540262 h 4226299"/>
              <a:gd name="connsiteX90" fmla="*/ 14343120 w 15369596"/>
              <a:gd name="connsiteY90" fmla="*/ 2512519 h 4226299"/>
              <a:gd name="connsiteX91" fmla="*/ 14563571 w 15369596"/>
              <a:gd name="connsiteY91" fmla="*/ 2443162 h 4226299"/>
              <a:gd name="connsiteX92" fmla="*/ 14673797 w 15369596"/>
              <a:gd name="connsiteY92" fmla="*/ 2401547 h 4226299"/>
              <a:gd name="connsiteX93" fmla="*/ 14784023 w 15369596"/>
              <a:gd name="connsiteY93" fmla="*/ 2359933 h 4226299"/>
              <a:gd name="connsiteX94" fmla="*/ 15259371 w 15369596"/>
              <a:gd name="connsiteY94" fmla="*/ 2172669 h 4226299"/>
              <a:gd name="connsiteX95" fmla="*/ 15362707 w 15369596"/>
              <a:gd name="connsiteY95" fmla="*/ 2325254 h 4226299"/>
              <a:gd name="connsiteX96" fmla="*/ 15355819 w 15369596"/>
              <a:gd name="connsiteY96" fmla="*/ 2408483 h 4226299"/>
              <a:gd name="connsiteX97" fmla="*/ 15211147 w 15369596"/>
              <a:gd name="connsiteY97" fmla="*/ 2526390 h 4226299"/>
              <a:gd name="connsiteX98" fmla="*/ 15073365 w 15369596"/>
              <a:gd name="connsiteY98" fmla="*/ 2588812 h 4226299"/>
              <a:gd name="connsiteX99" fmla="*/ 15011364 w 15369596"/>
              <a:gd name="connsiteY99" fmla="*/ 2616555 h 4226299"/>
              <a:gd name="connsiteX100" fmla="*/ 14942472 w 15369596"/>
              <a:gd name="connsiteY100" fmla="*/ 2637362 h 4226299"/>
              <a:gd name="connsiteX101" fmla="*/ 14680685 w 15369596"/>
              <a:gd name="connsiteY101" fmla="*/ 2734461 h 4226299"/>
              <a:gd name="connsiteX102" fmla="*/ 14177781 w 15369596"/>
              <a:gd name="connsiteY102" fmla="*/ 2900918 h 4226299"/>
              <a:gd name="connsiteX103" fmla="*/ 13192639 w 15369596"/>
              <a:gd name="connsiteY103" fmla="*/ 3171411 h 4226299"/>
              <a:gd name="connsiteX104" fmla="*/ 12221275 w 15369596"/>
              <a:gd name="connsiteY104" fmla="*/ 3393353 h 4226299"/>
              <a:gd name="connsiteX105" fmla="*/ 11263689 w 15369596"/>
              <a:gd name="connsiteY105" fmla="*/ 3601425 h 4226299"/>
              <a:gd name="connsiteX106" fmla="*/ 10340549 w 15369596"/>
              <a:gd name="connsiteY106" fmla="*/ 3788689 h 4226299"/>
              <a:gd name="connsiteX107" fmla="*/ 10285436 w 15369596"/>
              <a:gd name="connsiteY107" fmla="*/ 3802561 h 4226299"/>
              <a:gd name="connsiteX108" fmla="*/ 10230323 w 15369596"/>
              <a:gd name="connsiteY108" fmla="*/ 3816432 h 4226299"/>
              <a:gd name="connsiteX109" fmla="*/ 10126987 w 15369596"/>
              <a:gd name="connsiteY109" fmla="*/ 3837239 h 4226299"/>
              <a:gd name="connsiteX110" fmla="*/ 10044317 w 15369596"/>
              <a:gd name="connsiteY110" fmla="*/ 3858047 h 4226299"/>
              <a:gd name="connsiteX111" fmla="*/ 9940981 w 15369596"/>
              <a:gd name="connsiteY111" fmla="*/ 3885789 h 4226299"/>
              <a:gd name="connsiteX112" fmla="*/ 9444966 w 15369596"/>
              <a:gd name="connsiteY112" fmla="*/ 4010631 h 4226299"/>
              <a:gd name="connsiteX113" fmla="*/ 8287596 w 15369596"/>
              <a:gd name="connsiteY113" fmla="*/ 4204832 h 4226299"/>
              <a:gd name="connsiteX114" fmla="*/ 6930441 w 15369596"/>
              <a:gd name="connsiteY114" fmla="*/ 4149346 h 4226299"/>
              <a:gd name="connsiteX115" fmla="*/ 6179529 w 15369596"/>
              <a:gd name="connsiteY115" fmla="*/ 3934338 h 4226299"/>
              <a:gd name="connsiteX116" fmla="*/ 5449285 w 15369596"/>
              <a:gd name="connsiteY116" fmla="*/ 3539003 h 4226299"/>
              <a:gd name="connsiteX117" fmla="*/ 5401061 w 15369596"/>
              <a:gd name="connsiteY117" fmla="*/ 3511261 h 4226299"/>
              <a:gd name="connsiteX118" fmla="*/ 5394171 w 15369596"/>
              <a:gd name="connsiteY118" fmla="*/ 3497389 h 4226299"/>
              <a:gd name="connsiteX119" fmla="*/ 5380392 w 15369596"/>
              <a:gd name="connsiteY119" fmla="*/ 3497389 h 4226299"/>
              <a:gd name="connsiteX120" fmla="*/ 5352836 w 15369596"/>
              <a:gd name="connsiteY120" fmla="*/ 3476582 h 4226299"/>
              <a:gd name="connsiteX121" fmla="*/ 5290835 w 15369596"/>
              <a:gd name="connsiteY121" fmla="*/ 3434968 h 4226299"/>
              <a:gd name="connsiteX122" fmla="*/ 5228833 w 15369596"/>
              <a:gd name="connsiteY122" fmla="*/ 3393353 h 4226299"/>
              <a:gd name="connsiteX123" fmla="*/ 5166830 w 15369596"/>
              <a:gd name="connsiteY123" fmla="*/ 3358675 h 4226299"/>
              <a:gd name="connsiteX124" fmla="*/ 5111718 w 15369596"/>
              <a:gd name="connsiteY124" fmla="*/ 3330933 h 4226299"/>
              <a:gd name="connsiteX125" fmla="*/ 5077272 w 15369596"/>
              <a:gd name="connsiteY125" fmla="*/ 3317060 h 4226299"/>
              <a:gd name="connsiteX126" fmla="*/ 5063494 w 15369596"/>
              <a:gd name="connsiteY126" fmla="*/ 3310126 h 4226299"/>
              <a:gd name="connsiteX127" fmla="*/ 5049715 w 15369596"/>
              <a:gd name="connsiteY127" fmla="*/ 3303190 h 4226299"/>
              <a:gd name="connsiteX128" fmla="*/ 4994602 w 15369596"/>
              <a:gd name="connsiteY128" fmla="*/ 3275447 h 4226299"/>
              <a:gd name="connsiteX129" fmla="*/ 4967047 w 15369596"/>
              <a:gd name="connsiteY129" fmla="*/ 3268511 h 4226299"/>
              <a:gd name="connsiteX130" fmla="*/ 4939490 w 15369596"/>
              <a:gd name="connsiteY130" fmla="*/ 3254640 h 4226299"/>
              <a:gd name="connsiteX131" fmla="*/ 4443474 w 15369596"/>
              <a:gd name="connsiteY131" fmla="*/ 3150604 h 4226299"/>
              <a:gd name="connsiteX132" fmla="*/ 3727007 w 15369596"/>
              <a:gd name="connsiteY132" fmla="*/ 3150604 h 4226299"/>
              <a:gd name="connsiteX133" fmla="*/ 3513445 w 15369596"/>
              <a:gd name="connsiteY133" fmla="*/ 3164476 h 4226299"/>
              <a:gd name="connsiteX134" fmla="*/ 3299882 w 15369596"/>
              <a:gd name="connsiteY134" fmla="*/ 3178347 h 4226299"/>
              <a:gd name="connsiteX135" fmla="*/ 3251659 w 15369596"/>
              <a:gd name="connsiteY135" fmla="*/ 3185283 h 4226299"/>
              <a:gd name="connsiteX136" fmla="*/ 3210324 w 15369596"/>
              <a:gd name="connsiteY136" fmla="*/ 3185283 h 4226299"/>
              <a:gd name="connsiteX137" fmla="*/ 3127655 w 15369596"/>
              <a:gd name="connsiteY137" fmla="*/ 3199154 h 4226299"/>
              <a:gd name="connsiteX138" fmla="*/ 2934760 w 15369596"/>
              <a:gd name="connsiteY138" fmla="*/ 3219961 h 4226299"/>
              <a:gd name="connsiteX139" fmla="*/ 2142513 w 15369596"/>
              <a:gd name="connsiteY139" fmla="*/ 3372546 h 4226299"/>
              <a:gd name="connsiteX140" fmla="*/ 1412268 w 15369596"/>
              <a:gd name="connsiteY140" fmla="*/ 3587553 h 4226299"/>
              <a:gd name="connsiteX141" fmla="*/ 1129814 w 15369596"/>
              <a:gd name="connsiteY141" fmla="*/ 3698525 h 4226299"/>
              <a:gd name="connsiteX142" fmla="*/ 1102257 w 15369596"/>
              <a:gd name="connsiteY142" fmla="*/ 3712396 h 4226299"/>
              <a:gd name="connsiteX143" fmla="*/ 1074701 w 15369596"/>
              <a:gd name="connsiteY143" fmla="*/ 3719332 h 4226299"/>
              <a:gd name="connsiteX144" fmla="*/ 1054034 w 15369596"/>
              <a:gd name="connsiteY144" fmla="*/ 3733204 h 4226299"/>
              <a:gd name="connsiteX145" fmla="*/ 1033366 w 15369596"/>
              <a:gd name="connsiteY145" fmla="*/ 3740139 h 4226299"/>
              <a:gd name="connsiteX146" fmla="*/ 1026478 w 15369596"/>
              <a:gd name="connsiteY146" fmla="*/ 3747075 h 4226299"/>
              <a:gd name="connsiteX147" fmla="*/ 1019588 w 15369596"/>
              <a:gd name="connsiteY147" fmla="*/ 3747075 h 4226299"/>
              <a:gd name="connsiteX148" fmla="*/ 1005810 w 15369596"/>
              <a:gd name="connsiteY148" fmla="*/ 3754011 h 4226299"/>
              <a:gd name="connsiteX149" fmla="*/ 998921 w 15369596"/>
              <a:gd name="connsiteY149" fmla="*/ 3754011 h 4226299"/>
              <a:gd name="connsiteX150" fmla="*/ 998921 w 15369596"/>
              <a:gd name="connsiteY150" fmla="*/ 3747075 h 4226299"/>
              <a:gd name="connsiteX151" fmla="*/ 998921 w 15369596"/>
              <a:gd name="connsiteY151" fmla="*/ 3733204 h 4226299"/>
              <a:gd name="connsiteX152" fmla="*/ 985143 w 15369596"/>
              <a:gd name="connsiteY152" fmla="*/ 3726268 h 4226299"/>
              <a:gd name="connsiteX153" fmla="*/ 966355 w 15369596"/>
              <a:gd name="connsiteY153" fmla="*/ 3714288 h 4226299"/>
              <a:gd name="connsiteX154" fmla="*/ 958340 w 15369596"/>
              <a:gd name="connsiteY154" fmla="*/ 3706220 h 4226299"/>
              <a:gd name="connsiteX155" fmla="*/ 943808 w 15369596"/>
              <a:gd name="connsiteY155" fmla="*/ 3691589 h 4226299"/>
              <a:gd name="connsiteX156" fmla="*/ 958552 w 15369596"/>
              <a:gd name="connsiteY156" fmla="*/ 3709246 h 4226299"/>
              <a:gd name="connsiteX157" fmla="*/ 943808 w 15369596"/>
              <a:gd name="connsiteY157" fmla="*/ 3698525 h 4226299"/>
              <a:gd name="connsiteX158" fmla="*/ 888695 w 15369596"/>
              <a:gd name="connsiteY158" fmla="*/ 3677718 h 4226299"/>
              <a:gd name="connsiteX159" fmla="*/ 874917 w 15369596"/>
              <a:gd name="connsiteY159" fmla="*/ 3643039 h 4226299"/>
              <a:gd name="connsiteX160" fmla="*/ 874917 w 15369596"/>
              <a:gd name="connsiteY160" fmla="*/ 3636104 h 4226299"/>
              <a:gd name="connsiteX161" fmla="*/ 868028 w 15369596"/>
              <a:gd name="connsiteY161" fmla="*/ 3636104 h 4226299"/>
              <a:gd name="connsiteX162" fmla="*/ 868028 w 15369596"/>
              <a:gd name="connsiteY162" fmla="*/ 3629168 h 4226299"/>
              <a:gd name="connsiteX163" fmla="*/ 854250 w 15369596"/>
              <a:gd name="connsiteY163" fmla="*/ 3615296 h 4226299"/>
              <a:gd name="connsiteX164" fmla="*/ 812915 w 15369596"/>
              <a:gd name="connsiteY164" fmla="*/ 3552875 h 4226299"/>
              <a:gd name="connsiteX165" fmla="*/ 792247 w 15369596"/>
              <a:gd name="connsiteY165" fmla="*/ 3518196 h 4226299"/>
              <a:gd name="connsiteX166" fmla="*/ 771580 w 15369596"/>
              <a:gd name="connsiteY166" fmla="*/ 3483518 h 4226299"/>
              <a:gd name="connsiteX167" fmla="*/ 785359 w 15369596"/>
              <a:gd name="connsiteY167" fmla="*/ 3296254 h 4226299"/>
              <a:gd name="connsiteX168" fmla="*/ 750914 w 15369596"/>
              <a:gd name="connsiteY168" fmla="*/ 3323996 h 4226299"/>
              <a:gd name="connsiteX169" fmla="*/ 702689 w 15369596"/>
              <a:gd name="connsiteY169" fmla="*/ 3310126 h 4226299"/>
              <a:gd name="connsiteX170" fmla="*/ 654466 w 15369596"/>
              <a:gd name="connsiteY170" fmla="*/ 3296254 h 4226299"/>
              <a:gd name="connsiteX171" fmla="*/ 633798 w 15369596"/>
              <a:gd name="connsiteY171" fmla="*/ 3323996 h 4226299"/>
              <a:gd name="connsiteX172" fmla="*/ 551129 w 15369596"/>
              <a:gd name="connsiteY172" fmla="*/ 3185283 h 4226299"/>
              <a:gd name="connsiteX173" fmla="*/ 530462 w 15369596"/>
              <a:gd name="connsiteY173" fmla="*/ 3095118 h 4226299"/>
              <a:gd name="connsiteX174" fmla="*/ 530462 w 15369596"/>
              <a:gd name="connsiteY174" fmla="*/ 3039633 h 4226299"/>
              <a:gd name="connsiteX175" fmla="*/ 537351 w 15369596"/>
              <a:gd name="connsiteY175" fmla="*/ 2984147 h 4226299"/>
              <a:gd name="connsiteX176" fmla="*/ 571796 w 15369596"/>
              <a:gd name="connsiteY176" fmla="*/ 2873175 h 4226299"/>
              <a:gd name="connsiteX177" fmla="*/ 606241 w 15369596"/>
              <a:gd name="connsiteY177" fmla="*/ 2810754 h 4226299"/>
              <a:gd name="connsiteX178" fmla="*/ 647576 w 15369596"/>
              <a:gd name="connsiteY178" fmla="*/ 2748332 h 4226299"/>
              <a:gd name="connsiteX179" fmla="*/ 916252 w 15369596"/>
              <a:gd name="connsiteY179" fmla="*/ 2526390 h 4226299"/>
              <a:gd name="connsiteX180" fmla="*/ 564907 w 15369596"/>
              <a:gd name="connsiteY180" fmla="*/ 2692848 h 4226299"/>
              <a:gd name="connsiteX181" fmla="*/ 461570 w 15369596"/>
              <a:gd name="connsiteY181" fmla="*/ 2602683 h 4226299"/>
              <a:gd name="connsiteX182" fmla="*/ 420237 w 15369596"/>
              <a:gd name="connsiteY182" fmla="*/ 2415419 h 4226299"/>
              <a:gd name="connsiteX183" fmla="*/ 585574 w 15369596"/>
              <a:gd name="connsiteY183" fmla="*/ 2325254 h 4226299"/>
              <a:gd name="connsiteX184" fmla="*/ 647576 w 15369596"/>
              <a:gd name="connsiteY184" fmla="*/ 2235090 h 4226299"/>
              <a:gd name="connsiteX185" fmla="*/ 544240 w 15369596"/>
              <a:gd name="connsiteY185" fmla="*/ 2006212 h 4226299"/>
              <a:gd name="connsiteX186" fmla="*/ 268676 w 15369596"/>
              <a:gd name="connsiteY186" fmla="*/ 2137990 h 4226299"/>
              <a:gd name="connsiteX187" fmla="*/ 121421 w 15369596"/>
              <a:gd name="connsiteY187" fmla="*/ 2226420 h 4226299"/>
              <a:gd name="connsiteX188" fmla="*/ 28215 w 15369596"/>
              <a:gd name="connsiteY188" fmla="*/ 2286317 h 4226299"/>
              <a:gd name="connsiteX189" fmla="*/ 48225 w 15369596"/>
              <a:gd name="connsiteY189" fmla="*/ 2269769 h 4226299"/>
              <a:gd name="connsiteX190" fmla="*/ 96448 w 15369596"/>
              <a:gd name="connsiteY190" fmla="*/ 2242026 h 4226299"/>
              <a:gd name="connsiteX191" fmla="*/ 137783 w 15369596"/>
              <a:gd name="connsiteY191" fmla="*/ 2207347 h 4226299"/>
              <a:gd name="connsiteX192" fmla="*/ 179118 w 15369596"/>
              <a:gd name="connsiteY192" fmla="*/ 2179604 h 4226299"/>
              <a:gd name="connsiteX193" fmla="*/ 241119 w 15369596"/>
              <a:gd name="connsiteY193" fmla="*/ 2082504 h 4226299"/>
              <a:gd name="connsiteX194" fmla="*/ 117115 w 15369596"/>
              <a:gd name="connsiteY194" fmla="*/ 1867498 h 4226299"/>
              <a:gd name="connsiteX195" fmla="*/ 640688 w 15369596"/>
              <a:gd name="connsiteY195" fmla="*/ 1624748 h 4226299"/>
              <a:gd name="connsiteX196" fmla="*/ 1150481 w 15369596"/>
              <a:gd name="connsiteY196" fmla="*/ 1444419 h 4226299"/>
              <a:gd name="connsiteX197" fmla="*/ 1095369 w 15369596"/>
              <a:gd name="connsiteY197" fmla="*/ 1264091 h 4226299"/>
              <a:gd name="connsiteX198" fmla="*/ 558018 w 15369596"/>
              <a:gd name="connsiteY198" fmla="*/ 1430549 h 4226299"/>
              <a:gd name="connsiteX199" fmla="*/ 27557 w 15369596"/>
              <a:gd name="connsiteY199" fmla="*/ 1701041 h 4226299"/>
              <a:gd name="connsiteX200" fmla="*/ 96448 w 15369596"/>
              <a:gd name="connsiteY200" fmla="*/ 1603941 h 4226299"/>
              <a:gd name="connsiteX201" fmla="*/ 124005 w 15369596"/>
              <a:gd name="connsiteY201" fmla="*/ 1534583 h 4226299"/>
              <a:gd name="connsiteX202" fmla="*/ 75780 w 15369596"/>
              <a:gd name="connsiteY202" fmla="*/ 1388934 h 4226299"/>
              <a:gd name="connsiteX203" fmla="*/ 799137 w 15369596"/>
              <a:gd name="connsiteY203" fmla="*/ 1111505 h 4226299"/>
              <a:gd name="connsiteX204" fmla="*/ 1467381 w 15369596"/>
              <a:gd name="connsiteY204" fmla="*/ 834077 h 4226299"/>
              <a:gd name="connsiteX205" fmla="*/ 1005810 w 15369596"/>
              <a:gd name="connsiteY205" fmla="*/ 965855 h 4226299"/>
              <a:gd name="connsiteX206" fmla="*/ 1687832 w 15369596"/>
              <a:gd name="connsiteY206" fmla="*/ 619070 h 4226299"/>
              <a:gd name="connsiteX207" fmla="*/ 2535192 w 15369596"/>
              <a:gd name="connsiteY207" fmla="*/ 480356 h 4226299"/>
              <a:gd name="connsiteX208" fmla="*/ 2845202 w 15369596"/>
              <a:gd name="connsiteY208" fmla="*/ 404063 h 4226299"/>
              <a:gd name="connsiteX209" fmla="*/ 2927870 w 15369596"/>
              <a:gd name="connsiteY209" fmla="*/ 390192 h 4226299"/>
              <a:gd name="connsiteX210" fmla="*/ 3017430 w 15369596"/>
              <a:gd name="connsiteY210" fmla="*/ 369384 h 4226299"/>
              <a:gd name="connsiteX211" fmla="*/ 3162101 w 15369596"/>
              <a:gd name="connsiteY211" fmla="*/ 348577 h 4226299"/>
              <a:gd name="connsiteX212" fmla="*/ 3789010 w 15369596"/>
              <a:gd name="connsiteY212" fmla="*/ 286156 h 4226299"/>
              <a:gd name="connsiteX213" fmla="*/ 4133465 w 15369596"/>
              <a:gd name="connsiteY213" fmla="*/ 279220 h 4226299"/>
              <a:gd name="connsiteX214" fmla="*/ 4305693 w 15369596"/>
              <a:gd name="connsiteY214" fmla="*/ 279220 h 4226299"/>
              <a:gd name="connsiteX215" fmla="*/ 4491699 w 15369596"/>
              <a:gd name="connsiteY215" fmla="*/ 293092 h 4226299"/>
              <a:gd name="connsiteX216" fmla="*/ 5270167 w 15369596"/>
              <a:gd name="connsiteY216" fmla="*/ 404063 h 4226299"/>
              <a:gd name="connsiteX217" fmla="*/ 6055525 w 15369596"/>
              <a:gd name="connsiteY217" fmla="*/ 660685 h 4226299"/>
              <a:gd name="connsiteX218" fmla="*/ 6234643 w 15369596"/>
              <a:gd name="connsiteY218" fmla="*/ 750849 h 4226299"/>
              <a:gd name="connsiteX219" fmla="*/ 6331090 w 15369596"/>
              <a:gd name="connsiteY219" fmla="*/ 792462 h 4226299"/>
              <a:gd name="connsiteX220" fmla="*/ 6413759 w 15369596"/>
              <a:gd name="connsiteY220" fmla="*/ 841012 h 4226299"/>
              <a:gd name="connsiteX221" fmla="*/ 6592876 w 15369596"/>
              <a:gd name="connsiteY221" fmla="*/ 938112 h 4226299"/>
              <a:gd name="connsiteX222" fmla="*/ 6758214 w 15369596"/>
              <a:gd name="connsiteY222" fmla="*/ 1042148 h 4226299"/>
              <a:gd name="connsiteX223" fmla="*/ 6916665 w 15369596"/>
              <a:gd name="connsiteY223" fmla="*/ 1146184 h 4226299"/>
              <a:gd name="connsiteX224" fmla="*/ 6992444 w 15369596"/>
              <a:gd name="connsiteY224" fmla="*/ 1194734 h 4226299"/>
              <a:gd name="connsiteX225" fmla="*/ 7033779 w 15369596"/>
              <a:gd name="connsiteY225" fmla="*/ 1222477 h 4226299"/>
              <a:gd name="connsiteX226" fmla="*/ 7061336 w 15369596"/>
              <a:gd name="connsiteY226" fmla="*/ 1243284 h 4226299"/>
              <a:gd name="connsiteX227" fmla="*/ 7109559 w 15369596"/>
              <a:gd name="connsiteY227" fmla="*/ 1271027 h 4226299"/>
              <a:gd name="connsiteX228" fmla="*/ 7164672 w 15369596"/>
              <a:gd name="connsiteY228" fmla="*/ 1291834 h 4226299"/>
              <a:gd name="connsiteX229" fmla="*/ 7412679 w 15369596"/>
              <a:gd name="connsiteY229" fmla="*/ 1333449 h 4226299"/>
              <a:gd name="connsiteX230" fmla="*/ 7791580 w 15369596"/>
              <a:gd name="connsiteY230" fmla="*/ 1298770 h 4226299"/>
              <a:gd name="connsiteX231" fmla="*/ 8253151 w 15369596"/>
              <a:gd name="connsiteY231" fmla="*/ 1222477 h 4226299"/>
              <a:gd name="connsiteX232" fmla="*/ 8769833 w 15369596"/>
              <a:gd name="connsiteY232" fmla="*/ 1090698 h 4226299"/>
              <a:gd name="connsiteX233" fmla="*/ 9059176 w 15369596"/>
              <a:gd name="connsiteY233" fmla="*/ 1007470 h 4226299"/>
              <a:gd name="connsiteX234" fmla="*/ 9396741 w 15369596"/>
              <a:gd name="connsiteY234" fmla="*/ 917305 h 4226299"/>
              <a:gd name="connsiteX235" fmla="*/ 9506967 w 15369596"/>
              <a:gd name="connsiteY235" fmla="*/ 889562 h 4226299"/>
              <a:gd name="connsiteX236" fmla="*/ 9603415 w 15369596"/>
              <a:gd name="connsiteY236" fmla="*/ 868755 h 4226299"/>
              <a:gd name="connsiteX237" fmla="*/ 9692973 w 15369596"/>
              <a:gd name="connsiteY237" fmla="*/ 847948 h 4226299"/>
              <a:gd name="connsiteX238" fmla="*/ 9782531 w 15369596"/>
              <a:gd name="connsiteY238" fmla="*/ 827141 h 4226299"/>
              <a:gd name="connsiteX239" fmla="*/ 9954759 w 15369596"/>
              <a:gd name="connsiteY239" fmla="*/ 792462 h 4226299"/>
              <a:gd name="connsiteX240" fmla="*/ 10126987 w 15369596"/>
              <a:gd name="connsiteY240" fmla="*/ 757785 h 4226299"/>
              <a:gd name="connsiteX241" fmla="*/ 10788341 w 15369596"/>
              <a:gd name="connsiteY241" fmla="*/ 639877 h 4226299"/>
              <a:gd name="connsiteX242" fmla="*/ 11429028 w 15369596"/>
              <a:gd name="connsiteY242" fmla="*/ 518502 h 4226299"/>
              <a:gd name="connsiteX243" fmla="*/ 11740892 w 15369596"/>
              <a:gd name="connsiteY243" fmla="*/ 457452 h 4226299"/>
              <a:gd name="connsiteX244" fmla="*/ 11766387 w 15369596"/>
              <a:gd name="connsiteY244" fmla="*/ 448576 h 4226299"/>
              <a:gd name="connsiteX245" fmla="*/ 11967128 w 15369596"/>
              <a:gd name="connsiteY245" fmla="*/ 407756 h 4226299"/>
              <a:gd name="connsiteX246" fmla="*/ 12014886 w 15369596"/>
              <a:gd name="connsiteY246" fmla="*/ 403815 h 4226299"/>
              <a:gd name="connsiteX247" fmla="*/ 12049047 w 15369596"/>
              <a:gd name="connsiteY247" fmla="*/ 397127 h 4226299"/>
              <a:gd name="connsiteX248" fmla="*/ 12049016 w 15369596"/>
              <a:gd name="connsiteY248" fmla="*/ 400998 h 4226299"/>
              <a:gd name="connsiteX249" fmla="*/ 12076172 w 15369596"/>
              <a:gd name="connsiteY249" fmla="*/ 398755 h 4226299"/>
              <a:gd name="connsiteX250" fmla="*/ 12192116 w 15369596"/>
              <a:gd name="connsiteY250" fmla="*/ 401724 h 4226299"/>
              <a:gd name="connsiteX251" fmla="*/ 12427060 w 15369596"/>
              <a:gd name="connsiteY251" fmla="*/ 447034 h 4226299"/>
              <a:gd name="connsiteX252" fmla="*/ 12442718 w 15369596"/>
              <a:gd name="connsiteY252" fmla="*/ 450476 h 4226299"/>
              <a:gd name="connsiteX253" fmla="*/ 12445814 w 15369596"/>
              <a:gd name="connsiteY253" fmla="*/ 453690 h 4226299"/>
              <a:gd name="connsiteX254" fmla="*/ 12449600 w 15369596"/>
              <a:gd name="connsiteY254" fmla="*/ 452496 h 4226299"/>
              <a:gd name="connsiteX255" fmla="*/ 12458976 w 15369596"/>
              <a:gd name="connsiteY255" fmla="*/ 455823 h 4226299"/>
              <a:gd name="connsiteX256" fmla="*/ 12479623 w 15369596"/>
              <a:gd name="connsiteY256" fmla="*/ 461883 h 4226299"/>
              <a:gd name="connsiteX257" fmla="*/ 12500269 w 15369596"/>
              <a:gd name="connsiteY257" fmla="*/ 467941 h 4226299"/>
              <a:gd name="connsiteX258" fmla="*/ 12520313 w 15369596"/>
              <a:gd name="connsiteY258" fmla="*/ 472094 h 4226299"/>
              <a:gd name="connsiteX259" fmla="*/ 12537863 w 15369596"/>
              <a:gd name="connsiteY259" fmla="*/ 474938 h 4226299"/>
              <a:gd name="connsiteX260" fmla="*/ 12548532 w 15369596"/>
              <a:gd name="connsiteY260" fmla="*/ 475763 h 4226299"/>
              <a:gd name="connsiteX261" fmla="*/ 12552919 w 15369596"/>
              <a:gd name="connsiteY261" fmla="*/ 476474 h 4226299"/>
              <a:gd name="connsiteX262" fmla="*/ 12557307 w 15369596"/>
              <a:gd name="connsiteY262" fmla="*/ 477185 h 4226299"/>
              <a:gd name="connsiteX263" fmla="*/ 12574857 w 15369596"/>
              <a:gd name="connsiteY263" fmla="*/ 480029 h 4226299"/>
              <a:gd name="connsiteX264" fmla="*/ 12583030 w 15369596"/>
              <a:gd name="connsiteY264" fmla="*/ 479545 h 4226299"/>
              <a:gd name="connsiteX265" fmla="*/ 12591805 w 15369596"/>
              <a:gd name="connsiteY265" fmla="*/ 480967 h 4226299"/>
              <a:gd name="connsiteX266" fmla="*/ 12737127 w 15369596"/>
              <a:gd name="connsiteY266" fmla="*/ 466544 h 4226299"/>
              <a:gd name="connsiteX267" fmla="*/ 12934005 w 15369596"/>
              <a:gd name="connsiteY267" fmla="*/ 404415 h 4226299"/>
              <a:gd name="connsiteX268" fmla="*/ 12991487 w 15369596"/>
              <a:gd name="connsiteY268" fmla="*/ 382084 h 4226299"/>
              <a:gd name="connsiteX269" fmla="*/ 13048969 w 15369596"/>
              <a:gd name="connsiteY269" fmla="*/ 359754 h 4226299"/>
              <a:gd name="connsiteX270" fmla="*/ 13061619 w 15369596"/>
              <a:gd name="connsiteY270" fmla="*/ 353666 h 4226299"/>
              <a:gd name="connsiteX271" fmla="*/ 13072977 w 15369596"/>
              <a:gd name="connsiteY271" fmla="*/ 350081 h 4226299"/>
              <a:gd name="connsiteX272" fmla="*/ 13094491 w 15369596"/>
              <a:gd name="connsiteY272" fmla="*/ 339101 h 4226299"/>
              <a:gd name="connsiteX273" fmla="*/ 13145692 w 15369596"/>
              <a:gd name="connsiteY273" fmla="*/ 316657 h 4226299"/>
              <a:gd name="connsiteX274" fmla="*/ 13350162 w 15369596"/>
              <a:gd name="connsiteY274" fmla="*/ 206029 h 4226299"/>
              <a:gd name="connsiteX275" fmla="*/ 13532182 w 15369596"/>
              <a:gd name="connsiteY275" fmla="*/ 83624 h 4226299"/>
              <a:gd name="connsiteX276" fmla="*/ 13600174 w 15369596"/>
              <a:gd name="connsiteY276" fmla="*/ 28637 h 4226299"/>
              <a:gd name="connsiteX277" fmla="*/ 13606544 w 15369596"/>
              <a:gd name="connsiteY277" fmla="*/ 22435 h 4226299"/>
              <a:gd name="connsiteX278" fmla="*/ 13613515 w 15369596"/>
              <a:gd name="connsiteY278" fmla="*/ 18140 h 4226299"/>
              <a:gd name="connsiteX279" fmla="*/ 13617991 w 15369596"/>
              <a:gd name="connsiteY279" fmla="*/ 12536 h 4226299"/>
              <a:gd name="connsiteX280" fmla="*/ 13623068 w 15369596"/>
              <a:gd name="connsiteY280" fmla="*/ 8838 h 4226299"/>
              <a:gd name="connsiteX281" fmla="*/ 13624361 w 15369596"/>
              <a:gd name="connsiteY281" fmla="*/ 6335 h 4226299"/>
              <a:gd name="connsiteX282" fmla="*/ 13626253 w 15369596"/>
              <a:gd name="connsiteY282" fmla="*/ 5737 h 4226299"/>
              <a:gd name="connsiteX283" fmla="*/ 13629438 w 15369596"/>
              <a:gd name="connsiteY283" fmla="*/ 2637 h 4226299"/>
              <a:gd name="connsiteX284" fmla="*/ 13631331 w 15369596"/>
              <a:gd name="connsiteY284" fmla="*/ 2039 h 4226299"/>
              <a:gd name="connsiteX285" fmla="*/ 13629708 w 15369596"/>
              <a:gd name="connsiteY285" fmla="*/ 193 h 4226299"/>
              <a:gd name="connsiteX286" fmla="*/ 13632480 w 15369596"/>
              <a:gd name="connsiteY286" fmla="*/ 1971 h 4226299"/>
              <a:gd name="connsiteX287" fmla="*/ 13646913 w 15369596"/>
              <a:gd name="connsiteY287" fmla="*/ 11223 h 4226299"/>
              <a:gd name="connsiteX288" fmla="*/ 13644406 w 15369596"/>
              <a:gd name="connsiteY288" fmla="*/ 10488 h 4226299"/>
              <a:gd name="connsiteX289" fmla="*/ 13639416 w 15369596"/>
              <a:gd name="connsiteY289" fmla="*/ 7871 h 4226299"/>
              <a:gd name="connsiteX290" fmla="*/ 13633825 w 15369596"/>
              <a:gd name="connsiteY290" fmla="*/ 3348 h 4226299"/>
              <a:gd name="connsiteX291" fmla="*/ 13631331 w 15369596"/>
              <a:gd name="connsiteY291" fmla="*/ 2039 h 4226299"/>
              <a:gd name="connsiteX292" fmla="*/ 13629708 w 15369596"/>
              <a:gd name="connsiteY292" fmla="*/ 193 h 4226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Lst>
            <a:rect l="l" t="t" r="r" b="b"/>
            <a:pathLst>
              <a:path w="15369596" h="4226299">
                <a:moveTo>
                  <a:pt x="958552" y="3709246"/>
                </a:moveTo>
                <a:lnTo>
                  <a:pt x="959308" y="3709796"/>
                </a:lnTo>
                <a:lnTo>
                  <a:pt x="966355" y="3714288"/>
                </a:lnTo>
                <a:lnTo>
                  <a:pt x="978253" y="3726268"/>
                </a:lnTo>
                <a:cubicBezTo>
                  <a:pt x="978253" y="3726268"/>
                  <a:pt x="978253" y="3726268"/>
                  <a:pt x="992031" y="3747075"/>
                </a:cubicBezTo>
                <a:cubicBezTo>
                  <a:pt x="992031" y="3747075"/>
                  <a:pt x="992031" y="3747075"/>
                  <a:pt x="998921" y="3754011"/>
                </a:cubicBezTo>
                <a:cubicBezTo>
                  <a:pt x="974809" y="3729735"/>
                  <a:pt x="1035088" y="3801044"/>
                  <a:pt x="976693" y="3730969"/>
                </a:cubicBezTo>
                <a:close/>
                <a:moveTo>
                  <a:pt x="28215" y="2286317"/>
                </a:moveTo>
                <a:lnTo>
                  <a:pt x="24112" y="2289709"/>
                </a:lnTo>
                <a:cubicBezTo>
                  <a:pt x="15501" y="2295777"/>
                  <a:pt x="6890" y="2300980"/>
                  <a:pt x="0" y="2304447"/>
                </a:cubicBezTo>
                <a:close/>
                <a:moveTo>
                  <a:pt x="13631331" y="2039"/>
                </a:moveTo>
                <a:cubicBezTo>
                  <a:pt x="13631933" y="3946"/>
                  <a:pt x="13631933" y="3946"/>
                  <a:pt x="13631933" y="3946"/>
                </a:cubicBezTo>
                <a:cubicBezTo>
                  <a:pt x="13632534" y="5851"/>
                  <a:pt x="13632534" y="5851"/>
                  <a:pt x="13633135" y="7757"/>
                </a:cubicBezTo>
                <a:cubicBezTo>
                  <a:pt x="13635028" y="7160"/>
                  <a:pt x="13635629" y="9066"/>
                  <a:pt x="13637523" y="8468"/>
                </a:cubicBezTo>
                <a:lnTo>
                  <a:pt x="13644406" y="10488"/>
                </a:lnTo>
                <a:lnTo>
                  <a:pt x="13650329" y="13595"/>
                </a:lnTo>
                <a:cubicBezTo>
                  <a:pt x="13651888" y="14413"/>
                  <a:pt x="13651888" y="14413"/>
                  <a:pt x="13651888" y="14413"/>
                </a:cubicBezTo>
                <a:lnTo>
                  <a:pt x="13646913" y="11223"/>
                </a:lnTo>
                <a:lnTo>
                  <a:pt x="13651287" y="12507"/>
                </a:lnTo>
                <a:cubicBezTo>
                  <a:pt x="13656966" y="10715"/>
                  <a:pt x="13663246" y="10828"/>
                  <a:pt x="13668235" y="13446"/>
                </a:cubicBezTo>
                <a:cubicBezTo>
                  <a:pt x="13671331" y="16660"/>
                  <a:pt x="13671933" y="18566"/>
                  <a:pt x="13675029" y="21780"/>
                </a:cubicBezTo>
                <a:cubicBezTo>
                  <a:pt x="13675029" y="21780"/>
                  <a:pt x="13675630" y="23686"/>
                  <a:pt x="13675630" y="23686"/>
                </a:cubicBezTo>
                <a:cubicBezTo>
                  <a:pt x="13675630" y="23686"/>
                  <a:pt x="13675630" y="23686"/>
                  <a:pt x="13677523" y="23088"/>
                </a:cubicBezTo>
                <a:cubicBezTo>
                  <a:pt x="13677523" y="23088"/>
                  <a:pt x="13678125" y="24995"/>
                  <a:pt x="13678125" y="24995"/>
                </a:cubicBezTo>
                <a:cubicBezTo>
                  <a:pt x="13680619" y="26303"/>
                  <a:pt x="13682513" y="25706"/>
                  <a:pt x="13683114" y="27611"/>
                </a:cubicBezTo>
                <a:cubicBezTo>
                  <a:pt x="13688704" y="32135"/>
                  <a:pt x="13696188" y="36060"/>
                  <a:pt x="13699885" y="41180"/>
                </a:cubicBezTo>
                <a:cubicBezTo>
                  <a:pt x="13702379" y="42488"/>
                  <a:pt x="13705475" y="45703"/>
                  <a:pt x="13708572" y="48917"/>
                </a:cubicBezTo>
                <a:cubicBezTo>
                  <a:pt x="13711065" y="50226"/>
                  <a:pt x="13714162" y="53440"/>
                  <a:pt x="13717258" y="56655"/>
                </a:cubicBezTo>
                <a:cubicBezTo>
                  <a:pt x="13726546" y="66297"/>
                  <a:pt x="13733161" y="87262"/>
                  <a:pt x="13729710" y="109308"/>
                </a:cubicBezTo>
                <a:cubicBezTo>
                  <a:pt x="13729799" y="102993"/>
                  <a:pt x="13732984" y="99892"/>
                  <a:pt x="13736770" y="98697"/>
                </a:cubicBezTo>
                <a:cubicBezTo>
                  <a:pt x="13740556" y="97502"/>
                  <a:pt x="13746836" y="97615"/>
                  <a:pt x="13751224" y="98327"/>
                </a:cubicBezTo>
                <a:cubicBezTo>
                  <a:pt x="13755611" y="99038"/>
                  <a:pt x="13761892" y="99152"/>
                  <a:pt x="13765678" y="97957"/>
                </a:cubicBezTo>
                <a:cubicBezTo>
                  <a:pt x="13767571" y="97359"/>
                  <a:pt x="13770756" y="94259"/>
                  <a:pt x="13768952" y="88541"/>
                </a:cubicBezTo>
                <a:cubicBezTo>
                  <a:pt x="13779531" y="95681"/>
                  <a:pt x="13791313" y="106633"/>
                  <a:pt x="13803697" y="119490"/>
                </a:cubicBezTo>
                <a:cubicBezTo>
                  <a:pt x="13807996" y="126517"/>
                  <a:pt x="13812896" y="135448"/>
                  <a:pt x="13817195" y="142474"/>
                </a:cubicBezTo>
                <a:cubicBezTo>
                  <a:pt x="13818999" y="148192"/>
                  <a:pt x="13820201" y="152003"/>
                  <a:pt x="13822006" y="157721"/>
                </a:cubicBezTo>
                <a:cubicBezTo>
                  <a:pt x="13823209" y="161533"/>
                  <a:pt x="13825013" y="167250"/>
                  <a:pt x="13824924" y="173565"/>
                </a:cubicBezTo>
                <a:cubicBezTo>
                  <a:pt x="13826038" y="183692"/>
                  <a:pt x="13827754" y="195724"/>
                  <a:pt x="13825082" y="207046"/>
                </a:cubicBezTo>
                <a:cubicBezTo>
                  <a:pt x="13823100" y="213958"/>
                  <a:pt x="13823011" y="220273"/>
                  <a:pt x="13821030" y="227185"/>
                </a:cubicBezTo>
                <a:cubicBezTo>
                  <a:pt x="13819048" y="234097"/>
                  <a:pt x="13817066" y="241010"/>
                  <a:pt x="13815084" y="247923"/>
                </a:cubicBezTo>
                <a:cubicBezTo>
                  <a:pt x="13804663" y="274264"/>
                  <a:pt x="13786668" y="302994"/>
                  <a:pt x="13760501" y="332208"/>
                </a:cubicBezTo>
                <a:cubicBezTo>
                  <a:pt x="13787871" y="306806"/>
                  <a:pt x="13817135" y="280806"/>
                  <a:pt x="13842612" y="256001"/>
                </a:cubicBezTo>
                <a:cubicBezTo>
                  <a:pt x="13860941" y="248121"/>
                  <a:pt x="13870229" y="257764"/>
                  <a:pt x="13878827" y="271816"/>
                </a:cubicBezTo>
                <a:cubicBezTo>
                  <a:pt x="13887424" y="285868"/>
                  <a:pt x="13894040" y="306832"/>
                  <a:pt x="13906424" y="319690"/>
                </a:cubicBezTo>
                <a:cubicBezTo>
                  <a:pt x="13892393" y="334596"/>
                  <a:pt x="13877762" y="347596"/>
                  <a:pt x="13868809" y="358803"/>
                </a:cubicBezTo>
                <a:cubicBezTo>
                  <a:pt x="13858564" y="372514"/>
                  <a:pt x="13853398" y="382528"/>
                  <a:pt x="13859589" y="388957"/>
                </a:cubicBezTo>
                <a:cubicBezTo>
                  <a:pt x="13871973" y="401814"/>
                  <a:pt x="13895450" y="430032"/>
                  <a:pt x="13907832" y="442890"/>
                </a:cubicBezTo>
                <a:cubicBezTo>
                  <a:pt x="13924358" y="429292"/>
                  <a:pt x="13948544" y="406990"/>
                  <a:pt x="13972128" y="382783"/>
                </a:cubicBezTo>
                <a:cubicBezTo>
                  <a:pt x="13995111" y="356668"/>
                  <a:pt x="14016802" y="333058"/>
                  <a:pt x="14031523" y="313743"/>
                </a:cubicBezTo>
                <a:cubicBezTo>
                  <a:pt x="14028338" y="316843"/>
                  <a:pt x="14023862" y="322447"/>
                  <a:pt x="14021279" y="327454"/>
                </a:cubicBezTo>
                <a:cubicBezTo>
                  <a:pt x="14018094" y="330554"/>
                  <a:pt x="14013618" y="336158"/>
                  <a:pt x="14010433" y="339259"/>
                </a:cubicBezTo>
                <a:cubicBezTo>
                  <a:pt x="14007850" y="344265"/>
                  <a:pt x="14004665" y="347367"/>
                  <a:pt x="14002082" y="352373"/>
                </a:cubicBezTo>
                <a:cubicBezTo>
                  <a:pt x="13997004" y="356072"/>
                  <a:pt x="13995712" y="358574"/>
                  <a:pt x="13993130" y="363581"/>
                </a:cubicBezTo>
                <a:cubicBezTo>
                  <a:pt x="13982885" y="377292"/>
                  <a:pt x="13978320" y="389211"/>
                  <a:pt x="13984512" y="395639"/>
                </a:cubicBezTo>
                <a:cubicBezTo>
                  <a:pt x="13998788" y="407899"/>
                  <a:pt x="14022954" y="431708"/>
                  <a:pt x="14037231" y="443968"/>
                </a:cubicBezTo>
                <a:cubicBezTo>
                  <a:pt x="14008993" y="486409"/>
                  <a:pt x="13962603" y="524101"/>
                  <a:pt x="13914408" y="556074"/>
                </a:cubicBezTo>
                <a:cubicBezTo>
                  <a:pt x="13868107" y="587452"/>
                  <a:pt x="13821206" y="616922"/>
                  <a:pt x="13789960" y="649834"/>
                </a:cubicBezTo>
                <a:cubicBezTo>
                  <a:pt x="13820741" y="694607"/>
                  <a:pt x="13820741" y="694607"/>
                  <a:pt x="13820741" y="694607"/>
                </a:cubicBezTo>
                <a:cubicBezTo>
                  <a:pt x="13863079" y="677056"/>
                  <a:pt x="13908178" y="641868"/>
                  <a:pt x="13953965" y="602270"/>
                </a:cubicBezTo>
                <a:cubicBezTo>
                  <a:pt x="13998462" y="565176"/>
                  <a:pt x="14040553" y="520458"/>
                  <a:pt x="14076275" y="481943"/>
                </a:cubicBezTo>
                <a:cubicBezTo>
                  <a:pt x="14069816" y="494459"/>
                  <a:pt x="14067145" y="505780"/>
                  <a:pt x="14065764" y="514598"/>
                </a:cubicBezTo>
                <a:cubicBezTo>
                  <a:pt x="14061890" y="522109"/>
                  <a:pt x="14062402" y="530329"/>
                  <a:pt x="14064206" y="536047"/>
                </a:cubicBezTo>
                <a:cubicBezTo>
                  <a:pt x="14067815" y="547482"/>
                  <a:pt x="14077704" y="559031"/>
                  <a:pt x="14090088" y="571889"/>
                </a:cubicBezTo>
                <a:cubicBezTo>
                  <a:pt x="14038355" y="632223"/>
                  <a:pt x="13975617" y="670881"/>
                  <a:pt x="13915374" y="710849"/>
                </a:cubicBezTo>
                <a:cubicBezTo>
                  <a:pt x="13856423" y="748312"/>
                  <a:pt x="13799967" y="787085"/>
                  <a:pt x="13755805" y="845030"/>
                </a:cubicBezTo>
                <a:cubicBezTo>
                  <a:pt x="13794445" y="822358"/>
                  <a:pt x="13833776" y="795277"/>
                  <a:pt x="13871212" y="768794"/>
                </a:cubicBezTo>
                <a:cubicBezTo>
                  <a:pt x="13858365" y="833621"/>
                  <a:pt x="13791063" y="884199"/>
                  <a:pt x="13713871" y="923228"/>
                </a:cubicBezTo>
                <a:cubicBezTo>
                  <a:pt x="13637282" y="964162"/>
                  <a:pt x="13551404" y="995455"/>
                  <a:pt x="13493054" y="1034824"/>
                </a:cubicBezTo>
                <a:cubicBezTo>
                  <a:pt x="13467064" y="1051408"/>
                  <a:pt x="13442968" y="1067395"/>
                  <a:pt x="13414482" y="1082671"/>
                </a:cubicBezTo>
                <a:cubicBezTo>
                  <a:pt x="13407512" y="1086966"/>
                  <a:pt x="13400541" y="1091262"/>
                  <a:pt x="13392969" y="1093651"/>
                </a:cubicBezTo>
                <a:cubicBezTo>
                  <a:pt x="13385998" y="1097947"/>
                  <a:pt x="13379027" y="1102242"/>
                  <a:pt x="13370163" y="1107135"/>
                </a:cubicBezTo>
                <a:cubicBezTo>
                  <a:pt x="13357513" y="1113222"/>
                  <a:pt x="13344864" y="1119311"/>
                  <a:pt x="13332213" y="1125398"/>
                </a:cubicBezTo>
                <a:cubicBezTo>
                  <a:pt x="13279720" y="1150345"/>
                  <a:pt x="13224733" y="1173985"/>
                  <a:pt x="13165358" y="1196912"/>
                </a:cubicBezTo>
                <a:cubicBezTo>
                  <a:pt x="13135671" y="1208377"/>
                  <a:pt x="13105382" y="1217935"/>
                  <a:pt x="13071307" y="1228688"/>
                </a:cubicBezTo>
                <a:cubicBezTo>
                  <a:pt x="13056162" y="1233467"/>
                  <a:pt x="13039125" y="1238843"/>
                  <a:pt x="13023981" y="1243623"/>
                </a:cubicBezTo>
                <a:cubicBezTo>
                  <a:pt x="13006341" y="1247094"/>
                  <a:pt x="12989304" y="1252470"/>
                  <a:pt x="12971665" y="1255941"/>
                </a:cubicBezTo>
                <a:cubicBezTo>
                  <a:pt x="12936989" y="1264788"/>
                  <a:pt x="12900915" y="1272505"/>
                  <a:pt x="12863604" y="1278777"/>
                </a:cubicBezTo>
                <a:lnTo>
                  <a:pt x="12802433" y="1286286"/>
                </a:lnTo>
                <a:lnTo>
                  <a:pt x="12813738" y="1326513"/>
                </a:lnTo>
                <a:cubicBezTo>
                  <a:pt x="12841294" y="1451355"/>
                  <a:pt x="12393503" y="1416676"/>
                  <a:pt x="12558842" y="1513776"/>
                </a:cubicBezTo>
                <a:cubicBezTo>
                  <a:pt x="12145495" y="1603941"/>
                  <a:pt x="11449695" y="1798141"/>
                  <a:pt x="11897486" y="1839755"/>
                </a:cubicBezTo>
                <a:cubicBezTo>
                  <a:pt x="12062826" y="1936855"/>
                  <a:pt x="12600175" y="1701041"/>
                  <a:pt x="12779293" y="1853627"/>
                </a:cubicBezTo>
                <a:cubicBezTo>
                  <a:pt x="12958409" y="2006212"/>
                  <a:pt x="12717291" y="2248961"/>
                  <a:pt x="12896407" y="2408483"/>
                </a:cubicBezTo>
                <a:cubicBezTo>
                  <a:pt x="12972187" y="2387676"/>
                  <a:pt x="13075525" y="2366869"/>
                  <a:pt x="13185750" y="2339126"/>
                </a:cubicBezTo>
                <a:cubicBezTo>
                  <a:pt x="13295976" y="2318319"/>
                  <a:pt x="13399312" y="2290576"/>
                  <a:pt x="13475092" y="2276704"/>
                </a:cubicBezTo>
                <a:cubicBezTo>
                  <a:pt x="13557761" y="2318319"/>
                  <a:pt x="13543983" y="2415419"/>
                  <a:pt x="13530205" y="2505583"/>
                </a:cubicBezTo>
                <a:cubicBezTo>
                  <a:pt x="13509538" y="2588812"/>
                  <a:pt x="13488870" y="2658169"/>
                  <a:pt x="13564651" y="2644298"/>
                </a:cubicBezTo>
                <a:cubicBezTo>
                  <a:pt x="13681766" y="2644298"/>
                  <a:pt x="13805769" y="2637362"/>
                  <a:pt x="13936663" y="2609619"/>
                </a:cubicBezTo>
                <a:cubicBezTo>
                  <a:pt x="13998664" y="2602683"/>
                  <a:pt x="14067556" y="2581876"/>
                  <a:pt x="14136447" y="2568005"/>
                </a:cubicBezTo>
                <a:cubicBezTo>
                  <a:pt x="14170892" y="2561069"/>
                  <a:pt x="14205337" y="2554133"/>
                  <a:pt x="14239783" y="2540262"/>
                </a:cubicBezTo>
                <a:cubicBezTo>
                  <a:pt x="14274228" y="2533326"/>
                  <a:pt x="14308675" y="2519455"/>
                  <a:pt x="14343120" y="2512519"/>
                </a:cubicBezTo>
                <a:cubicBezTo>
                  <a:pt x="14418900" y="2491712"/>
                  <a:pt x="14487791" y="2463969"/>
                  <a:pt x="14563571" y="2443162"/>
                </a:cubicBezTo>
                <a:cubicBezTo>
                  <a:pt x="14598017" y="2429290"/>
                  <a:pt x="14632462" y="2415419"/>
                  <a:pt x="14673797" y="2401547"/>
                </a:cubicBezTo>
                <a:cubicBezTo>
                  <a:pt x="14708242" y="2387676"/>
                  <a:pt x="14749577" y="2373804"/>
                  <a:pt x="14784023" y="2359933"/>
                </a:cubicBezTo>
                <a:cubicBezTo>
                  <a:pt x="14935583" y="2311383"/>
                  <a:pt x="15094032" y="2235090"/>
                  <a:pt x="15259371" y="2172669"/>
                </a:cubicBezTo>
                <a:cubicBezTo>
                  <a:pt x="15280038" y="2228154"/>
                  <a:pt x="15342041" y="2269769"/>
                  <a:pt x="15362707" y="2325254"/>
                </a:cubicBezTo>
                <a:cubicBezTo>
                  <a:pt x="15369597" y="2346062"/>
                  <a:pt x="15376486" y="2373804"/>
                  <a:pt x="15355819" y="2408483"/>
                </a:cubicBezTo>
                <a:cubicBezTo>
                  <a:pt x="15335151" y="2443162"/>
                  <a:pt x="15293816" y="2477840"/>
                  <a:pt x="15211147" y="2526390"/>
                </a:cubicBezTo>
                <a:cubicBezTo>
                  <a:pt x="15073365" y="2588812"/>
                  <a:pt x="15073365" y="2588812"/>
                  <a:pt x="15073365" y="2588812"/>
                </a:cubicBezTo>
                <a:cubicBezTo>
                  <a:pt x="15052697" y="2595747"/>
                  <a:pt x="15032030" y="2602683"/>
                  <a:pt x="15011364" y="2616555"/>
                </a:cubicBezTo>
                <a:cubicBezTo>
                  <a:pt x="14942472" y="2637362"/>
                  <a:pt x="14942472" y="2637362"/>
                  <a:pt x="14942472" y="2637362"/>
                </a:cubicBezTo>
                <a:cubicBezTo>
                  <a:pt x="14859803" y="2672039"/>
                  <a:pt x="14770245" y="2706718"/>
                  <a:pt x="14680685" y="2734461"/>
                </a:cubicBezTo>
                <a:cubicBezTo>
                  <a:pt x="14515347" y="2789947"/>
                  <a:pt x="14343120" y="2852368"/>
                  <a:pt x="14177781" y="2900918"/>
                </a:cubicBezTo>
                <a:cubicBezTo>
                  <a:pt x="13840215" y="2998018"/>
                  <a:pt x="13516427" y="3088183"/>
                  <a:pt x="13192639" y="3171411"/>
                </a:cubicBezTo>
                <a:cubicBezTo>
                  <a:pt x="12861962" y="3247704"/>
                  <a:pt x="12538174" y="3323996"/>
                  <a:pt x="12221275" y="3393353"/>
                </a:cubicBezTo>
                <a:cubicBezTo>
                  <a:pt x="11897486" y="3469646"/>
                  <a:pt x="11580588" y="3532068"/>
                  <a:pt x="11263689" y="3601425"/>
                </a:cubicBezTo>
                <a:cubicBezTo>
                  <a:pt x="10946790" y="3663846"/>
                  <a:pt x="10629891" y="3726268"/>
                  <a:pt x="10340549" y="3788689"/>
                </a:cubicBezTo>
                <a:cubicBezTo>
                  <a:pt x="10285436" y="3802561"/>
                  <a:pt x="10285436" y="3802561"/>
                  <a:pt x="10285436" y="3802561"/>
                </a:cubicBezTo>
                <a:cubicBezTo>
                  <a:pt x="10230323" y="3816432"/>
                  <a:pt x="10230323" y="3816432"/>
                  <a:pt x="10230323" y="3816432"/>
                </a:cubicBezTo>
                <a:cubicBezTo>
                  <a:pt x="10126987" y="3837239"/>
                  <a:pt x="10126987" y="3837239"/>
                  <a:pt x="10126987" y="3837239"/>
                </a:cubicBezTo>
                <a:cubicBezTo>
                  <a:pt x="10092541" y="3844175"/>
                  <a:pt x="10078763" y="3851111"/>
                  <a:pt x="10044317" y="3858047"/>
                </a:cubicBezTo>
                <a:cubicBezTo>
                  <a:pt x="9940981" y="3885789"/>
                  <a:pt x="9940981" y="3885789"/>
                  <a:pt x="9940981" y="3885789"/>
                </a:cubicBezTo>
                <a:cubicBezTo>
                  <a:pt x="9789420" y="3927404"/>
                  <a:pt x="9624082" y="3969017"/>
                  <a:pt x="9444966" y="4010631"/>
                </a:cubicBezTo>
                <a:cubicBezTo>
                  <a:pt x="9093621" y="4100796"/>
                  <a:pt x="8707831" y="4170153"/>
                  <a:pt x="8287596" y="4204832"/>
                </a:cubicBezTo>
                <a:cubicBezTo>
                  <a:pt x="7874249" y="4239510"/>
                  <a:pt x="7419569" y="4239510"/>
                  <a:pt x="6930441" y="4149346"/>
                </a:cubicBezTo>
                <a:cubicBezTo>
                  <a:pt x="6689324" y="4107731"/>
                  <a:pt x="6434426" y="4038374"/>
                  <a:pt x="6179529" y="3934338"/>
                </a:cubicBezTo>
                <a:cubicBezTo>
                  <a:pt x="5931522" y="3837239"/>
                  <a:pt x="5683513" y="3705461"/>
                  <a:pt x="5449285" y="3539003"/>
                </a:cubicBezTo>
                <a:cubicBezTo>
                  <a:pt x="5401061" y="3511261"/>
                  <a:pt x="5401061" y="3511261"/>
                  <a:pt x="5401061" y="3511261"/>
                </a:cubicBezTo>
                <a:cubicBezTo>
                  <a:pt x="5394171" y="3504325"/>
                  <a:pt x="5394171" y="3504325"/>
                  <a:pt x="5394171" y="3497389"/>
                </a:cubicBezTo>
                <a:cubicBezTo>
                  <a:pt x="5380392" y="3497389"/>
                  <a:pt x="5380392" y="3497389"/>
                  <a:pt x="5380392" y="3497389"/>
                </a:cubicBezTo>
                <a:cubicBezTo>
                  <a:pt x="5352836" y="3476582"/>
                  <a:pt x="5352836" y="3476582"/>
                  <a:pt x="5352836" y="3476582"/>
                </a:cubicBezTo>
                <a:cubicBezTo>
                  <a:pt x="5290835" y="3434968"/>
                  <a:pt x="5290835" y="3434968"/>
                  <a:pt x="5290835" y="3434968"/>
                </a:cubicBezTo>
                <a:cubicBezTo>
                  <a:pt x="5270167" y="3414160"/>
                  <a:pt x="5249500" y="3407225"/>
                  <a:pt x="5228833" y="3393353"/>
                </a:cubicBezTo>
                <a:cubicBezTo>
                  <a:pt x="5166830" y="3358675"/>
                  <a:pt x="5166830" y="3358675"/>
                  <a:pt x="5166830" y="3358675"/>
                </a:cubicBezTo>
                <a:cubicBezTo>
                  <a:pt x="5146164" y="3351739"/>
                  <a:pt x="5125496" y="3337869"/>
                  <a:pt x="5111718" y="3330933"/>
                </a:cubicBezTo>
                <a:cubicBezTo>
                  <a:pt x="5077272" y="3317060"/>
                  <a:pt x="5077272" y="3317060"/>
                  <a:pt x="5077272" y="3317060"/>
                </a:cubicBezTo>
                <a:cubicBezTo>
                  <a:pt x="5063494" y="3310126"/>
                  <a:pt x="5063494" y="3310126"/>
                  <a:pt x="5063494" y="3310126"/>
                </a:cubicBezTo>
                <a:cubicBezTo>
                  <a:pt x="5049715" y="3303190"/>
                  <a:pt x="5049715" y="3303190"/>
                  <a:pt x="5049715" y="3303190"/>
                </a:cubicBezTo>
                <a:cubicBezTo>
                  <a:pt x="5029048" y="3296254"/>
                  <a:pt x="5015270" y="3289319"/>
                  <a:pt x="4994602" y="3275447"/>
                </a:cubicBezTo>
                <a:cubicBezTo>
                  <a:pt x="4987714" y="3275447"/>
                  <a:pt x="4973935" y="3268511"/>
                  <a:pt x="4967047" y="3268511"/>
                </a:cubicBezTo>
                <a:cubicBezTo>
                  <a:pt x="4939490" y="3254640"/>
                  <a:pt x="4939490" y="3254640"/>
                  <a:pt x="4939490" y="3254640"/>
                </a:cubicBezTo>
                <a:cubicBezTo>
                  <a:pt x="4787930" y="3199154"/>
                  <a:pt x="4643258" y="3164476"/>
                  <a:pt x="4443474" y="3150604"/>
                </a:cubicBezTo>
                <a:cubicBezTo>
                  <a:pt x="4243690" y="3129797"/>
                  <a:pt x="4002571" y="3136733"/>
                  <a:pt x="3727007" y="3150604"/>
                </a:cubicBezTo>
                <a:cubicBezTo>
                  <a:pt x="3658116" y="3150604"/>
                  <a:pt x="3589226" y="3157540"/>
                  <a:pt x="3513445" y="3164476"/>
                </a:cubicBezTo>
                <a:cubicBezTo>
                  <a:pt x="3299882" y="3178347"/>
                  <a:pt x="3299882" y="3178347"/>
                  <a:pt x="3299882" y="3178347"/>
                </a:cubicBezTo>
                <a:cubicBezTo>
                  <a:pt x="3251659" y="3185283"/>
                  <a:pt x="3251659" y="3185283"/>
                  <a:pt x="3251659" y="3185283"/>
                </a:cubicBezTo>
                <a:cubicBezTo>
                  <a:pt x="3237881" y="3185283"/>
                  <a:pt x="3224102" y="3185283"/>
                  <a:pt x="3210324" y="3185283"/>
                </a:cubicBezTo>
                <a:cubicBezTo>
                  <a:pt x="3182768" y="3192218"/>
                  <a:pt x="3155211" y="3192218"/>
                  <a:pt x="3127655" y="3199154"/>
                </a:cubicBezTo>
                <a:cubicBezTo>
                  <a:pt x="3065653" y="3206090"/>
                  <a:pt x="2996762" y="3213026"/>
                  <a:pt x="2934760" y="3219961"/>
                </a:cubicBezTo>
                <a:cubicBezTo>
                  <a:pt x="2672973" y="3261576"/>
                  <a:pt x="2404299" y="3317060"/>
                  <a:pt x="2142513" y="3372546"/>
                </a:cubicBezTo>
                <a:cubicBezTo>
                  <a:pt x="1880726" y="3434968"/>
                  <a:pt x="1625830" y="3511261"/>
                  <a:pt x="1412268" y="3587553"/>
                </a:cubicBezTo>
                <a:cubicBezTo>
                  <a:pt x="1302042" y="3622232"/>
                  <a:pt x="1205594" y="3663846"/>
                  <a:pt x="1129814" y="3698525"/>
                </a:cubicBezTo>
                <a:cubicBezTo>
                  <a:pt x="1102257" y="3712396"/>
                  <a:pt x="1102257" y="3712396"/>
                  <a:pt x="1102257" y="3712396"/>
                </a:cubicBezTo>
                <a:cubicBezTo>
                  <a:pt x="1088479" y="3712396"/>
                  <a:pt x="1081591" y="3719332"/>
                  <a:pt x="1074701" y="3719332"/>
                </a:cubicBezTo>
                <a:cubicBezTo>
                  <a:pt x="1054034" y="3733204"/>
                  <a:pt x="1054034" y="3733204"/>
                  <a:pt x="1054034" y="3733204"/>
                </a:cubicBezTo>
                <a:cubicBezTo>
                  <a:pt x="1047144" y="3733204"/>
                  <a:pt x="1040256" y="3740139"/>
                  <a:pt x="1033366" y="3740139"/>
                </a:cubicBezTo>
                <a:cubicBezTo>
                  <a:pt x="1026478" y="3747075"/>
                  <a:pt x="1026478" y="3747075"/>
                  <a:pt x="1026478" y="3747075"/>
                </a:cubicBezTo>
                <a:cubicBezTo>
                  <a:pt x="1019588" y="3747075"/>
                  <a:pt x="1019588" y="3747075"/>
                  <a:pt x="1019588" y="3747075"/>
                </a:cubicBezTo>
                <a:cubicBezTo>
                  <a:pt x="1012699" y="3754011"/>
                  <a:pt x="1012699" y="3754011"/>
                  <a:pt x="1005810" y="3754011"/>
                </a:cubicBezTo>
                <a:cubicBezTo>
                  <a:pt x="1005810" y="3754011"/>
                  <a:pt x="998921" y="3754011"/>
                  <a:pt x="998921" y="3754011"/>
                </a:cubicBezTo>
                <a:cubicBezTo>
                  <a:pt x="998921" y="3747075"/>
                  <a:pt x="998921" y="3747075"/>
                  <a:pt x="998921" y="3747075"/>
                </a:cubicBezTo>
                <a:cubicBezTo>
                  <a:pt x="998921" y="3740139"/>
                  <a:pt x="998921" y="3740139"/>
                  <a:pt x="998921" y="3733204"/>
                </a:cubicBezTo>
                <a:cubicBezTo>
                  <a:pt x="992031" y="3733204"/>
                  <a:pt x="992031" y="3726268"/>
                  <a:pt x="985143" y="3726268"/>
                </a:cubicBezTo>
                <a:lnTo>
                  <a:pt x="966355" y="3714288"/>
                </a:lnTo>
                <a:lnTo>
                  <a:pt x="958340" y="3706220"/>
                </a:lnTo>
                <a:cubicBezTo>
                  <a:pt x="943808" y="3691589"/>
                  <a:pt x="943808" y="3691589"/>
                  <a:pt x="943808" y="3691589"/>
                </a:cubicBezTo>
                <a:lnTo>
                  <a:pt x="958552" y="3709246"/>
                </a:lnTo>
                <a:lnTo>
                  <a:pt x="943808" y="3698525"/>
                </a:lnTo>
                <a:cubicBezTo>
                  <a:pt x="923140" y="3698525"/>
                  <a:pt x="902473" y="3691589"/>
                  <a:pt x="888695" y="3677718"/>
                </a:cubicBezTo>
                <a:cubicBezTo>
                  <a:pt x="881806" y="3663846"/>
                  <a:pt x="881806" y="3656911"/>
                  <a:pt x="874917" y="3643039"/>
                </a:cubicBezTo>
                <a:cubicBezTo>
                  <a:pt x="874917" y="3643039"/>
                  <a:pt x="874917" y="3636104"/>
                  <a:pt x="874917" y="3636104"/>
                </a:cubicBezTo>
                <a:cubicBezTo>
                  <a:pt x="874917" y="3636104"/>
                  <a:pt x="874917" y="3636104"/>
                  <a:pt x="868028" y="3636104"/>
                </a:cubicBezTo>
                <a:cubicBezTo>
                  <a:pt x="868028" y="3636104"/>
                  <a:pt x="868028" y="3629168"/>
                  <a:pt x="868028" y="3629168"/>
                </a:cubicBezTo>
                <a:cubicBezTo>
                  <a:pt x="861139" y="3622232"/>
                  <a:pt x="854250" y="3622232"/>
                  <a:pt x="854250" y="3615296"/>
                </a:cubicBezTo>
                <a:cubicBezTo>
                  <a:pt x="840472" y="3594489"/>
                  <a:pt x="819804" y="3573682"/>
                  <a:pt x="812915" y="3552875"/>
                </a:cubicBezTo>
                <a:cubicBezTo>
                  <a:pt x="806025" y="3545939"/>
                  <a:pt x="799137" y="3532068"/>
                  <a:pt x="792247" y="3518196"/>
                </a:cubicBezTo>
                <a:cubicBezTo>
                  <a:pt x="785359" y="3511261"/>
                  <a:pt x="778470" y="3497389"/>
                  <a:pt x="771580" y="3483518"/>
                </a:cubicBezTo>
                <a:cubicBezTo>
                  <a:pt x="750914" y="3441903"/>
                  <a:pt x="750914" y="3365610"/>
                  <a:pt x="785359" y="3296254"/>
                </a:cubicBezTo>
                <a:cubicBezTo>
                  <a:pt x="778470" y="3317060"/>
                  <a:pt x="764691" y="3323996"/>
                  <a:pt x="750914" y="3323996"/>
                </a:cubicBezTo>
                <a:cubicBezTo>
                  <a:pt x="737135" y="3323996"/>
                  <a:pt x="716467" y="3317060"/>
                  <a:pt x="702689" y="3310126"/>
                </a:cubicBezTo>
                <a:cubicBezTo>
                  <a:pt x="688911" y="3303190"/>
                  <a:pt x="668244" y="3296254"/>
                  <a:pt x="654466" y="3296254"/>
                </a:cubicBezTo>
                <a:cubicBezTo>
                  <a:pt x="647576" y="3296254"/>
                  <a:pt x="633798" y="3303190"/>
                  <a:pt x="633798" y="3323996"/>
                </a:cubicBezTo>
                <a:cubicBezTo>
                  <a:pt x="606241" y="3289319"/>
                  <a:pt x="578686" y="3240768"/>
                  <a:pt x="551129" y="3185283"/>
                </a:cubicBezTo>
                <a:cubicBezTo>
                  <a:pt x="544240" y="3157540"/>
                  <a:pt x="537351" y="3122861"/>
                  <a:pt x="530462" y="3095118"/>
                </a:cubicBezTo>
                <a:cubicBezTo>
                  <a:pt x="530462" y="3074311"/>
                  <a:pt x="530462" y="3060440"/>
                  <a:pt x="530462" y="3039633"/>
                </a:cubicBezTo>
                <a:cubicBezTo>
                  <a:pt x="530462" y="3025761"/>
                  <a:pt x="530462" y="3004954"/>
                  <a:pt x="537351" y="2984147"/>
                </a:cubicBezTo>
                <a:cubicBezTo>
                  <a:pt x="544240" y="2949468"/>
                  <a:pt x="551129" y="2907854"/>
                  <a:pt x="571796" y="2873175"/>
                </a:cubicBezTo>
                <a:cubicBezTo>
                  <a:pt x="585574" y="2852368"/>
                  <a:pt x="592463" y="2831561"/>
                  <a:pt x="606241" y="2810754"/>
                </a:cubicBezTo>
                <a:cubicBezTo>
                  <a:pt x="620020" y="2789947"/>
                  <a:pt x="633798" y="2769140"/>
                  <a:pt x="647576" y="2748332"/>
                </a:cubicBezTo>
                <a:cubicBezTo>
                  <a:pt x="709579" y="2672039"/>
                  <a:pt x="799137" y="2595747"/>
                  <a:pt x="916252" y="2526390"/>
                </a:cubicBezTo>
                <a:cubicBezTo>
                  <a:pt x="799137" y="2581876"/>
                  <a:pt x="675133" y="2637362"/>
                  <a:pt x="564907" y="2692848"/>
                </a:cubicBezTo>
                <a:cubicBezTo>
                  <a:pt x="496016" y="2699782"/>
                  <a:pt x="475348" y="2658169"/>
                  <a:pt x="461570" y="2602683"/>
                </a:cubicBezTo>
                <a:cubicBezTo>
                  <a:pt x="447793" y="2547197"/>
                  <a:pt x="447793" y="2470905"/>
                  <a:pt x="420237" y="2415419"/>
                </a:cubicBezTo>
                <a:cubicBezTo>
                  <a:pt x="482238" y="2380740"/>
                  <a:pt x="544240" y="2352997"/>
                  <a:pt x="585574" y="2325254"/>
                </a:cubicBezTo>
                <a:cubicBezTo>
                  <a:pt x="633798" y="2290576"/>
                  <a:pt x="661354" y="2262833"/>
                  <a:pt x="647576" y="2235090"/>
                </a:cubicBezTo>
                <a:cubicBezTo>
                  <a:pt x="620020" y="2179604"/>
                  <a:pt x="571796" y="2061697"/>
                  <a:pt x="544240" y="2006212"/>
                </a:cubicBezTo>
                <a:cubicBezTo>
                  <a:pt x="475348" y="2033955"/>
                  <a:pt x="372012" y="2082504"/>
                  <a:pt x="268676" y="2137990"/>
                </a:cubicBezTo>
                <a:cubicBezTo>
                  <a:pt x="217007" y="2169201"/>
                  <a:pt x="167061" y="2198677"/>
                  <a:pt x="121421" y="2226420"/>
                </a:cubicBezTo>
                <a:lnTo>
                  <a:pt x="28215" y="2286317"/>
                </a:lnTo>
                <a:lnTo>
                  <a:pt x="48225" y="2269769"/>
                </a:lnTo>
                <a:cubicBezTo>
                  <a:pt x="62003" y="2262833"/>
                  <a:pt x="82670" y="2248961"/>
                  <a:pt x="96448" y="2242026"/>
                </a:cubicBezTo>
                <a:cubicBezTo>
                  <a:pt x="110226" y="2228154"/>
                  <a:pt x="124005" y="2221219"/>
                  <a:pt x="137783" y="2207347"/>
                </a:cubicBezTo>
                <a:cubicBezTo>
                  <a:pt x="158450" y="2200411"/>
                  <a:pt x="165339" y="2193476"/>
                  <a:pt x="179118" y="2179604"/>
                </a:cubicBezTo>
                <a:cubicBezTo>
                  <a:pt x="227341" y="2144926"/>
                  <a:pt x="254897" y="2110247"/>
                  <a:pt x="241119" y="2082504"/>
                </a:cubicBezTo>
                <a:cubicBezTo>
                  <a:pt x="206674" y="2027018"/>
                  <a:pt x="151561" y="1922984"/>
                  <a:pt x="117115" y="1867498"/>
                </a:cubicBezTo>
                <a:cubicBezTo>
                  <a:pt x="254897" y="1756526"/>
                  <a:pt x="447793" y="1680233"/>
                  <a:pt x="640688" y="1624748"/>
                </a:cubicBezTo>
                <a:cubicBezTo>
                  <a:pt x="826693" y="1569262"/>
                  <a:pt x="1012699" y="1520712"/>
                  <a:pt x="1150481" y="1444419"/>
                </a:cubicBezTo>
                <a:cubicBezTo>
                  <a:pt x="1095369" y="1264091"/>
                  <a:pt x="1095369" y="1264091"/>
                  <a:pt x="1095369" y="1264091"/>
                </a:cubicBezTo>
                <a:cubicBezTo>
                  <a:pt x="936920" y="1277963"/>
                  <a:pt x="750914" y="1347320"/>
                  <a:pt x="558018" y="1430549"/>
                </a:cubicBezTo>
                <a:cubicBezTo>
                  <a:pt x="372012" y="1506841"/>
                  <a:pt x="186006" y="1610876"/>
                  <a:pt x="27557" y="1701041"/>
                </a:cubicBezTo>
                <a:cubicBezTo>
                  <a:pt x="62003" y="1666362"/>
                  <a:pt x="82670" y="1631683"/>
                  <a:pt x="96448" y="1603941"/>
                </a:cubicBezTo>
                <a:cubicBezTo>
                  <a:pt x="117115" y="1583133"/>
                  <a:pt x="124005" y="1555391"/>
                  <a:pt x="124005" y="1534583"/>
                </a:cubicBezTo>
                <a:cubicBezTo>
                  <a:pt x="124005" y="1492969"/>
                  <a:pt x="103337" y="1444419"/>
                  <a:pt x="75780" y="1388934"/>
                </a:cubicBezTo>
                <a:cubicBezTo>
                  <a:pt x="310011" y="1243284"/>
                  <a:pt x="558018" y="1180863"/>
                  <a:pt x="799137" y="1111505"/>
                </a:cubicBezTo>
                <a:cubicBezTo>
                  <a:pt x="1033366" y="1049084"/>
                  <a:pt x="1260707" y="979727"/>
                  <a:pt x="1467381" y="834077"/>
                </a:cubicBezTo>
                <a:cubicBezTo>
                  <a:pt x="1315820" y="868755"/>
                  <a:pt x="1157371" y="917305"/>
                  <a:pt x="1005810" y="965855"/>
                </a:cubicBezTo>
                <a:cubicBezTo>
                  <a:pt x="1116036" y="764719"/>
                  <a:pt x="1391600" y="667620"/>
                  <a:pt x="1687832" y="619070"/>
                </a:cubicBezTo>
                <a:cubicBezTo>
                  <a:pt x="1984064" y="563585"/>
                  <a:pt x="2300963" y="549713"/>
                  <a:pt x="2535192" y="480356"/>
                </a:cubicBezTo>
                <a:cubicBezTo>
                  <a:pt x="2638528" y="452613"/>
                  <a:pt x="2734976" y="424870"/>
                  <a:pt x="2845202" y="404063"/>
                </a:cubicBezTo>
                <a:cubicBezTo>
                  <a:pt x="2872759" y="397127"/>
                  <a:pt x="2900315" y="390192"/>
                  <a:pt x="2927870" y="390192"/>
                </a:cubicBezTo>
                <a:cubicBezTo>
                  <a:pt x="2955427" y="383256"/>
                  <a:pt x="2982984" y="376320"/>
                  <a:pt x="3017430" y="369384"/>
                </a:cubicBezTo>
                <a:cubicBezTo>
                  <a:pt x="3065653" y="362449"/>
                  <a:pt x="3113876" y="355513"/>
                  <a:pt x="3162101" y="348577"/>
                </a:cubicBezTo>
                <a:cubicBezTo>
                  <a:pt x="3361885" y="320834"/>
                  <a:pt x="3568558" y="300027"/>
                  <a:pt x="3789010" y="286156"/>
                </a:cubicBezTo>
                <a:cubicBezTo>
                  <a:pt x="3899235" y="279220"/>
                  <a:pt x="4009461" y="279220"/>
                  <a:pt x="4133465" y="279220"/>
                </a:cubicBezTo>
                <a:cubicBezTo>
                  <a:pt x="4188577" y="279220"/>
                  <a:pt x="4250580" y="279220"/>
                  <a:pt x="4305693" y="279220"/>
                </a:cubicBezTo>
                <a:cubicBezTo>
                  <a:pt x="4367694" y="286156"/>
                  <a:pt x="4429696" y="286156"/>
                  <a:pt x="4491699" y="293092"/>
                </a:cubicBezTo>
                <a:cubicBezTo>
                  <a:pt x="4739706" y="306963"/>
                  <a:pt x="5001492" y="341642"/>
                  <a:pt x="5270167" y="404063"/>
                </a:cubicBezTo>
                <a:cubicBezTo>
                  <a:pt x="5531954" y="466485"/>
                  <a:pt x="5800629" y="556649"/>
                  <a:pt x="6055525" y="660685"/>
                </a:cubicBezTo>
                <a:cubicBezTo>
                  <a:pt x="6117528" y="688428"/>
                  <a:pt x="6179529" y="723106"/>
                  <a:pt x="6234643" y="750849"/>
                </a:cubicBezTo>
                <a:cubicBezTo>
                  <a:pt x="6269088" y="764719"/>
                  <a:pt x="6296644" y="778592"/>
                  <a:pt x="6331090" y="792462"/>
                </a:cubicBezTo>
                <a:cubicBezTo>
                  <a:pt x="6413759" y="841012"/>
                  <a:pt x="6413759" y="841012"/>
                  <a:pt x="6413759" y="841012"/>
                </a:cubicBezTo>
                <a:cubicBezTo>
                  <a:pt x="6475761" y="875691"/>
                  <a:pt x="6537763" y="903434"/>
                  <a:pt x="6592876" y="938112"/>
                </a:cubicBezTo>
                <a:cubicBezTo>
                  <a:pt x="6647989" y="972791"/>
                  <a:pt x="6703102" y="1007470"/>
                  <a:pt x="6758214" y="1042148"/>
                </a:cubicBezTo>
                <a:cubicBezTo>
                  <a:pt x="6813327" y="1076827"/>
                  <a:pt x="6861551" y="1111505"/>
                  <a:pt x="6916665" y="1146184"/>
                </a:cubicBezTo>
                <a:cubicBezTo>
                  <a:pt x="6992444" y="1194734"/>
                  <a:pt x="6992444" y="1194734"/>
                  <a:pt x="6992444" y="1194734"/>
                </a:cubicBezTo>
                <a:cubicBezTo>
                  <a:pt x="7033779" y="1222477"/>
                  <a:pt x="7033779" y="1222477"/>
                  <a:pt x="7033779" y="1222477"/>
                </a:cubicBezTo>
                <a:cubicBezTo>
                  <a:pt x="7040668" y="1229413"/>
                  <a:pt x="7061336" y="1243284"/>
                  <a:pt x="7061336" y="1243284"/>
                </a:cubicBezTo>
                <a:cubicBezTo>
                  <a:pt x="7075113" y="1250220"/>
                  <a:pt x="7088891" y="1264091"/>
                  <a:pt x="7109559" y="1271027"/>
                </a:cubicBezTo>
                <a:cubicBezTo>
                  <a:pt x="7130227" y="1277963"/>
                  <a:pt x="7144004" y="1284898"/>
                  <a:pt x="7164672" y="1291834"/>
                </a:cubicBezTo>
                <a:cubicBezTo>
                  <a:pt x="7233563" y="1319577"/>
                  <a:pt x="7316232" y="1333449"/>
                  <a:pt x="7412679" y="1333449"/>
                </a:cubicBezTo>
                <a:cubicBezTo>
                  <a:pt x="7522906" y="1333449"/>
                  <a:pt x="7653798" y="1319577"/>
                  <a:pt x="7791580" y="1298770"/>
                </a:cubicBezTo>
                <a:cubicBezTo>
                  <a:pt x="7936252" y="1284898"/>
                  <a:pt x="8087811" y="1257156"/>
                  <a:pt x="8253151" y="1222477"/>
                </a:cubicBezTo>
                <a:cubicBezTo>
                  <a:pt x="8411600" y="1187798"/>
                  <a:pt x="8590716" y="1139248"/>
                  <a:pt x="8769833" y="1090698"/>
                </a:cubicBezTo>
                <a:cubicBezTo>
                  <a:pt x="8866280" y="1062955"/>
                  <a:pt x="8962728" y="1035212"/>
                  <a:pt x="9059176" y="1007470"/>
                </a:cubicBezTo>
                <a:cubicBezTo>
                  <a:pt x="9162512" y="979727"/>
                  <a:pt x="9265848" y="951984"/>
                  <a:pt x="9396741" y="917305"/>
                </a:cubicBezTo>
                <a:cubicBezTo>
                  <a:pt x="9431187" y="910370"/>
                  <a:pt x="9472522" y="896498"/>
                  <a:pt x="9506967" y="889562"/>
                </a:cubicBezTo>
                <a:cubicBezTo>
                  <a:pt x="9603415" y="868755"/>
                  <a:pt x="9603415" y="868755"/>
                  <a:pt x="9603415" y="868755"/>
                </a:cubicBezTo>
                <a:cubicBezTo>
                  <a:pt x="9692973" y="847948"/>
                  <a:pt x="9692973" y="847948"/>
                  <a:pt x="9692973" y="847948"/>
                </a:cubicBezTo>
                <a:cubicBezTo>
                  <a:pt x="9782531" y="827141"/>
                  <a:pt x="9782531" y="827141"/>
                  <a:pt x="9782531" y="827141"/>
                </a:cubicBezTo>
                <a:cubicBezTo>
                  <a:pt x="9954759" y="792462"/>
                  <a:pt x="9954759" y="792462"/>
                  <a:pt x="9954759" y="792462"/>
                </a:cubicBezTo>
                <a:cubicBezTo>
                  <a:pt x="10126987" y="757785"/>
                  <a:pt x="10126987" y="757785"/>
                  <a:pt x="10126987" y="757785"/>
                </a:cubicBezTo>
                <a:cubicBezTo>
                  <a:pt x="10354327" y="716170"/>
                  <a:pt x="10567890" y="674556"/>
                  <a:pt x="10788341" y="639877"/>
                </a:cubicBezTo>
                <a:cubicBezTo>
                  <a:pt x="11005347" y="598263"/>
                  <a:pt x="11218910" y="558383"/>
                  <a:pt x="11429028" y="518502"/>
                </a:cubicBezTo>
                <a:lnTo>
                  <a:pt x="11740892" y="457452"/>
                </a:lnTo>
                <a:lnTo>
                  <a:pt x="11766387" y="448576"/>
                </a:lnTo>
                <a:cubicBezTo>
                  <a:pt x="11829224" y="430842"/>
                  <a:pt x="11896016" y="416577"/>
                  <a:pt x="11967128" y="407756"/>
                </a:cubicBezTo>
                <a:lnTo>
                  <a:pt x="12014886" y="403815"/>
                </a:lnTo>
                <a:lnTo>
                  <a:pt x="12049047" y="397127"/>
                </a:lnTo>
                <a:lnTo>
                  <a:pt x="12049016" y="400998"/>
                </a:lnTo>
                <a:lnTo>
                  <a:pt x="12076172" y="398755"/>
                </a:lnTo>
                <a:cubicBezTo>
                  <a:pt x="12113803" y="397622"/>
                  <a:pt x="12152584" y="398481"/>
                  <a:pt x="12192116" y="401724"/>
                </a:cubicBezTo>
                <a:cubicBezTo>
                  <a:pt x="12268685" y="406899"/>
                  <a:pt x="12348263" y="421604"/>
                  <a:pt x="12427060" y="447034"/>
                </a:cubicBezTo>
                <a:cubicBezTo>
                  <a:pt x="12442718" y="450476"/>
                  <a:pt x="12442718" y="450476"/>
                  <a:pt x="12442718" y="450476"/>
                </a:cubicBezTo>
                <a:cubicBezTo>
                  <a:pt x="12445213" y="451784"/>
                  <a:pt x="12445213" y="451784"/>
                  <a:pt x="12445814" y="453690"/>
                </a:cubicBezTo>
                <a:cubicBezTo>
                  <a:pt x="12449600" y="452496"/>
                  <a:pt x="12449600" y="452496"/>
                  <a:pt x="12449600" y="452496"/>
                </a:cubicBezTo>
                <a:cubicBezTo>
                  <a:pt x="12458976" y="455823"/>
                  <a:pt x="12458976" y="455823"/>
                  <a:pt x="12458976" y="455823"/>
                </a:cubicBezTo>
                <a:cubicBezTo>
                  <a:pt x="12479623" y="461883"/>
                  <a:pt x="12479623" y="461883"/>
                  <a:pt x="12479623" y="461883"/>
                </a:cubicBezTo>
                <a:cubicBezTo>
                  <a:pt x="12487106" y="465808"/>
                  <a:pt x="12493387" y="465921"/>
                  <a:pt x="12500269" y="467941"/>
                </a:cubicBezTo>
                <a:cubicBezTo>
                  <a:pt x="12520313" y="472094"/>
                  <a:pt x="12520313" y="472094"/>
                  <a:pt x="12520313" y="472094"/>
                </a:cubicBezTo>
                <a:cubicBezTo>
                  <a:pt x="12526594" y="472208"/>
                  <a:pt x="12533476" y="474227"/>
                  <a:pt x="12537863" y="474938"/>
                </a:cubicBezTo>
                <a:cubicBezTo>
                  <a:pt x="12548532" y="475763"/>
                  <a:pt x="12548532" y="475763"/>
                  <a:pt x="12548532" y="475763"/>
                </a:cubicBezTo>
                <a:cubicBezTo>
                  <a:pt x="12552919" y="476474"/>
                  <a:pt x="12552919" y="476474"/>
                  <a:pt x="12552919" y="476474"/>
                </a:cubicBezTo>
                <a:cubicBezTo>
                  <a:pt x="12557307" y="477185"/>
                  <a:pt x="12557307" y="477185"/>
                  <a:pt x="12557307" y="477185"/>
                </a:cubicBezTo>
                <a:cubicBezTo>
                  <a:pt x="12563588" y="477298"/>
                  <a:pt x="12567975" y="478010"/>
                  <a:pt x="12574857" y="480029"/>
                </a:cubicBezTo>
                <a:cubicBezTo>
                  <a:pt x="12576750" y="479432"/>
                  <a:pt x="12581138" y="480143"/>
                  <a:pt x="12583030" y="479545"/>
                </a:cubicBezTo>
                <a:cubicBezTo>
                  <a:pt x="12591805" y="480967"/>
                  <a:pt x="12591805" y="480967"/>
                  <a:pt x="12591805" y="480967"/>
                </a:cubicBezTo>
                <a:cubicBezTo>
                  <a:pt x="12638265" y="483072"/>
                  <a:pt x="12681025" y="480056"/>
                  <a:pt x="12737127" y="466544"/>
                </a:cubicBezTo>
                <a:cubicBezTo>
                  <a:pt x="12793831" y="454938"/>
                  <a:pt x="12859486" y="432122"/>
                  <a:pt x="12934005" y="404415"/>
                </a:cubicBezTo>
                <a:cubicBezTo>
                  <a:pt x="12952936" y="398441"/>
                  <a:pt x="12971265" y="390562"/>
                  <a:pt x="12991487" y="382084"/>
                </a:cubicBezTo>
                <a:cubicBezTo>
                  <a:pt x="13048969" y="359754"/>
                  <a:pt x="13048969" y="359754"/>
                  <a:pt x="13048969" y="359754"/>
                </a:cubicBezTo>
                <a:cubicBezTo>
                  <a:pt x="13061619" y="353666"/>
                  <a:pt x="13061619" y="353666"/>
                  <a:pt x="13061619" y="353666"/>
                </a:cubicBezTo>
                <a:cubicBezTo>
                  <a:pt x="13065405" y="352472"/>
                  <a:pt x="13069191" y="351277"/>
                  <a:pt x="13072977" y="350081"/>
                </a:cubicBezTo>
                <a:cubicBezTo>
                  <a:pt x="13079948" y="345786"/>
                  <a:pt x="13087521" y="343397"/>
                  <a:pt x="13094491" y="339101"/>
                </a:cubicBezTo>
                <a:cubicBezTo>
                  <a:pt x="13110927" y="331819"/>
                  <a:pt x="13129256" y="323939"/>
                  <a:pt x="13145692" y="316657"/>
                </a:cubicBezTo>
                <a:cubicBezTo>
                  <a:pt x="13214019" y="282521"/>
                  <a:pt x="13283038" y="243976"/>
                  <a:pt x="13350162" y="206029"/>
                </a:cubicBezTo>
                <a:cubicBezTo>
                  <a:pt x="13416685" y="166175"/>
                  <a:pt x="13480113" y="123107"/>
                  <a:pt x="13532182" y="83624"/>
                </a:cubicBezTo>
                <a:cubicBezTo>
                  <a:pt x="13559464" y="64536"/>
                  <a:pt x="13582358" y="44737"/>
                  <a:pt x="13600174" y="28637"/>
                </a:cubicBezTo>
                <a:cubicBezTo>
                  <a:pt x="13606544" y="22435"/>
                  <a:pt x="13606544" y="22435"/>
                  <a:pt x="13606544" y="22435"/>
                </a:cubicBezTo>
                <a:cubicBezTo>
                  <a:pt x="13610330" y="21240"/>
                  <a:pt x="13611621" y="18737"/>
                  <a:pt x="13613515" y="18140"/>
                </a:cubicBezTo>
                <a:cubicBezTo>
                  <a:pt x="13617991" y="12536"/>
                  <a:pt x="13617991" y="12536"/>
                  <a:pt x="13617991" y="12536"/>
                </a:cubicBezTo>
                <a:cubicBezTo>
                  <a:pt x="13619883" y="11938"/>
                  <a:pt x="13621176" y="9435"/>
                  <a:pt x="13623068" y="8838"/>
                </a:cubicBezTo>
                <a:cubicBezTo>
                  <a:pt x="13624361" y="6335"/>
                  <a:pt x="13624361" y="6335"/>
                  <a:pt x="13624361" y="6335"/>
                </a:cubicBezTo>
                <a:cubicBezTo>
                  <a:pt x="13626253" y="5737"/>
                  <a:pt x="13626253" y="5737"/>
                  <a:pt x="13626253" y="5737"/>
                </a:cubicBezTo>
                <a:cubicBezTo>
                  <a:pt x="13627544" y="3235"/>
                  <a:pt x="13627544" y="3235"/>
                  <a:pt x="13629438" y="2637"/>
                </a:cubicBezTo>
                <a:cubicBezTo>
                  <a:pt x="13629438" y="2637"/>
                  <a:pt x="13631331" y="2039"/>
                  <a:pt x="13631331" y="2039"/>
                </a:cubicBezTo>
                <a:close/>
                <a:moveTo>
                  <a:pt x="13629708" y="193"/>
                </a:moveTo>
                <a:cubicBezTo>
                  <a:pt x="13629047" y="-253"/>
                  <a:pt x="13629378" y="-29"/>
                  <a:pt x="13632480" y="1971"/>
                </a:cubicBezTo>
                <a:lnTo>
                  <a:pt x="13646913" y="11223"/>
                </a:lnTo>
                <a:lnTo>
                  <a:pt x="13644406" y="10488"/>
                </a:lnTo>
                <a:lnTo>
                  <a:pt x="13639416" y="7871"/>
                </a:lnTo>
                <a:cubicBezTo>
                  <a:pt x="13639416" y="7871"/>
                  <a:pt x="13639416" y="7871"/>
                  <a:pt x="13633825" y="3348"/>
                </a:cubicBezTo>
                <a:cubicBezTo>
                  <a:pt x="13633825" y="3348"/>
                  <a:pt x="13633825" y="3348"/>
                  <a:pt x="13631331" y="2039"/>
                </a:cubicBezTo>
                <a:cubicBezTo>
                  <a:pt x="13636320" y="4657"/>
                  <a:pt x="13631030" y="1086"/>
                  <a:pt x="13629708" y="193"/>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2707051192"/>
      </p:ext>
    </p:extLst>
  </p:cSld>
  <p:clrMapOvr>
    <a:masterClrMapping/>
  </p:clrMapOvr>
  <p:transition spd="slow">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422DFE6E-836B-47F8-B8D8-01C563C92F6C}"/>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AE67D799-AED9-405D-8FC3-625EC6BF3810}"/>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A4F8EED7-7B0C-46BF-8452-45770CF105F9}"/>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68BBFBFE-43A5-4ECA-94A2-523815A09C49}"/>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66B561AC-D753-4A42-9D43-CD617E85F78E}"/>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30463B0B-27EC-4DDA-8F61-6960B78B7B6E}"/>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9724711C-CDDA-4317-BD58-4AAC463C85F8}"/>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B2189AB3-2063-45CB-A64A-42E87CC96C36}"/>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010E15B7-70BD-445A-8C64-7C1BAF301BB9}"/>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61C680D1-5067-4EED-A5F7-C111C9923F49}"/>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71164099-FCC0-4093-9BA5-1E2978BEFB07}"/>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74A96F62-AD4E-43A8-B916-A5CDFBBFC8CD}"/>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F7C7271D-17A7-4CED-B7D4-E3C800BB22CC}"/>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6F4EB444-36BC-4271-ABF1-968DEA3615F0}"/>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C7A8D14C-CA49-49FD-A1E6-13FA83E76B5F}"/>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90E08B34-EA04-470F-98FB-0F61F5E755F9}"/>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BACDE862-E0FD-4CE0-A4F4-A57368F9808F}"/>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6084AFF9-ADA4-4CC1-9C81-4D39A3147C17}"/>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8C876300-355F-4FE3-87E9-2A28019D9CEE}"/>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2E489210-EDAE-4871-A970-28F1200C274E}"/>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3BA292F4-1E93-44B4-BA12-50AB78F88ECF}"/>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13ED7D12-FA52-449F-A923-44D5FBD37882}"/>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35D38EF3-5DD5-4447-8018-E7258A5BD46C}"/>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6B62FEC2-C106-49C7-9FDE-A527074D970E}"/>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FA4BB735-18A2-4995-976A-92EFBFB37F17}"/>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9D026661-90A9-4B96-A050-037716B93E53}"/>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5DCFFA4B-33E6-4383-BB18-8F3428A47E5A}"/>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4783F146-708C-475A-8E96-3E47A4B35E1D}"/>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3094663D-DAD7-45B0-8993-DA81CCBF4ECA}"/>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C33E185D-88AF-4866-BFBB-E9789326E14D}"/>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772AD8D4-A464-4D0A-AC2E-38AF869ABA64}"/>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944782B8-8F23-4A6E-96F4-4167CF7DA701}"/>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EDF4897A-D602-4102-96BA-23E31E47D723}"/>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E98BCC3C-91D5-4BF3-8E43-165FB6AA9FBB}"/>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F084E957-8FBB-4933-A657-DF1C0885FFFD}"/>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0CC4D646-08B9-4EAC-A67F-285FBA5210B0}"/>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68D4A1DA-D146-4074-9C01-2A8EC8028455}"/>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F8300364-AD0F-4EF7-AD56-F9B0ED0D0B8D}"/>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01D1DFB1-8674-4D66-814B-057BB91E735E}"/>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4D056AE4-AD23-416C-90DD-8A79FCCDBB4B}"/>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6B874A9B-0A20-4461-9C57-1023F052CD52}"/>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8DC9C874-2876-4C37-A271-81199BECC6C3}"/>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D09D438F-FD56-4B5C-93D0-EBD5FEC19F59}"/>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AECF9018-ED25-43C8-B206-8610E05EFA4B}"/>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634323F4-F7DE-4914-A887-17E03BA075B6}"/>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DE1513A5-58A8-4E55-A996-5924F37FCAC2}"/>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D76F5FEF-A561-4B62-8E61-6547398F5B1C}"/>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AD6884E6-5385-4E74-A89D-8FC8CD2F1104}"/>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2C9AB9FD-FCC7-400D-AFCA-D5F2318DAF84}"/>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0813FC77-33E5-46AF-B981-6ED9B585E48D}"/>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DB379211-97AF-40AB-B7AC-6B6C86B1778D}"/>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057F5ACC-4F7B-48D4-B4EE-F6DF39EDE202}"/>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5966033D-CD4F-4ED2-B8E5-0A0904EEBE62}"/>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51A05FA8-A959-47E6-90A2-ACDA42ACC1F9}"/>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386B9194-0138-409D-90BB-D1DC144E6509}"/>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9E2D1880-3E1D-4AEC-A834-0200D9DF7A2C}"/>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C237BA4D-0816-42CC-A78F-1343926E4FAF}"/>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B660C0ED-C470-4DEA-97B5-6068054A529E}"/>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ED6DD0FD-28F3-4ED6-81B7-617C4B16895F}"/>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376E032B-8B84-4583-973E-A6EF47E8F11F}"/>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9174F86D-7C25-4777-A6DF-3DFDCC7E96E3}"/>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F653285F-0821-4BE5-8EB7-8D8C6404462E}"/>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882AA62F-31CC-492F-8601-B01790E91A58}"/>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9F01A304-3AFB-4BBA-8B9B-46F93D6D33C7}"/>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3C392EA6-FB26-4B37-A8FE-7F2DD851B1A9}"/>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D95D70E0-F47C-40AA-8628-BBC3AF19B87F}"/>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02E90A8A-007F-4109-9C53-7E7079EA64A4}"/>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715F2299-20A0-46A6-8430-A2B92102321C}"/>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433AF7F0-6E05-4D7D-A2A3-08E290BDAC59}"/>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E348D850-C1E5-475D-9E49-79CBB403252A}"/>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36E4827E-6C70-4C25-B9F4-BE00DFD3588E}"/>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070FD65F-6DDE-4576-9DB4-CEC821BE7531}"/>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9" name="图片占位符 8"/>
          <p:cNvSpPr>
            <a:spLocks noGrp="1"/>
          </p:cNvSpPr>
          <p:nvPr>
            <p:ph type="pic" sz="quarter" idx="11"/>
          </p:nvPr>
        </p:nvSpPr>
        <p:spPr>
          <a:xfrm>
            <a:off x="7277100" y="35999"/>
            <a:ext cx="3175000" cy="6833114"/>
          </a:xfrm>
          <a:prstGeom prst="rect">
            <a:avLst/>
          </a:prstGeom>
          <a:solidFill>
            <a:schemeClr val="accent1"/>
          </a:solidFill>
        </p:spPr>
        <p:txBody>
          <a:bodyPr anchor="ctr"/>
          <a:lstStyle>
            <a:lvl1pPr marL="0" indent="0" algn="ctr">
              <a:buNone/>
              <a:defRPr b="1" cap="none" spc="0">
                <a:ln w="22225">
                  <a:solidFill>
                    <a:schemeClr val="accent2"/>
                  </a:solidFill>
                  <a:prstDash val="solid"/>
                </a:ln>
                <a:solidFill>
                  <a:schemeClr val="accent2">
                    <a:lumMod val="40000"/>
                    <a:lumOff val="60000"/>
                  </a:schemeClr>
                </a:solidFill>
                <a:effectLst/>
              </a:defRPr>
            </a:lvl1pPr>
          </a:lstStyle>
          <a:p>
            <a:r>
              <a:rPr lang="zh-CN" altLang="en-US"/>
              <a:t>单击图标添加图片</a:t>
            </a:r>
          </a:p>
        </p:txBody>
      </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Tree>
    <p:extLst>
      <p:ext uri="{BB962C8B-B14F-4D97-AF65-F5344CB8AC3E}">
        <p14:creationId xmlns:p14="http://schemas.microsoft.com/office/powerpoint/2010/main" val="3114214134"/>
      </p:ext>
    </p:extLst>
  </p:cSld>
  <p:clrMapOvr>
    <a:masterClrMapping/>
  </p:clrMapOvr>
  <p:transition spd="slow">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内页">
    <p:spTree>
      <p:nvGrpSpPr>
        <p:cNvPr id="1" name=""/>
        <p:cNvGrpSpPr/>
        <p:nvPr/>
      </p:nvGrpSpPr>
      <p:grpSpPr>
        <a:xfrm>
          <a:off x="0" y="0"/>
          <a:ext cx="0" cy="0"/>
          <a:chOff x="0" y="0"/>
          <a:chExt cx="0" cy="0"/>
        </a:xfrm>
      </p:grpSpPr>
      <p:grpSp>
        <p:nvGrpSpPr>
          <p:cNvPr id="9" name="组合 1">
            <a:extLst>
              <a:ext uri="{FF2B5EF4-FFF2-40B4-BE49-F238E27FC236}">
                <a16:creationId xmlns:a16="http://schemas.microsoft.com/office/drawing/2014/main" id="{F9E6181D-4895-45A2-AA1D-F5B7097CC817}"/>
              </a:ext>
            </a:extLst>
          </p:cNvPr>
          <p:cNvGrpSpPr/>
          <p:nvPr userDrawn="1"/>
        </p:nvGrpSpPr>
        <p:grpSpPr>
          <a:xfrm>
            <a:off x="4" y="3"/>
            <a:ext cx="12153497" cy="6846732"/>
            <a:chOff x="1" y="-10422"/>
            <a:chExt cx="12192000" cy="6868422"/>
          </a:xfrm>
        </p:grpSpPr>
        <p:grpSp>
          <p:nvGrpSpPr>
            <p:cNvPr id="11" name="组合 2">
              <a:extLst>
                <a:ext uri="{FF2B5EF4-FFF2-40B4-BE49-F238E27FC236}">
                  <a16:creationId xmlns:a16="http://schemas.microsoft.com/office/drawing/2014/main" id="{0CEE6D64-83E5-461E-A93C-B8A6273571B3}"/>
                </a:ext>
              </a:extLst>
            </p:cNvPr>
            <p:cNvGrpSpPr/>
            <p:nvPr/>
          </p:nvGrpSpPr>
          <p:grpSpPr>
            <a:xfrm>
              <a:off x="80527" y="-10422"/>
              <a:ext cx="11978735" cy="6868422"/>
              <a:chOff x="466719" y="0"/>
              <a:chExt cx="11231795" cy="6858000"/>
            </a:xfrm>
          </p:grpSpPr>
          <p:cxnSp>
            <p:nvCxnSpPr>
              <p:cNvPr id="42" name="直接连接符 29">
                <a:extLst>
                  <a:ext uri="{FF2B5EF4-FFF2-40B4-BE49-F238E27FC236}">
                    <a16:creationId xmlns:a16="http://schemas.microsoft.com/office/drawing/2014/main" id="{767CEA3C-D9E7-4BD3-B2D1-01060D8F67C1}"/>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0">
                <a:extLst>
                  <a:ext uri="{FF2B5EF4-FFF2-40B4-BE49-F238E27FC236}">
                    <a16:creationId xmlns:a16="http://schemas.microsoft.com/office/drawing/2014/main" id="{281448AE-11DC-451E-AEA8-6B3FC501B022}"/>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1">
                <a:extLst>
                  <a:ext uri="{FF2B5EF4-FFF2-40B4-BE49-F238E27FC236}">
                    <a16:creationId xmlns:a16="http://schemas.microsoft.com/office/drawing/2014/main" id="{17A51165-8BA7-4564-BCB5-4A561B5A0DF0}"/>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2">
                <a:extLst>
                  <a:ext uri="{FF2B5EF4-FFF2-40B4-BE49-F238E27FC236}">
                    <a16:creationId xmlns:a16="http://schemas.microsoft.com/office/drawing/2014/main" id="{B92EB760-2A56-4769-9CEA-895C10BA1BF9}"/>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3">
                <a:extLst>
                  <a:ext uri="{FF2B5EF4-FFF2-40B4-BE49-F238E27FC236}">
                    <a16:creationId xmlns:a16="http://schemas.microsoft.com/office/drawing/2014/main" id="{E745D5C0-C9AA-4E87-B80D-9B391A9E9007}"/>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4">
                <a:extLst>
                  <a:ext uri="{FF2B5EF4-FFF2-40B4-BE49-F238E27FC236}">
                    <a16:creationId xmlns:a16="http://schemas.microsoft.com/office/drawing/2014/main" id="{57416B8B-FD35-430B-9CF2-3A08EC74E329}"/>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35">
                <a:extLst>
                  <a:ext uri="{FF2B5EF4-FFF2-40B4-BE49-F238E27FC236}">
                    <a16:creationId xmlns:a16="http://schemas.microsoft.com/office/drawing/2014/main" id="{1843594E-C09E-4AE4-9332-93EE412B35BD}"/>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36">
                <a:extLst>
                  <a:ext uri="{FF2B5EF4-FFF2-40B4-BE49-F238E27FC236}">
                    <a16:creationId xmlns:a16="http://schemas.microsoft.com/office/drawing/2014/main" id="{D4A4742A-6372-4140-8138-1A8D2453555D}"/>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37">
                <a:extLst>
                  <a:ext uri="{FF2B5EF4-FFF2-40B4-BE49-F238E27FC236}">
                    <a16:creationId xmlns:a16="http://schemas.microsoft.com/office/drawing/2014/main" id="{39795CBA-BBC4-4585-A1AD-5A79D0FFD66B}"/>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38">
                <a:extLst>
                  <a:ext uri="{FF2B5EF4-FFF2-40B4-BE49-F238E27FC236}">
                    <a16:creationId xmlns:a16="http://schemas.microsoft.com/office/drawing/2014/main" id="{3FE4D347-EA6C-4A52-A03C-853A09C695D4}"/>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39">
                <a:extLst>
                  <a:ext uri="{FF2B5EF4-FFF2-40B4-BE49-F238E27FC236}">
                    <a16:creationId xmlns:a16="http://schemas.microsoft.com/office/drawing/2014/main" id="{B3868C6F-C052-4261-AB91-B28300917556}"/>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0">
                <a:extLst>
                  <a:ext uri="{FF2B5EF4-FFF2-40B4-BE49-F238E27FC236}">
                    <a16:creationId xmlns:a16="http://schemas.microsoft.com/office/drawing/2014/main" id="{8CC90106-67C0-45AD-9B29-B455F2474F9E}"/>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1">
                <a:extLst>
                  <a:ext uri="{FF2B5EF4-FFF2-40B4-BE49-F238E27FC236}">
                    <a16:creationId xmlns:a16="http://schemas.microsoft.com/office/drawing/2014/main" id="{AE4A16CB-B67E-4454-BE3E-22152C4A4AF5}"/>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2">
                <a:extLst>
                  <a:ext uri="{FF2B5EF4-FFF2-40B4-BE49-F238E27FC236}">
                    <a16:creationId xmlns:a16="http://schemas.microsoft.com/office/drawing/2014/main" id="{17403B57-867D-4F64-9C4E-CDC48FF5BF31}"/>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3">
                <a:extLst>
                  <a:ext uri="{FF2B5EF4-FFF2-40B4-BE49-F238E27FC236}">
                    <a16:creationId xmlns:a16="http://schemas.microsoft.com/office/drawing/2014/main" id="{8B0AB2F6-54D6-47D2-B6AA-C18136E8FEFD}"/>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4">
                <a:extLst>
                  <a:ext uri="{FF2B5EF4-FFF2-40B4-BE49-F238E27FC236}">
                    <a16:creationId xmlns:a16="http://schemas.microsoft.com/office/drawing/2014/main" id="{AEAE358C-DA32-4129-A275-88CD8FB8D5EC}"/>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45">
                <a:extLst>
                  <a:ext uri="{FF2B5EF4-FFF2-40B4-BE49-F238E27FC236}">
                    <a16:creationId xmlns:a16="http://schemas.microsoft.com/office/drawing/2014/main" id="{E1624724-6CD6-40A9-8294-5DD58A10FFF0}"/>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46">
                <a:extLst>
                  <a:ext uri="{FF2B5EF4-FFF2-40B4-BE49-F238E27FC236}">
                    <a16:creationId xmlns:a16="http://schemas.microsoft.com/office/drawing/2014/main" id="{ABC96803-9C75-4E79-8277-44073C513377}"/>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47">
                <a:extLst>
                  <a:ext uri="{FF2B5EF4-FFF2-40B4-BE49-F238E27FC236}">
                    <a16:creationId xmlns:a16="http://schemas.microsoft.com/office/drawing/2014/main" id="{D94FB85A-8006-45B5-9241-7E3ED0468A88}"/>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48">
                <a:extLst>
                  <a:ext uri="{FF2B5EF4-FFF2-40B4-BE49-F238E27FC236}">
                    <a16:creationId xmlns:a16="http://schemas.microsoft.com/office/drawing/2014/main" id="{3C1C5DFC-31BD-40E8-9BDE-75E295BE7076}"/>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49">
                <a:extLst>
                  <a:ext uri="{FF2B5EF4-FFF2-40B4-BE49-F238E27FC236}">
                    <a16:creationId xmlns:a16="http://schemas.microsoft.com/office/drawing/2014/main" id="{82CF373C-6FA1-4FED-A296-5D7EC1D5258D}"/>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0">
                <a:extLst>
                  <a:ext uri="{FF2B5EF4-FFF2-40B4-BE49-F238E27FC236}">
                    <a16:creationId xmlns:a16="http://schemas.microsoft.com/office/drawing/2014/main" id="{0FC836D1-CD8A-4B24-A239-2C037A82C31B}"/>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1">
                <a:extLst>
                  <a:ext uri="{FF2B5EF4-FFF2-40B4-BE49-F238E27FC236}">
                    <a16:creationId xmlns:a16="http://schemas.microsoft.com/office/drawing/2014/main" id="{1964D8F5-772A-4B74-8DDE-7F2CAB813506}"/>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2">
                <a:extLst>
                  <a:ext uri="{FF2B5EF4-FFF2-40B4-BE49-F238E27FC236}">
                    <a16:creationId xmlns:a16="http://schemas.microsoft.com/office/drawing/2014/main" id="{221F8554-84CB-46C3-BC09-A3564BB6BD23}"/>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3">
                <a:extLst>
                  <a:ext uri="{FF2B5EF4-FFF2-40B4-BE49-F238E27FC236}">
                    <a16:creationId xmlns:a16="http://schemas.microsoft.com/office/drawing/2014/main" id="{EA514F7D-9C40-44AD-8280-89F07768A35B}"/>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4">
                <a:extLst>
                  <a:ext uri="{FF2B5EF4-FFF2-40B4-BE49-F238E27FC236}">
                    <a16:creationId xmlns:a16="http://schemas.microsoft.com/office/drawing/2014/main" id="{F2424220-C58F-482E-ABDB-DCE50CCAA39E}"/>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55">
                <a:extLst>
                  <a:ext uri="{FF2B5EF4-FFF2-40B4-BE49-F238E27FC236}">
                    <a16:creationId xmlns:a16="http://schemas.microsoft.com/office/drawing/2014/main" id="{D1DCC824-4C4E-4213-9DE9-45996088643E}"/>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56">
                <a:extLst>
                  <a:ext uri="{FF2B5EF4-FFF2-40B4-BE49-F238E27FC236}">
                    <a16:creationId xmlns:a16="http://schemas.microsoft.com/office/drawing/2014/main" id="{6153E47A-C224-4F38-9525-41AFD614204A}"/>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57">
                <a:extLst>
                  <a:ext uri="{FF2B5EF4-FFF2-40B4-BE49-F238E27FC236}">
                    <a16:creationId xmlns:a16="http://schemas.microsoft.com/office/drawing/2014/main" id="{E8771CF6-45FE-4099-B1EB-A6144226ADC3}"/>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58">
                <a:extLst>
                  <a:ext uri="{FF2B5EF4-FFF2-40B4-BE49-F238E27FC236}">
                    <a16:creationId xmlns:a16="http://schemas.microsoft.com/office/drawing/2014/main" id="{C8ECA5B5-C8F7-45FE-9879-29AFA8E7AB91}"/>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59">
                <a:extLst>
                  <a:ext uri="{FF2B5EF4-FFF2-40B4-BE49-F238E27FC236}">
                    <a16:creationId xmlns:a16="http://schemas.microsoft.com/office/drawing/2014/main" id="{54108A17-E7CB-4242-B6D0-52E2D2863249}"/>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0">
                <a:extLst>
                  <a:ext uri="{FF2B5EF4-FFF2-40B4-BE49-F238E27FC236}">
                    <a16:creationId xmlns:a16="http://schemas.microsoft.com/office/drawing/2014/main" id="{AC11BF8B-182A-4CE2-9F7D-0438F2EE2235}"/>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1">
                <a:extLst>
                  <a:ext uri="{FF2B5EF4-FFF2-40B4-BE49-F238E27FC236}">
                    <a16:creationId xmlns:a16="http://schemas.microsoft.com/office/drawing/2014/main" id="{71255CE5-E218-4370-8B38-B972DF55028F}"/>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2">
                <a:extLst>
                  <a:ext uri="{FF2B5EF4-FFF2-40B4-BE49-F238E27FC236}">
                    <a16:creationId xmlns:a16="http://schemas.microsoft.com/office/drawing/2014/main" id="{A285CB70-49D8-499F-A69E-71BEC2E94E5F}"/>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3">
                <a:extLst>
                  <a:ext uri="{FF2B5EF4-FFF2-40B4-BE49-F238E27FC236}">
                    <a16:creationId xmlns:a16="http://schemas.microsoft.com/office/drawing/2014/main" id="{2E7C2BEE-326C-4C20-B56F-100EAA317108}"/>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4">
                <a:extLst>
                  <a:ext uri="{FF2B5EF4-FFF2-40B4-BE49-F238E27FC236}">
                    <a16:creationId xmlns:a16="http://schemas.microsoft.com/office/drawing/2014/main" id="{889EB9D5-07FE-4219-8680-C099FB9ADD66}"/>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65">
                <a:extLst>
                  <a:ext uri="{FF2B5EF4-FFF2-40B4-BE49-F238E27FC236}">
                    <a16:creationId xmlns:a16="http://schemas.microsoft.com/office/drawing/2014/main" id="{7F5813BA-317B-4366-B007-DE4E6B4DFF77}"/>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66">
                <a:extLst>
                  <a:ext uri="{FF2B5EF4-FFF2-40B4-BE49-F238E27FC236}">
                    <a16:creationId xmlns:a16="http://schemas.microsoft.com/office/drawing/2014/main" id="{13C3BAAB-2A4E-454F-81D0-9399EE142278}"/>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67">
                <a:extLst>
                  <a:ext uri="{FF2B5EF4-FFF2-40B4-BE49-F238E27FC236}">
                    <a16:creationId xmlns:a16="http://schemas.microsoft.com/office/drawing/2014/main" id="{C01D173E-DDB2-4020-BF6B-3FBDDE59EA56}"/>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68">
                <a:extLst>
                  <a:ext uri="{FF2B5EF4-FFF2-40B4-BE49-F238E27FC236}">
                    <a16:creationId xmlns:a16="http://schemas.microsoft.com/office/drawing/2014/main" id="{27A1CDA6-3F13-4FB0-858A-7256C427B533}"/>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69">
                <a:extLst>
                  <a:ext uri="{FF2B5EF4-FFF2-40B4-BE49-F238E27FC236}">
                    <a16:creationId xmlns:a16="http://schemas.microsoft.com/office/drawing/2014/main" id="{B10F6CA2-62E9-4CA4-B845-26A5E4574388}"/>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70">
                <a:extLst>
                  <a:ext uri="{FF2B5EF4-FFF2-40B4-BE49-F238E27FC236}">
                    <a16:creationId xmlns:a16="http://schemas.microsoft.com/office/drawing/2014/main" id="{22D66B30-8540-45FB-88C0-B7DE648A5D68}"/>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71">
                <a:extLst>
                  <a:ext uri="{FF2B5EF4-FFF2-40B4-BE49-F238E27FC236}">
                    <a16:creationId xmlns:a16="http://schemas.microsoft.com/office/drawing/2014/main" id="{509230BE-622F-4948-81C4-E77A6E73E1DB}"/>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72">
                <a:extLst>
                  <a:ext uri="{FF2B5EF4-FFF2-40B4-BE49-F238E27FC236}">
                    <a16:creationId xmlns:a16="http://schemas.microsoft.com/office/drawing/2014/main" id="{E1989824-1742-4932-A860-867631877A86}"/>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2" name="组合 3">
              <a:extLst>
                <a:ext uri="{FF2B5EF4-FFF2-40B4-BE49-F238E27FC236}">
                  <a16:creationId xmlns:a16="http://schemas.microsoft.com/office/drawing/2014/main" id="{B7DDBCD4-FC27-462F-87E8-D47622CC7C23}"/>
                </a:ext>
              </a:extLst>
            </p:cNvPr>
            <p:cNvGrpSpPr/>
            <p:nvPr/>
          </p:nvGrpSpPr>
          <p:grpSpPr>
            <a:xfrm>
              <a:off x="1" y="-10422"/>
              <a:ext cx="12192000" cy="6687148"/>
              <a:chOff x="-717549" y="-10422"/>
              <a:chExt cx="13002796" cy="6687148"/>
            </a:xfrm>
          </p:grpSpPr>
          <p:cxnSp>
            <p:nvCxnSpPr>
              <p:cNvPr id="17" name="直接连接符 4">
                <a:extLst>
                  <a:ext uri="{FF2B5EF4-FFF2-40B4-BE49-F238E27FC236}">
                    <a16:creationId xmlns:a16="http://schemas.microsoft.com/office/drawing/2014/main" id="{6829CB2C-C211-4BC1-8EC3-8B5993DDD4A9}"/>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5">
                <a:extLst>
                  <a:ext uri="{FF2B5EF4-FFF2-40B4-BE49-F238E27FC236}">
                    <a16:creationId xmlns:a16="http://schemas.microsoft.com/office/drawing/2014/main" id="{93E7AC97-DB3C-495C-82B5-FED1B426C001}"/>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6">
                <a:extLst>
                  <a:ext uri="{FF2B5EF4-FFF2-40B4-BE49-F238E27FC236}">
                    <a16:creationId xmlns:a16="http://schemas.microsoft.com/office/drawing/2014/main" id="{D1BC588F-2BED-4476-B2C2-6FD59B209090}"/>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7">
                <a:extLst>
                  <a:ext uri="{FF2B5EF4-FFF2-40B4-BE49-F238E27FC236}">
                    <a16:creationId xmlns:a16="http://schemas.microsoft.com/office/drawing/2014/main" id="{CA9884AD-8A46-4176-BB63-84BC03799B98}"/>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8">
                <a:extLst>
                  <a:ext uri="{FF2B5EF4-FFF2-40B4-BE49-F238E27FC236}">
                    <a16:creationId xmlns:a16="http://schemas.microsoft.com/office/drawing/2014/main" id="{FED65118-02B1-4D6E-9AF7-2C6C6B5AC9AF}"/>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9">
                <a:extLst>
                  <a:ext uri="{FF2B5EF4-FFF2-40B4-BE49-F238E27FC236}">
                    <a16:creationId xmlns:a16="http://schemas.microsoft.com/office/drawing/2014/main" id="{7B417171-8648-4788-8511-CFDF764E9D5D}"/>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0">
                <a:extLst>
                  <a:ext uri="{FF2B5EF4-FFF2-40B4-BE49-F238E27FC236}">
                    <a16:creationId xmlns:a16="http://schemas.microsoft.com/office/drawing/2014/main" id="{1DB69061-C79B-42A9-88E0-8C9F61D3F520}"/>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1">
                <a:extLst>
                  <a:ext uri="{FF2B5EF4-FFF2-40B4-BE49-F238E27FC236}">
                    <a16:creationId xmlns:a16="http://schemas.microsoft.com/office/drawing/2014/main" id="{F26D13FD-6CFF-4A74-BCB3-8EEDD531478C}"/>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2">
                <a:extLst>
                  <a:ext uri="{FF2B5EF4-FFF2-40B4-BE49-F238E27FC236}">
                    <a16:creationId xmlns:a16="http://schemas.microsoft.com/office/drawing/2014/main" id="{C0C7185C-B0B7-423A-B865-899ECA135052}"/>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3">
                <a:extLst>
                  <a:ext uri="{FF2B5EF4-FFF2-40B4-BE49-F238E27FC236}">
                    <a16:creationId xmlns:a16="http://schemas.microsoft.com/office/drawing/2014/main" id="{5CB4DB0C-6A90-4E00-9CB0-D4E5D544831B}"/>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4">
                <a:extLst>
                  <a:ext uri="{FF2B5EF4-FFF2-40B4-BE49-F238E27FC236}">
                    <a16:creationId xmlns:a16="http://schemas.microsoft.com/office/drawing/2014/main" id="{8BA63ECB-A90C-4E13-B938-3C85D461FBCE}"/>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15">
                <a:extLst>
                  <a:ext uri="{FF2B5EF4-FFF2-40B4-BE49-F238E27FC236}">
                    <a16:creationId xmlns:a16="http://schemas.microsoft.com/office/drawing/2014/main" id="{F5E208CF-B77E-4F4B-BA75-62CA682C5290}"/>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16">
                <a:extLst>
                  <a:ext uri="{FF2B5EF4-FFF2-40B4-BE49-F238E27FC236}">
                    <a16:creationId xmlns:a16="http://schemas.microsoft.com/office/drawing/2014/main" id="{C7246483-9357-4A7A-95A7-DDFE1AE3C37A}"/>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17">
                <a:extLst>
                  <a:ext uri="{FF2B5EF4-FFF2-40B4-BE49-F238E27FC236}">
                    <a16:creationId xmlns:a16="http://schemas.microsoft.com/office/drawing/2014/main" id="{98C383E1-0386-4B48-86AB-65672B9153E6}"/>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18">
                <a:extLst>
                  <a:ext uri="{FF2B5EF4-FFF2-40B4-BE49-F238E27FC236}">
                    <a16:creationId xmlns:a16="http://schemas.microsoft.com/office/drawing/2014/main" id="{4317D198-6EE5-4C8C-9D06-E4CBF18E619E}"/>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19">
                <a:extLst>
                  <a:ext uri="{FF2B5EF4-FFF2-40B4-BE49-F238E27FC236}">
                    <a16:creationId xmlns:a16="http://schemas.microsoft.com/office/drawing/2014/main" id="{6F7DF3CE-397A-4F59-9782-3214A6B4EB7B}"/>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0">
                <a:extLst>
                  <a:ext uri="{FF2B5EF4-FFF2-40B4-BE49-F238E27FC236}">
                    <a16:creationId xmlns:a16="http://schemas.microsoft.com/office/drawing/2014/main" id="{E5DFA031-5013-46B3-BE29-1151CFCEDA90}"/>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1">
                <a:extLst>
                  <a:ext uri="{FF2B5EF4-FFF2-40B4-BE49-F238E27FC236}">
                    <a16:creationId xmlns:a16="http://schemas.microsoft.com/office/drawing/2014/main" id="{B942DA4D-BFC1-4022-91A5-B0543C9EB2A7}"/>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2">
                <a:extLst>
                  <a:ext uri="{FF2B5EF4-FFF2-40B4-BE49-F238E27FC236}">
                    <a16:creationId xmlns:a16="http://schemas.microsoft.com/office/drawing/2014/main" id="{BEB8238A-54C3-4745-A960-B6E35D486A39}"/>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3">
                <a:extLst>
                  <a:ext uri="{FF2B5EF4-FFF2-40B4-BE49-F238E27FC236}">
                    <a16:creationId xmlns:a16="http://schemas.microsoft.com/office/drawing/2014/main" id="{4F86EEBB-5CB3-4A38-A11C-D12C42681838}"/>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24">
                <a:extLst>
                  <a:ext uri="{FF2B5EF4-FFF2-40B4-BE49-F238E27FC236}">
                    <a16:creationId xmlns:a16="http://schemas.microsoft.com/office/drawing/2014/main" id="{101FA0BF-A623-4497-9A67-41A39C906F67}"/>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25">
                <a:extLst>
                  <a:ext uri="{FF2B5EF4-FFF2-40B4-BE49-F238E27FC236}">
                    <a16:creationId xmlns:a16="http://schemas.microsoft.com/office/drawing/2014/main" id="{42BE108B-E35B-4516-BD01-3C96D4759AE9}"/>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26">
                <a:extLst>
                  <a:ext uri="{FF2B5EF4-FFF2-40B4-BE49-F238E27FC236}">
                    <a16:creationId xmlns:a16="http://schemas.microsoft.com/office/drawing/2014/main" id="{42132CB6-9E4A-40E9-B19B-A2FFB1D233A7}"/>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27">
                <a:extLst>
                  <a:ext uri="{FF2B5EF4-FFF2-40B4-BE49-F238E27FC236}">
                    <a16:creationId xmlns:a16="http://schemas.microsoft.com/office/drawing/2014/main" id="{AA7D3EAB-E815-4BAA-B960-63B8458CDFDC}"/>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28">
                <a:extLst>
                  <a:ext uri="{FF2B5EF4-FFF2-40B4-BE49-F238E27FC236}">
                    <a16:creationId xmlns:a16="http://schemas.microsoft.com/office/drawing/2014/main" id="{69E0A485-53FC-4698-8BD8-B8FE8A1BC494}"/>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rgbClr val="CB1D23"/>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13" name="图片占位符 12"/>
          <p:cNvSpPr>
            <a:spLocks noGrp="1"/>
          </p:cNvSpPr>
          <p:nvPr>
            <p:ph type="pic" sz="quarter" idx="14"/>
          </p:nvPr>
        </p:nvSpPr>
        <p:spPr>
          <a:xfrm>
            <a:off x="6487706" y="2034031"/>
            <a:ext cx="1261059" cy="1261059"/>
          </a:xfrm>
          <a:custGeom>
            <a:avLst/>
            <a:gdLst>
              <a:gd name="connsiteX0" fmla="*/ 0 w 1261059"/>
              <a:gd name="connsiteY0" fmla="*/ 0 h 1261059"/>
              <a:gd name="connsiteX1" fmla="*/ 1261059 w 1261059"/>
              <a:gd name="connsiteY1" fmla="*/ 0 h 1261059"/>
              <a:gd name="connsiteX2" fmla="*/ 1261059 w 1261059"/>
              <a:gd name="connsiteY2" fmla="*/ 1261059 h 1261059"/>
              <a:gd name="connsiteX3" fmla="*/ 0 w 1261059"/>
              <a:gd name="connsiteY3" fmla="*/ 1261059 h 1261059"/>
            </a:gdLst>
            <a:ahLst/>
            <a:cxnLst>
              <a:cxn ang="0">
                <a:pos x="connsiteX0" y="connsiteY0"/>
              </a:cxn>
              <a:cxn ang="0">
                <a:pos x="connsiteX1" y="connsiteY1"/>
              </a:cxn>
              <a:cxn ang="0">
                <a:pos x="connsiteX2" y="connsiteY2"/>
              </a:cxn>
              <a:cxn ang="0">
                <a:pos x="connsiteX3" y="connsiteY3"/>
              </a:cxn>
            </a:cxnLst>
            <a:rect l="l" t="t" r="r" b="b"/>
            <a:pathLst>
              <a:path w="1261059" h="1261059">
                <a:moveTo>
                  <a:pt x="0" y="0"/>
                </a:moveTo>
                <a:lnTo>
                  <a:pt x="1261059" y="0"/>
                </a:lnTo>
                <a:lnTo>
                  <a:pt x="1261059" y="1261059"/>
                </a:lnTo>
                <a:lnTo>
                  <a:pt x="0" y="1261059"/>
                </a:lnTo>
                <a:close/>
              </a:path>
            </a:pathLst>
          </a:custGeom>
          <a:effectLst>
            <a:outerShdw blurRad="50800" dist="25400" dir="2700000" algn="tl" rotWithShape="0">
              <a:prstClr val="black">
                <a:alpha val="40000"/>
              </a:prstClr>
            </a:outerShdw>
          </a:effectLst>
        </p:spPr>
        <p:txBody>
          <a:bodyPr wrap="square" anchor="ctr">
            <a:noAutofit/>
          </a:bodyPr>
          <a:lstStyle>
            <a:lvl1pPr marL="0" indent="0" algn="ctr">
              <a:buNone/>
              <a:defRPr/>
            </a:lvl1pPr>
          </a:lstStyle>
          <a:p>
            <a:r>
              <a:rPr lang="zh-CN" altLang="en-US"/>
              <a:t>单击图标添加图片</a:t>
            </a:r>
            <a:endParaRPr lang="zh-CN" altLang="en-US" dirty="0"/>
          </a:p>
        </p:txBody>
      </p:sp>
      <p:sp>
        <p:nvSpPr>
          <p:cNvPr id="14" name="图片占位符 13"/>
          <p:cNvSpPr>
            <a:spLocks noGrp="1"/>
          </p:cNvSpPr>
          <p:nvPr>
            <p:ph type="pic" sz="quarter" idx="15"/>
          </p:nvPr>
        </p:nvSpPr>
        <p:spPr>
          <a:xfrm>
            <a:off x="1175401" y="4386477"/>
            <a:ext cx="1261059" cy="1261059"/>
          </a:xfrm>
          <a:custGeom>
            <a:avLst/>
            <a:gdLst>
              <a:gd name="connsiteX0" fmla="*/ 0 w 1261059"/>
              <a:gd name="connsiteY0" fmla="*/ 0 h 1261059"/>
              <a:gd name="connsiteX1" fmla="*/ 1261059 w 1261059"/>
              <a:gd name="connsiteY1" fmla="*/ 0 h 1261059"/>
              <a:gd name="connsiteX2" fmla="*/ 1261059 w 1261059"/>
              <a:gd name="connsiteY2" fmla="*/ 1261059 h 1261059"/>
              <a:gd name="connsiteX3" fmla="*/ 0 w 1261059"/>
              <a:gd name="connsiteY3" fmla="*/ 1261059 h 1261059"/>
            </a:gdLst>
            <a:ahLst/>
            <a:cxnLst>
              <a:cxn ang="0">
                <a:pos x="connsiteX0" y="connsiteY0"/>
              </a:cxn>
              <a:cxn ang="0">
                <a:pos x="connsiteX1" y="connsiteY1"/>
              </a:cxn>
              <a:cxn ang="0">
                <a:pos x="connsiteX2" y="connsiteY2"/>
              </a:cxn>
              <a:cxn ang="0">
                <a:pos x="connsiteX3" y="connsiteY3"/>
              </a:cxn>
            </a:cxnLst>
            <a:rect l="l" t="t" r="r" b="b"/>
            <a:pathLst>
              <a:path w="1261059" h="1261059">
                <a:moveTo>
                  <a:pt x="0" y="0"/>
                </a:moveTo>
                <a:lnTo>
                  <a:pt x="1261059" y="0"/>
                </a:lnTo>
                <a:lnTo>
                  <a:pt x="1261059" y="1261059"/>
                </a:lnTo>
                <a:lnTo>
                  <a:pt x="0" y="1261059"/>
                </a:lnTo>
                <a:close/>
              </a:path>
            </a:pathLst>
          </a:custGeom>
          <a:effectLst>
            <a:outerShdw blurRad="50800" dist="25400" dir="2700000" algn="tl" rotWithShape="0">
              <a:prstClr val="black">
                <a:alpha val="40000"/>
              </a:prstClr>
            </a:outerShdw>
          </a:effectLst>
        </p:spPr>
        <p:txBody>
          <a:bodyPr wrap="square" anchor="ctr">
            <a:noAutofit/>
          </a:bodyPr>
          <a:lstStyle>
            <a:lvl1pPr marL="0" indent="0" algn="ctr">
              <a:buNone/>
              <a:defRPr/>
            </a:lvl1pPr>
          </a:lstStyle>
          <a:p>
            <a:r>
              <a:rPr lang="zh-CN" altLang="en-US"/>
              <a:t>单击图标添加图片</a:t>
            </a:r>
          </a:p>
        </p:txBody>
      </p:sp>
      <p:sp>
        <p:nvSpPr>
          <p:cNvPr id="15" name="图片占位符 14"/>
          <p:cNvSpPr>
            <a:spLocks noGrp="1"/>
          </p:cNvSpPr>
          <p:nvPr>
            <p:ph type="pic" sz="quarter" idx="16"/>
          </p:nvPr>
        </p:nvSpPr>
        <p:spPr>
          <a:xfrm>
            <a:off x="6487706" y="4375428"/>
            <a:ext cx="1261059" cy="1261059"/>
          </a:xfrm>
          <a:custGeom>
            <a:avLst/>
            <a:gdLst>
              <a:gd name="connsiteX0" fmla="*/ 0 w 1261059"/>
              <a:gd name="connsiteY0" fmla="*/ 0 h 1261059"/>
              <a:gd name="connsiteX1" fmla="*/ 1261059 w 1261059"/>
              <a:gd name="connsiteY1" fmla="*/ 0 h 1261059"/>
              <a:gd name="connsiteX2" fmla="*/ 1261059 w 1261059"/>
              <a:gd name="connsiteY2" fmla="*/ 1261059 h 1261059"/>
              <a:gd name="connsiteX3" fmla="*/ 0 w 1261059"/>
              <a:gd name="connsiteY3" fmla="*/ 1261059 h 1261059"/>
            </a:gdLst>
            <a:ahLst/>
            <a:cxnLst>
              <a:cxn ang="0">
                <a:pos x="connsiteX0" y="connsiteY0"/>
              </a:cxn>
              <a:cxn ang="0">
                <a:pos x="connsiteX1" y="connsiteY1"/>
              </a:cxn>
              <a:cxn ang="0">
                <a:pos x="connsiteX2" y="connsiteY2"/>
              </a:cxn>
              <a:cxn ang="0">
                <a:pos x="connsiteX3" y="connsiteY3"/>
              </a:cxn>
            </a:cxnLst>
            <a:rect l="l" t="t" r="r" b="b"/>
            <a:pathLst>
              <a:path w="1261059" h="1261059">
                <a:moveTo>
                  <a:pt x="0" y="0"/>
                </a:moveTo>
                <a:lnTo>
                  <a:pt x="1261059" y="0"/>
                </a:lnTo>
                <a:lnTo>
                  <a:pt x="1261059" y="1261059"/>
                </a:lnTo>
                <a:lnTo>
                  <a:pt x="0" y="1261059"/>
                </a:lnTo>
                <a:close/>
              </a:path>
            </a:pathLst>
          </a:custGeom>
          <a:effectLst>
            <a:outerShdw blurRad="50800" dist="25400" dir="2700000" algn="tl" rotWithShape="0">
              <a:prstClr val="black">
                <a:alpha val="40000"/>
              </a:prstClr>
            </a:outerShdw>
          </a:effectLst>
        </p:spPr>
        <p:txBody>
          <a:bodyPr wrap="square" anchor="ctr">
            <a:noAutofit/>
          </a:bodyPr>
          <a:lstStyle>
            <a:lvl1pPr marL="0" indent="0" algn="ctr">
              <a:buNone/>
              <a:defRPr/>
            </a:lvl1pPr>
          </a:lstStyle>
          <a:p>
            <a:r>
              <a:rPr lang="zh-CN" altLang="en-US"/>
              <a:t>单击图标添加图片</a:t>
            </a:r>
          </a:p>
        </p:txBody>
      </p:sp>
      <p:sp>
        <p:nvSpPr>
          <p:cNvPr id="16" name="图片占位符 11"/>
          <p:cNvSpPr>
            <a:spLocks noGrp="1"/>
          </p:cNvSpPr>
          <p:nvPr>
            <p:ph type="pic" sz="quarter" idx="13"/>
          </p:nvPr>
        </p:nvSpPr>
        <p:spPr>
          <a:xfrm>
            <a:off x="1175402" y="2045081"/>
            <a:ext cx="1261059" cy="1261059"/>
          </a:xfrm>
          <a:custGeom>
            <a:avLst/>
            <a:gdLst>
              <a:gd name="connsiteX0" fmla="*/ 0 w 1261059"/>
              <a:gd name="connsiteY0" fmla="*/ 0 h 1261059"/>
              <a:gd name="connsiteX1" fmla="*/ 1261059 w 1261059"/>
              <a:gd name="connsiteY1" fmla="*/ 0 h 1261059"/>
              <a:gd name="connsiteX2" fmla="*/ 1261059 w 1261059"/>
              <a:gd name="connsiteY2" fmla="*/ 1261059 h 1261059"/>
              <a:gd name="connsiteX3" fmla="*/ 0 w 1261059"/>
              <a:gd name="connsiteY3" fmla="*/ 1261059 h 1261059"/>
            </a:gdLst>
            <a:ahLst/>
            <a:cxnLst>
              <a:cxn ang="0">
                <a:pos x="connsiteX0" y="connsiteY0"/>
              </a:cxn>
              <a:cxn ang="0">
                <a:pos x="connsiteX1" y="connsiteY1"/>
              </a:cxn>
              <a:cxn ang="0">
                <a:pos x="connsiteX2" y="connsiteY2"/>
              </a:cxn>
              <a:cxn ang="0">
                <a:pos x="connsiteX3" y="connsiteY3"/>
              </a:cxn>
            </a:cxnLst>
            <a:rect l="l" t="t" r="r" b="b"/>
            <a:pathLst>
              <a:path w="1261059" h="1261059">
                <a:moveTo>
                  <a:pt x="0" y="0"/>
                </a:moveTo>
                <a:lnTo>
                  <a:pt x="1261059" y="0"/>
                </a:lnTo>
                <a:lnTo>
                  <a:pt x="1261059" y="1261059"/>
                </a:lnTo>
                <a:lnTo>
                  <a:pt x="0" y="1261059"/>
                </a:lnTo>
                <a:close/>
              </a:path>
            </a:pathLst>
          </a:custGeom>
          <a:effectLst>
            <a:outerShdw blurRad="50800" dist="25400" dir="2700000" algn="tl" rotWithShape="0">
              <a:prstClr val="black">
                <a:alpha val="40000"/>
              </a:prstClr>
            </a:outerShdw>
          </a:effectLst>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315571894"/>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3" name="组合 1">
            <a:extLst>
              <a:ext uri="{FF2B5EF4-FFF2-40B4-BE49-F238E27FC236}">
                <a16:creationId xmlns:a16="http://schemas.microsoft.com/office/drawing/2014/main" id="{788AAEEE-B093-41B7-ADA7-1E46DB83C1AE}"/>
              </a:ext>
            </a:extLst>
          </p:cNvPr>
          <p:cNvGrpSpPr/>
          <p:nvPr userDrawn="1"/>
        </p:nvGrpSpPr>
        <p:grpSpPr>
          <a:xfrm>
            <a:off x="4" y="3"/>
            <a:ext cx="12153497" cy="6846732"/>
            <a:chOff x="1" y="-10422"/>
            <a:chExt cx="12192000" cy="6868422"/>
          </a:xfrm>
        </p:grpSpPr>
        <p:grpSp>
          <p:nvGrpSpPr>
            <p:cNvPr id="5" name="组合 2">
              <a:extLst>
                <a:ext uri="{FF2B5EF4-FFF2-40B4-BE49-F238E27FC236}">
                  <a16:creationId xmlns:a16="http://schemas.microsoft.com/office/drawing/2014/main" id="{9D39D5F2-D9BC-4488-A185-0C48FD0E5DEA}"/>
                </a:ext>
              </a:extLst>
            </p:cNvPr>
            <p:cNvGrpSpPr/>
            <p:nvPr/>
          </p:nvGrpSpPr>
          <p:grpSpPr>
            <a:xfrm>
              <a:off x="80527" y="-10422"/>
              <a:ext cx="11978735" cy="6868422"/>
              <a:chOff x="466719" y="0"/>
              <a:chExt cx="11231795" cy="6858000"/>
            </a:xfrm>
          </p:grpSpPr>
          <p:cxnSp>
            <p:nvCxnSpPr>
              <p:cNvPr id="32" name="直接连接符 29">
                <a:extLst>
                  <a:ext uri="{FF2B5EF4-FFF2-40B4-BE49-F238E27FC236}">
                    <a16:creationId xmlns:a16="http://schemas.microsoft.com/office/drawing/2014/main" id="{DAD6186D-BCF5-4DAE-9853-3A993D1DAD5D}"/>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0">
                <a:extLst>
                  <a:ext uri="{FF2B5EF4-FFF2-40B4-BE49-F238E27FC236}">
                    <a16:creationId xmlns:a16="http://schemas.microsoft.com/office/drawing/2014/main" id="{8770F5F8-3279-467C-B353-2EABC3A9E630}"/>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1">
                <a:extLst>
                  <a:ext uri="{FF2B5EF4-FFF2-40B4-BE49-F238E27FC236}">
                    <a16:creationId xmlns:a16="http://schemas.microsoft.com/office/drawing/2014/main" id="{DE1DA411-A455-4050-AF7F-91AA6C51C5E1}"/>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2">
                <a:extLst>
                  <a:ext uri="{FF2B5EF4-FFF2-40B4-BE49-F238E27FC236}">
                    <a16:creationId xmlns:a16="http://schemas.microsoft.com/office/drawing/2014/main" id="{EEF34361-A5DE-45CB-8B6E-C100EA934117}"/>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3">
                <a:extLst>
                  <a:ext uri="{FF2B5EF4-FFF2-40B4-BE49-F238E27FC236}">
                    <a16:creationId xmlns:a16="http://schemas.microsoft.com/office/drawing/2014/main" id="{4A7D704A-B305-453C-883E-5058AAA0F760}"/>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4">
                <a:extLst>
                  <a:ext uri="{FF2B5EF4-FFF2-40B4-BE49-F238E27FC236}">
                    <a16:creationId xmlns:a16="http://schemas.microsoft.com/office/drawing/2014/main" id="{A0721BAC-0AB3-408F-B2C3-1E2A5BC9B940}"/>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5">
                <a:extLst>
                  <a:ext uri="{FF2B5EF4-FFF2-40B4-BE49-F238E27FC236}">
                    <a16:creationId xmlns:a16="http://schemas.microsoft.com/office/drawing/2014/main" id="{31B84CAD-2834-413D-A903-268DB43D1326}"/>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6">
                <a:extLst>
                  <a:ext uri="{FF2B5EF4-FFF2-40B4-BE49-F238E27FC236}">
                    <a16:creationId xmlns:a16="http://schemas.microsoft.com/office/drawing/2014/main" id="{B8209C71-A8B5-4F8E-AA81-837963B149F8}"/>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7">
                <a:extLst>
                  <a:ext uri="{FF2B5EF4-FFF2-40B4-BE49-F238E27FC236}">
                    <a16:creationId xmlns:a16="http://schemas.microsoft.com/office/drawing/2014/main" id="{474CB5C0-022B-4189-B3F6-895B5EBEFBAF}"/>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8">
                <a:extLst>
                  <a:ext uri="{FF2B5EF4-FFF2-40B4-BE49-F238E27FC236}">
                    <a16:creationId xmlns:a16="http://schemas.microsoft.com/office/drawing/2014/main" id="{DD3D35F9-8297-460C-9538-570CD32E838F}"/>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9">
                <a:extLst>
                  <a:ext uri="{FF2B5EF4-FFF2-40B4-BE49-F238E27FC236}">
                    <a16:creationId xmlns:a16="http://schemas.microsoft.com/office/drawing/2014/main" id="{4A4C3E9E-8F41-41D6-B7A5-B49BB13F0D5D}"/>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0">
                <a:extLst>
                  <a:ext uri="{FF2B5EF4-FFF2-40B4-BE49-F238E27FC236}">
                    <a16:creationId xmlns:a16="http://schemas.microsoft.com/office/drawing/2014/main" id="{F2286887-827E-4B52-96BE-3EF8E1E59CAF}"/>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41">
                <a:extLst>
                  <a:ext uri="{FF2B5EF4-FFF2-40B4-BE49-F238E27FC236}">
                    <a16:creationId xmlns:a16="http://schemas.microsoft.com/office/drawing/2014/main" id="{109976E4-AE58-4C35-A120-9210D2A78D7C}"/>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2">
                <a:extLst>
                  <a:ext uri="{FF2B5EF4-FFF2-40B4-BE49-F238E27FC236}">
                    <a16:creationId xmlns:a16="http://schemas.microsoft.com/office/drawing/2014/main" id="{FD7FDC4E-17FA-4118-BE65-F99F33F45FC4}"/>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3">
                <a:extLst>
                  <a:ext uri="{FF2B5EF4-FFF2-40B4-BE49-F238E27FC236}">
                    <a16:creationId xmlns:a16="http://schemas.microsoft.com/office/drawing/2014/main" id="{296A0036-5510-4A09-9BE4-0A761C1C1004}"/>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4">
                <a:extLst>
                  <a:ext uri="{FF2B5EF4-FFF2-40B4-BE49-F238E27FC236}">
                    <a16:creationId xmlns:a16="http://schemas.microsoft.com/office/drawing/2014/main" id="{4706046C-2F3A-4514-8162-41CB76258A85}"/>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5">
                <a:extLst>
                  <a:ext uri="{FF2B5EF4-FFF2-40B4-BE49-F238E27FC236}">
                    <a16:creationId xmlns:a16="http://schemas.microsoft.com/office/drawing/2014/main" id="{EE83DE16-0DA1-4AE0-87B4-252E252655AE}"/>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6">
                <a:extLst>
                  <a:ext uri="{FF2B5EF4-FFF2-40B4-BE49-F238E27FC236}">
                    <a16:creationId xmlns:a16="http://schemas.microsoft.com/office/drawing/2014/main" id="{363ED404-E818-4ABB-BB39-ACC7DD112FF3}"/>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7">
                <a:extLst>
                  <a:ext uri="{FF2B5EF4-FFF2-40B4-BE49-F238E27FC236}">
                    <a16:creationId xmlns:a16="http://schemas.microsoft.com/office/drawing/2014/main" id="{E19FCB73-C223-4179-A26F-2D65B958F331}"/>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8">
                <a:extLst>
                  <a:ext uri="{FF2B5EF4-FFF2-40B4-BE49-F238E27FC236}">
                    <a16:creationId xmlns:a16="http://schemas.microsoft.com/office/drawing/2014/main" id="{083639A7-A945-4B76-91EF-D608875CC53C}"/>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9">
                <a:extLst>
                  <a:ext uri="{FF2B5EF4-FFF2-40B4-BE49-F238E27FC236}">
                    <a16:creationId xmlns:a16="http://schemas.microsoft.com/office/drawing/2014/main" id="{19587A06-B38A-4A53-8C16-E3B499D7F251}"/>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0">
                <a:extLst>
                  <a:ext uri="{FF2B5EF4-FFF2-40B4-BE49-F238E27FC236}">
                    <a16:creationId xmlns:a16="http://schemas.microsoft.com/office/drawing/2014/main" id="{12E04E9F-B0FE-4FA1-AD95-6CAC36A8D625}"/>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1">
                <a:extLst>
                  <a:ext uri="{FF2B5EF4-FFF2-40B4-BE49-F238E27FC236}">
                    <a16:creationId xmlns:a16="http://schemas.microsoft.com/office/drawing/2014/main" id="{162746FC-D746-40B6-9D4B-3DBBB3CE989A}"/>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52">
                <a:extLst>
                  <a:ext uri="{FF2B5EF4-FFF2-40B4-BE49-F238E27FC236}">
                    <a16:creationId xmlns:a16="http://schemas.microsoft.com/office/drawing/2014/main" id="{ACC758B8-E8AE-47C0-9211-E1D44344979A}"/>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3">
                <a:extLst>
                  <a:ext uri="{FF2B5EF4-FFF2-40B4-BE49-F238E27FC236}">
                    <a16:creationId xmlns:a16="http://schemas.microsoft.com/office/drawing/2014/main" id="{6B9BBA57-1FBD-4C58-98F9-328C933C6CC3}"/>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4">
                <a:extLst>
                  <a:ext uri="{FF2B5EF4-FFF2-40B4-BE49-F238E27FC236}">
                    <a16:creationId xmlns:a16="http://schemas.microsoft.com/office/drawing/2014/main" id="{732CF748-53A3-485A-809D-C4B620F6AA57}"/>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5">
                <a:extLst>
                  <a:ext uri="{FF2B5EF4-FFF2-40B4-BE49-F238E27FC236}">
                    <a16:creationId xmlns:a16="http://schemas.microsoft.com/office/drawing/2014/main" id="{F6E8EDB1-B980-4767-B90C-5605054FCB50}"/>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6">
                <a:extLst>
                  <a:ext uri="{FF2B5EF4-FFF2-40B4-BE49-F238E27FC236}">
                    <a16:creationId xmlns:a16="http://schemas.microsoft.com/office/drawing/2014/main" id="{7147C09D-003A-41ED-8C3A-D1AC5FA0C4F7}"/>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7">
                <a:extLst>
                  <a:ext uri="{FF2B5EF4-FFF2-40B4-BE49-F238E27FC236}">
                    <a16:creationId xmlns:a16="http://schemas.microsoft.com/office/drawing/2014/main" id="{44D0C5A7-9386-4858-AB11-7D10043CBEC3}"/>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8">
                <a:extLst>
                  <a:ext uri="{FF2B5EF4-FFF2-40B4-BE49-F238E27FC236}">
                    <a16:creationId xmlns:a16="http://schemas.microsoft.com/office/drawing/2014/main" id="{80F8DD0D-1B12-4125-8325-F2EBC287E02A}"/>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9">
                <a:extLst>
                  <a:ext uri="{FF2B5EF4-FFF2-40B4-BE49-F238E27FC236}">
                    <a16:creationId xmlns:a16="http://schemas.microsoft.com/office/drawing/2014/main" id="{F4AA955A-69DF-4C12-A258-9AEC39F5686A}"/>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0">
                <a:extLst>
                  <a:ext uri="{FF2B5EF4-FFF2-40B4-BE49-F238E27FC236}">
                    <a16:creationId xmlns:a16="http://schemas.microsoft.com/office/drawing/2014/main" id="{70EB1683-E098-445B-A65E-CC97C7E8AF1F}"/>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1">
                <a:extLst>
                  <a:ext uri="{FF2B5EF4-FFF2-40B4-BE49-F238E27FC236}">
                    <a16:creationId xmlns:a16="http://schemas.microsoft.com/office/drawing/2014/main" id="{D0800486-347A-44BA-9EC9-2ED3757F1B2B}"/>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2">
                <a:extLst>
                  <a:ext uri="{FF2B5EF4-FFF2-40B4-BE49-F238E27FC236}">
                    <a16:creationId xmlns:a16="http://schemas.microsoft.com/office/drawing/2014/main" id="{1E3E1E3F-99AF-44A2-9E6A-6F5DE0502414}"/>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3">
                <a:extLst>
                  <a:ext uri="{FF2B5EF4-FFF2-40B4-BE49-F238E27FC236}">
                    <a16:creationId xmlns:a16="http://schemas.microsoft.com/office/drawing/2014/main" id="{6229F43D-8F0C-4BEF-A915-267ABCA8A396}"/>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4">
                <a:extLst>
                  <a:ext uri="{FF2B5EF4-FFF2-40B4-BE49-F238E27FC236}">
                    <a16:creationId xmlns:a16="http://schemas.microsoft.com/office/drawing/2014/main" id="{1E390E74-4F2A-4F10-AFA2-380394F3B314}"/>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5">
                <a:extLst>
                  <a:ext uri="{FF2B5EF4-FFF2-40B4-BE49-F238E27FC236}">
                    <a16:creationId xmlns:a16="http://schemas.microsoft.com/office/drawing/2014/main" id="{0495043D-C9E0-461A-97BA-712FA9FFD5F4}"/>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6">
                <a:extLst>
                  <a:ext uri="{FF2B5EF4-FFF2-40B4-BE49-F238E27FC236}">
                    <a16:creationId xmlns:a16="http://schemas.microsoft.com/office/drawing/2014/main" id="{6EC03740-DF79-480E-8853-50F81B1324A9}"/>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7">
                <a:extLst>
                  <a:ext uri="{FF2B5EF4-FFF2-40B4-BE49-F238E27FC236}">
                    <a16:creationId xmlns:a16="http://schemas.microsoft.com/office/drawing/2014/main" id="{DC8D89A3-8859-4352-BF3C-E95A4F9A29C9}"/>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8">
                <a:extLst>
                  <a:ext uri="{FF2B5EF4-FFF2-40B4-BE49-F238E27FC236}">
                    <a16:creationId xmlns:a16="http://schemas.microsoft.com/office/drawing/2014/main" id="{A7F6445A-227A-4541-9BB2-CE493D86948D}"/>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9">
                <a:extLst>
                  <a:ext uri="{FF2B5EF4-FFF2-40B4-BE49-F238E27FC236}">
                    <a16:creationId xmlns:a16="http://schemas.microsoft.com/office/drawing/2014/main" id="{90FF3B54-1057-4726-A4B1-4395DB05C98B}"/>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0">
                <a:extLst>
                  <a:ext uri="{FF2B5EF4-FFF2-40B4-BE49-F238E27FC236}">
                    <a16:creationId xmlns:a16="http://schemas.microsoft.com/office/drawing/2014/main" id="{498AE814-65E6-4C4C-9DF3-818B338ED171}"/>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1">
                <a:extLst>
                  <a:ext uri="{FF2B5EF4-FFF2-40B4-BE49-F238E27FC236}">
                    <a16:creationId xmlns:a16="http://schemas.microsoft.com/office/drawing/2014/main" id="{4F9644E7-4F55-46C9-BD75-B26C1FF7D093}"/>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2">
                <a:extLst>
                  <a:ext uri="{FF2B5EF4-FFF2-40B4-BE49-F238E27FC236}">
                    <a16:creationId xmlns:a16="http://schemas.microsoft.com/office/drawing/2014/main" id="{F505B8D2-D17A-4EFC-B2D6-7A20E1CF8DA8}"/>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6" name="组合 3">
              <a:extLst>
                <a:ext uri="{FF2B5EF4-FFF2-40B4-BE49-F238E27FC236}">
                  <a16:creationId xmlns:a16="http://schemas.microsoft.com/office/drawing/2014/main" id="{6BDF2D91-928A-4ED8-A5AF-F516AFDF82D2}"/>
                </a:ext>
              </a:extLst>
            </p:cNvPr>
            <p:cNvGrpSpPr/>
            <p:nvPr/>
          </p:nvGrpSpPr>
          <p:grpSpPr>
            <a:xfrm>
              <a:off x="1" y="-10422"/>
              <a:ext cx="12192000" cy="6687148"/>
              <a:chOff x="-717549" y="-10422"/>
              <a:chExt cx="13002796" cy="6687148"/>
            </a:xfrm>
          </p:grpSpPr>
          <p:cxnSp>
            <p:nvCxnSpPr>
              <p:cNvPr id="7" name="直接连接符 4">
                <a:extLst>
                  <a:ext uri="{FF2B5EF4-FFF2-40B4-BE49-F238E27FC236}">
                    <a16:creationId xmlns:a16="http://schemas.microsoft.com/office/drawing/2014/main" id="{42E8121A-572E-42C9-A3DC-4028F481221B}"/>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5">
                <a:extLst>
                  <a:ext uri="{FF2B5EF4-FFF2-40B4-BE49-F238E27FC236}">
                    <a16:creationId xmlns:a16="http://schemas.microsoft.com/office/drawing/2014/main" id="{393AC5DB-5A6E-4919-B8BA-C354F515380E}"/>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6">
                <a:extLst>
                  <a:ext uri="{FF2B5EF4-FFF2-40B4-BE49-F238E27FC236}">
                    <a16:creationId xmlns:a16="http://schemas.microsoft.com/office/drawing/2014/main" id="{69F23659-1A94-4112-A326-A8CDEFA285D2}"/>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7">
                <a:extLst>
                  <a:ext uri="{FF2B5EF4-FFF2-40B4-BE49-F238E27FC236}">
                    <a16:creationId xmlns:a16="http://schemas.microsoft.com/office/drawing/2014/main" id="{0320E162-2C56-498A-A68F-410E68567139}"/>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8">
                <a:extLst>
                  <a:ext uri="{FF2B5EF4-FFF2-40B4-BE49-F238E27FC236}">
                    <a16:creationId xmlns:a16="http://schemas.microsoft.com/office/drawing/2014/main" id="{AEF4E094-CE51-4EE9-B8B2-5920F689FB99}"/>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9">
                <a:extLst>
                  <a:ext uri="{FF2B5EF4-FFF2-40B4-BE49-F238E27FC236}">
                    <a16:creationId xmlns:a16="http://schemas.microsoft.com/office/drawing/2014/main" id="{E35F9BA9-A83E-4AB5-8A7A-60AF7359017A}"/>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0">
                <a:extLst>
                  <a:ext uri="{FF2B5EF4-FFF2-40B4-BE49-F238E27FC236}">
                    <a16:creationId xmlns:a16="http://schemas.microsoft.com/office/drawing/2014/main" id="{0905997E-9146-438E-8DEF-D89E6D6B4DD1}"/>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1">
                <a:extLst>
                  <a:ext uri="{FF2B5EF4-FFF2-40B4-BE49-F238E27FC236}">
                    <a16:creationId xmlns:a16="http://schemas.microsoft.com/office/drawing/2014/main" id="{C991AB19-758A-4E0F-BF11-FF70AA5EEE1E}"/>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2">
                <a:extLst>
                  <a:ext uri="{FF2B5EF4-FFF2-40B4-BE49-F238E27FC236}">
                    <a16:creationId xmlns:a16="http://schemas.microsoft.com/office/drawing/2014/main" id="{BB331A01-0CF1-4BA2-A988-1235E888DD48}"/>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3">
                <a:extLst>
                  <a:ext uri="{FF2B5EF4-FFF2-40B4-BE49-F238E27FC236}">
                    <a16:creationId xmlns:a16="http://schemas.microsoft.com/office/drawing/2014/main" id="{326AFD08-25A5-43E0-BC46-D7B9A737CD73}"/>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4">
                <a:extLst>
                  <a:ext uri="{FF2B5EF4-FFF2-40B4-BE49-F238E27FC236}">
                    <a16:creationId xmlns:a16="http://schemas.microsoft.com/office/drawing/2014/main" id="{98E86527-5609-4E15-9D51-11056B842DCA}"/>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5">
                <a:extLst>
                  <a:ext uri="{FF2B5EF4-FFF2-40B4-BE49-F238E27FC236}">
                    <a16:creationId xmlns:a16="http://schemas.microsoft.com/office/drawing/2014/main" id="{62F0EEF8-0D9C-4756-9259-103A55DDF2AD}"/>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6">
                <a:extLst>
                  <a:ext uri="{FF2B5EF4-FFF2-40B4-BE49-F238E27FC236}">
                    <a16:creationId xmlns:a16="http://schemas.microsoft.com/office/drawing/2014/main" id="{A7D18124-D110-4014-A967-4FCCDD755768}"/>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7">
                <a:extLst>
                  <a:ext uri="{FF2B5EF4-FFF2-40B4-BE49-F238E27FC236}">
                    <a16:creationId xmlns:a16="http://schemas.microsoft.com/office/drawing/2014/main" id="{50E20F05-8677-41FB-85AB-09AE85205A3A}"/>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8">
                <a:extLst>
                  <a:ext uri="{FF2B5EF4-FFF2-40B4-BE49-F238E27FC236}">
                    <a16:creationId xmlns:a16="http://schemas.microsoft.com/office/drawing/2014/main" id="{8E911052-263B-4DA0-8517-DD7E2272D0D9}"/>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9">
                <a:extLst>
                  <a:ext uri="{FF2B5EF4-FFF2-40B4-BE49-F238E27FC236}">
                    <a16:creationId xmlns:a16="http://schemas.microsoft.com/office/drawing/2014/main" id="{6E34A1D8-7CA1-4F33-9B3A-7E53BAE67AC4}"/>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0">
                <a:extLst>
                  <a:ext uri="{FF2B5EF4-FFF2-40B4-BE49-F238E27FC236}">
                    <a16:creationId xmlns:a16="http://schemas.microsoft.com/office/drawing/2014/main" id="{9D754A6D-DEBF-46DC-B272-649C470E8801}"/>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1">
                <a:extLst>
                  <a:ext uri="{FF2B5EF4-FFF2-40B4-BE49-F238E27FC236}">
                    <a16:creationId xmlns:a16="http://schemas.microsoft.com/office/drawing/2014/main" id="{25CF6BF2-5B4E-4D16-AAE3-E5BD1C7686A8}"/>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2">
                <a:extLst>
                  <a:ext uri="{FF2B5EF4-FFF2-40B4-BE49-F238E27FC236}">
                    <a16:creationId xmlns:a16="http://schemas.microsoft.com/office/drawing/2014/main" id="{AC015730-2BDC-481A-9ADD-A74C84130443}"/>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3">
                <a:extLst>
                  <a:ext uri="{FF2B5EF4-FFF2-40B4-BE49-F238E27FC236}">
                    <a16:creationId xmlns:a16="http://schemas.microsoft.com/office/drawing/2014/main" id="{C8479446-7A09-4670-BF34-6A562217AC15}"/>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4">
                <a:extLst>
                  <a:ext uri="{FF2B5EF4-FFF2-40B4-BE49-F238E27FC236}">
                    <a16:creationId xmlns:a16="http://schemas.microsoft.com/office/drawing/2014/main" id="{DE415828-5C40-4FFA-84C4-5FEF5D88CDA1}"/>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5">
                <a:extLst>
                  <a:ext uri="{FF2B5EF4-FFF2-40B4-BE49-F238E27FC236}">
                    <a16:creationId xmlns:a16="http://schemas.microsoft.com/office/drawing/2014/main" id="{AAB501D6-47E0-4A9F-8200-BB386390C24A}"/>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6">
                <a:extLst>
                  <a:ext uri="{FF2B5EF4-FFF2-40B4-BE49-F238E27FC236}">
                    <a16:creationId xmlns:a16="http://schemas.microsoft.com/office/drawing/2014/main" id="{1D1C15A5-2F5F-4B9F-B991-73CB60DB7CA9}"/>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7">
                <a:extLst>
                  <a:ext uri="{FF2B5EF4-FFF2-40B4-BE49-F238E27FC236}">
                    <a16:creationId xmlns:a16="http://schemas.microsoft.com/office/drawing/2014/main" id="{3479D179-D246-4A4A-ACC8-8C91FBF8DE8C}"/>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8">
                <a:extLst>
                  <a:ext uri="{FF2B5EF4-FFF2-40B4-BE49-F238E27FC236}">
                    <a16:creationId xmlns:a16="http://schemas.microsoft.com/office/drawing/2014/main" id="{E597C560-48E8-474D-8647-A30DA1A32ED3}"/>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4" name="幻灯片编号占位符 3"/>
          <p:cNvSpPr>
            <a:spLocks noGrp="1"/>
          </p:cNvSpPr>
          <p:nvPr>
            <p:ph type="sldNum" sz="quarter" idx="12"/>
          </p:nvPr>
        </p:nvSpPr>
        <p:spPr/>
        <p:txBody>
          <a:bodyPr/>
          <a:lstStyle/>
          <a:p>
            <a:fld id="{99173E90-95F0-E34D-B0FF-F9193FBE2D36}" type="slidenum">
              <a:rPr kumimoji="1" lang="zh-CN" altLang="en-US" smtClean="0"/>
              <a:t>‹#›</a:t>
            </a:fld>
            <a:endParaRPr kumimoji="1" lang="zh-CN" altLang="en-US"/>
          </a:p>
        </p:txBody>
      </p:sp>
    </p:spTree>
    <p:extLst>
      <p:ext uri="{BB962C8B-B14F-4D97-AF65-F5344CB8AC3E}">
        <p14:creationId xmlns:p14="http://schemas.microsoft.com/office/powerpoint/2010/main" val="2850326005"/>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7_Title Slide">
    <p:spTree>
      <p:nvGrpSpPr>
        <p:cNvPr id="1" name=""/>
        <p:cNvGrpSpPr/>
        <p:nvPr/>
      </p:nvGrpSpPr>
      <p:grpSpPr>
        <a:xfrm>
          <a:off x="0" y="0"/>
          <a:ext cx="0" cy="0"/>
          <a:chOff x="0" y="0"/>
          <a:chExt cx="0" cy="0"/>
        </a:xfrm>
      </p:grpSpPr>
      <p:sp>
        <p:nvSpPr>
          <p:cNvPr id="6" name="Picture Placeholder 2"/>
          <p:cNvSpPr>
            <a:spLocks noGrp="1"/>
          </p:cNvSpPr>
          <p:nvPr>
            <p:ph type="pic" sz="quarter" idx="10" hasCustomPrompt="1"/>
          </p:nvPr>
        </p:nvSpPr>
        <p:spPr>
          <a:xfrm>
            <a:off x="0" y="0"/>
            <a:ext cx="12192000" cy="6858000"/>
          </a:xfrm>
          <a:prstGeom prst="rect">
            <a:avLst/>
          </a:prstGeom>
          <a:pattFill prst="lgCheck">
            <a:fgClr>
              <a:schemeClr val="bg2">
                <a:lumMod val="90000"/>
              </a:schemeClr>
            </a:fgClr>
            <a:bgClr>
              <a:schemeClr val="bg1"/>
            </a:bgClr>
          </a:pattFill>
        </p:spPr>
        <p:txBody>
          <a:bodyPr anchor="ctr"/>
          <a:lstStyle>
            <a:lvl1pPr marL="0" indent="0" algn="ctr">
              <a:buNone/>
              <a:defRPr sz="1600" b="1" i="0" baseline="0">
                <a:latin typeface="Source Sans Pro" charset="0"/>
                <a:ea typeface="Source Sans Pro" charset="0"/>
                <a:cs typeface="Source Sans Pro" charset="0"/>
              </a:defRPr>
            </a:lvl1pPr>
          </a:lstStyle>
          <a:p>
            <a:r>
              <a:rPr lang="en-US" dirty="0"/>
              <a:t>Drag &amp; Drop picture</a:t>
            </a:r>
          </a:p>
        </p:txBody>
      </p:sp>
    </p:spTree>
    <p:extLst>
      <p:ext uri="{BB962C8B-B14F-4D97-AF65-F5344CB8AC3E}">
        <p14:creationId xmlns:p14="http://schemas.microsoft.com/office/powerpoint/2010/main" val="100410389"/>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目录版式1">
    <p:spTree>
      <p:nvGrpSpPr>
        <p:cNvPr id="1" name=""/>
        <p:cNvGrpSpPr/>
        <p:nvPr/>
      </p:nvGrpSpPr>
      <p:grpSpPr>
        <a:xfrm>
          <a:off x="0" y="0"/>
          <a:ext cx="0" cy="0"/>
          <a:chOff x="0" y="0"/>
          <a:chExt cx="0" cy="0"/>
        </a:xfrm>
      </p:grpSpPr>
      <p:grpSp>
        <p:nvGrpSpPr>
          <p:cNvPr id="9" name="组合 1">
            <a:extLst>
              <a:ext uri="{FF2B5EF4-FFF2-40B4-BE49-F238E27FC236}">
                <a16:creationId xmlns:a16="http://schemas.microsoft.com/office/drawing/2014/main" id="{A19AF1CB-CA86-4D31-99EE-AD3F7A8E344F}"/>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B68B8EEC-3616-4845-84E8-948775792028}"/>
                </a:ext>
              </a:extLst>
            </p:cNvPr>
            <p:cNvGrpSpPr/>
            <p:nvPr/>
          </p:nvGrpSpPr>
          <p:grpSpPr>
            <a:xfrm>
              <a:off x="80527" y="-10422"/>
              <a:ext cx="11978735" cy="6868422"/>
              <a:chOff x="466719" y="0"/>
              <a:chExt cx="11231795" cy="6858000"/>
            </a:xfrm>
          </p:grpSpPr>
          <p:cxnSp>
            <p:nvCxnSpPr>
              <p:cNvPr id="41" name="直接连接符 29">
                <a:extLst>
                  <a:ext uri="{FF2B5EF4-FFF2-40B4-BE49-F238E27FC236}">
                    <a16:creationId xmlns:a16="http://schemas.microsoft.com/office/drawing/2014/main" id="{4683888C-2FF5-4499-A849-0904A7DEDBBB}"/>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0">
                <a:extLst>
                  <a:ext uri="{FF2B5EF4-FFF2-40B4-BE49-F238E27FC236}">
                    <a16:creationId xmlns:a16="http://schemas.microsoft.com/office/drawing/2014/main" id="{6329270D-84D4-446C-8099-32901A77E506}"/>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1">
                <a:extLst>
                  <a:ext uri="{FF2B5EF4-FFF2-40B4-BE49-F238E27FC236}">
                    <a16:creationId xmlns:a16="http://schemas.microsoft.com/office/drawing/2014/main" id="{7AE2CC9D-DC35-4A83-BB0F-63638333AA0C}"/>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2">
                <a:extLst>
                  <a:ext uri="{FF2B5EF4-FFF2-40B4-BE49-F238E27FC236}">
                    <a16:creationId xmlns:a16="http://schemas.microsoft.com/office/drawing/2014/main" id="{5D32EEE6-A03B-4E4B-8E00-7EDF4FE9B4C4}"/>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3">
                <a:extLst>
                  <a:ext uri="{FF2B5EF4-FFF2-40B4-BE49-F238E27FC236}">
                    <a16:creationId xmlns:a16="http://schemas.microsoft.com/office/drawing/2014/main" id="{24E24392-2E42-4718-A520-71E65BCA94C5}"/>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4">
                <a:extLst>
                  <a:ext uri="{FF2B5EF4-FFF2-40B4-BE49-F238E27FC236}">
                    <a16:creationId xmlns:a16="http://schemas.microsoft.com/office/drawing/2014/main" id="{B8782A38-59EC-4B31-B0AC-459E8FAA364E}"/>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5">
                <a:extLst>
                  <a:ext uri="{FF2B5EF4-FFF2-40B4-BE49-F238E27FC236}">
                    <a16:creationId xmlns:a16="http://schemas.microsoft.com/office/drawing/2014/main" id="{3B14387A-26ED-43C4-8302-3A88CAB17BD2}"/>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36">
                <a:extLst>
                  <a:ext uri="{FF2B5EF4-FFF2-40B4-BE49-F238E27FC236}">
                    <a16:creationId xmlns:a16="http://schemas.microsoft.com/office/drawing/2014/main" id="{5DA4CAEE-59BE-4820-A360-6EC0F7F29DD8}"/>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37">
                <a:extLst>
                  <a:ext uri="{FF2B5EF4-FFF2-40B4-BE49-F238E27FC236}">
                    <a16:creationId xmlns:a16="http://schemas.microsoft.com/office/drawing/2014/main" id="{D54644EE-A1D2-4343-ACAC-2D7097F029C8}"/>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38">
                <a:extLst>
                  <a:ext uri="{FF2B5EF4-FFF2-40B4-BE49-F238E27FC236}">
                    <a16:creationId xmlns:a16="http://schemas.microsoft.com/office/drawing/2014/main" id="{D0CD604F-73D5-4D36-A080-73D1AFA610BA}"/>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39">
                <a:extLst>
                  <a:ext uri="{FF2B5EF4-FFF2-40B4-BE49-F238E27FC236}">
                    <a16:creationId xmlns:a16="http://schemas.microsoft.com/office/drawing/2014/main" id="{D75A5901-8298-4A8C-8DD0-52E9364600D5}"/>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0">
                <a:extLst>
                  <a:ext uri="{FF2B5EF4-FFF2-40B4-BE49-F238E27FC236}">
                    <a16:creationId xmlns:a16="http://schemas.microsoft.com/office/drawing/2014/main" id="{BED7AEF5-C307-4F00-943D-28B0C610BA67}"/>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1">
                <a:extLst>
                  <a:ext uri="{FF2B5EF4-FFF2-40B4-BE49-F238E27FC236}">
                    <a16:creationId xmlns:a16="http://schemas.microsoft.com/office/drawing/2014/main" id="{CB2973B1-D2F7-4B5D-BA07-04FEB1753BA6}"/>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2">
                <a:extLst>
                  <a:ext uri="{FF2B5EF4-FFF2-40B4-BE49-F238E27FC236}">
                    <a16:creationId xmlns:a16="http://schemas.microsoft.com/office/drawing/2014/main" id="{37736E50-9F31-4593-BA2E-C63C800E848B}"/>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3">
                <a:extLst>
                  <a:ext uri="{FF2B5EF4-FFF2-40B4-BE49-F238E27FC236}">
                    <a16:creationId xmlns:a16="http://schemas.microsoft.com/office/drawing/2014/main" id="{76F673A4-DC24-4C89-A1C7-C294E9309D63}"/>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4">
                <a:extLst>
                  <a:ext uri="{FF2B5EF4-FFF2-40B4-BE49-F238E27FC236}">
                    <a16:creationId xmlns:a16="http://schemas.microsoft.com/office/drawing/2014/main" id="{84E8BA4F-C023-4149-A9B5-DB64E9054204}"/>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5">
                <a:extLst>
                  <a:ext uri="{FF2B5EF4-FFF2-40B4-BE49-F238E27FC236}">
                    <a16:creationId xmlns:a16="http://schemas.microsoft.com/office/drawing/2014/main" id="{C43E2F28-76C9-410A-9DE2-8A0000C8F63D}"/>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46">
                <a:extLst>
                  <a:ext uri="{FF2B5EF4-FFF2-40B4-BE49-F238E27FC236}">
                    <a16:creationId xmlns:a16="http://schemas.microsoft.com/office/drawing/2014/main" id="{40B9AF16-976C-4CAA-9A20-B3E3920723A5}"/>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47">
                <a:extLst>
                  <a:ext uri="{FF2B5EF4-FFF2-40B4-BE49-F238E27FC236}">
                    <a16:creationId xmlns:a16="http://schemas.microsoft.com/office/drawing/2014/main" id="{04239FE4-CE47-44E4-95CD-BCD1EEEFDC17}"/>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48">
                <a:extLst>
                  <a:ext uri="{FF2B5EF4-FFF2-40B4-BE49-F238E27FC236}">
                    <a16:creationId xmlns:a16="http://schemas.microsoft.com/office/drawing/2014/main" id="{68D2956C-1183-4634-8381-7634270B7B9F}"/>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49">
                <a:extLst>
                  <a:ext uri="{FF2B5EF4-FFF2-40B4-BE49-F238E27FC236}">
                    <a16:creationId xmlns:a16="http://schemas.microsoft.com/office/drawing/2014/main" id="{2A4FAA2E-A755-4618-B842-208578AB6D0D}"/>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0">
                <a:extLst>
                  <a:ext uri="{FF2B5EF4-FFF2-40B4-BE49-F238E27FC236}">
                    <a16:creationId xmlns:a16="http://schemas.microsoft.com/office/drawing/2014/main" id="{983FBE30-1986-4FF4-BFAE-972C9991CD91}"/>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1">
                <a:extLst>
                  <a:ext uri="{FF2B5EF4-FFF2-40B4-BE49-F238E27FC236}">
                    <a16:creationId xmlns:a16="http://schemas.microsoft.com/office/drawing/2014/main" id="{EB2D95FE-E370-43A4-AF1E-9E59D8850055}"/>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2">
                <a:extLst>
                  <a:ext uri="{FF2B5EF4-FFF2-40B4-BE49-F238E27FC236}">
                    <a16:creationId xmlns:a16="http://schemas.microsoft.com/office/drawing/2014/main" id="{4AD9E552-8F24-4B99-9B4A-60DEEE68A0E1}"/>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3">
                <a:extLst>
                  <a:ext uri="{FF2B5EF4-FFF2-40B4-BE49-F238E27FC236}">
                    <a16:creationId xmlns:a16="http://schemas.microsoft.com/office/drawing/2014/main" id="{97714023-44F6-4630-AA6C-F998A5E0E735}"/>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4">
                <a:extLst>
                  <a:ext uri="{FF2B5EF4-FFF2-40B4-BE49-F238E27FC236}">
                    <a16:creationId xmlns:a16="http://schemas.microsoft.com/office/drawing/2014/main" id="{60A05F23-C203-4A72-A4BB-D1C8A42712EB}"/>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5">
                <a:extLst>
                  <a:ext uri="{FF2B5EF4-FFF2-40B4-BE49-F238E27FC236}">
                    <a16:creationId xmlns:a16="http://schemas.microsoft.com/office/drawing/2014/main" id="{24C172E8-BEC0-48A6-BFEE-34DD311221B1}"/>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56">
                <a:extLst>
                  <a:ext uri="{FF2B5EF4-FFF2-40B4-BE49-F238E27FC236}">
                    <a16:creationId xmlns:a16="http://schemas.microsoft.com/office/drawing/2014/main" id="{33644E7D-C5A7-4B98-9FC5-8B81D61E73E0}"/>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57">
                <a:extLst>
                  <a:ext uri="{FF2B5EF4-FFF2-40B4-BE49-F238E27FC236}">
                    <a16:creationId xmlns:a16="http://schemas.microsoft.com/office/drawing/2014/main" id="{C42EEE2E-A676-445C-8F37-9FD53FBA78A4}"/>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58">
                <a:extLst>
                  <a:ext uri="{FF2B5EF4-FFF2-40B4-BE49-F238E27FC236}">
                    <a16:creationId xmlns:a16="http://schemas.microsoft.com/office/drawing/2014/main" id="{55C7BAA5-4DCD-40A5-9486-E53878E6E26E}"/>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59">
                <a:extLst>
                  <a:ext uri="{FF2B5EF4-FFF2-40B4-BE49-F238E27FC236}">
                    <a16:creationId xmlns:a16="http://schemas.microsoft.com/office/drawing/2014/main" id="{CE63DAF7-0B65-48E6-A369-C72F2D9E1432}"/>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0">
                <a:extLst>
                  <a:ext uri="{FF2B5EF4-FFF2-40B4-BE49-F238E27FC236}">
                    <a16:creationId xmlns:a16="http://schemas.microsoft.com/office/drawing/2014/main" id="{2310D111-680E-4BA4-BE71-090F9018F010}"/>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1">
                <a:extLst>
                  <a:ext uri="{FF2B5EF4-FFF2-40B4-BE49-F238E27FC236}">
                    <a16:creationId xmlns:a16="http://schemas.microsoft.com/office/drawing/2014/main" id="{C6085882-1523-47BC-A124-B7CA484C5B01}"/>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2">
                <a:extLst>
                  <a:ext uri="{FF2B5EF4-FFF2-40B4-BE49-F238E27FC236}">
                    <a16:creationId xmlns:a16="http://schemas.microsoft.com/office/drawing/2014/main" id="{8F84335D-AF14-4AA2-A96D-612BBAA9A9F5}"/>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3">
                <a:extLst>
                  <a:ext uri="{FF2B5EF4-FFF2-40B4-BE49-F238E27FC236}">
                    <a16:creationId xmlns:a16="http://schemas.microsoft.com/office/drawing/2014/main" id="{1F9647FF-B862-4E69-9BFA-0624338289C8}"/>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4">
                <a:extLst>
                  <a:ext uri="{FF2B5EF4-FFF2-40B4-BE49-F238E27FC236}">
                    <a16:creationId xmlns:a16="http://schemas.microsoft.com/office/drawing/2014/main" id="{CA736DEC-27F4-4940-8C15-E7AAF4E7C2A6}"/>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5">
                <a:extLst>
                  <a:ext uri="{FF2B5EF4-FFF2-40B4-BE49-F238E27FC236}">
                    <a16:creationId xmlns:a16="http://schemas.microsoft.com/office/drawing/2014/main" id="{550FEA50-3206-4F06-A87F-33D51C1BD476}"/>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66">
                <a:extLst>
                  <a:ext uri="{FF2B5EF4-FFF2-40B4-BE49-F238E27FC236}">
                    <a16:creationId xmlns:a16="http://schemas.microsoft.com/office/drawing/2014/main" id="{DB92EB0A-3F6E-4C36-A813-A50EBA7CEA2D}"/>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67">
                <a:extLst>
                  <a:ext uri="{FF2B5EF4-FFF2-40B4-BE49-F238E27FC236}">
                    <a16:creationId xmlns:a16="http://schemas.microsoft.com/office/drawing/2014/main" id="{05961B2A-BA7F-41A9-83AC-665F414A1D66}"/>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68">
                <a:extLst>
                  <a:ext uri="{FF2B5EF4-FFF2-40B4-BE49-F238E27FC236}">
                    <a16:creationId xmlns:a16="http://schemas.microsoft.com/office/drawing/2014/main" id="{DFA564DB-8E24-49D7-9DD6-23AD9736893C}"/>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69">
                <a:extLst>
                  <a:ext uri="{FF2B5EF4-FFF2-40B4-BE49-F238E27FC236}">
                    <a16:creationId xmlns:a16="http://schemas.microsoft.com/office/drawing/2014/main" id="{E73BBC32-76F3-4F93-9B6A-27916683F0B4}"/>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70">
                <a:extLst>
                  <a:ext uri="{FF2B5EF4-FFF2-40B4-BE49-F238E27FC236}">
                    <a16:creationId xmlns:a16="http://schemas.microsoft.com/office/drawing/2014/main" id="{340C24FA-CF2C-4781-AF5D-E47EB7D9CD17}"/>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71">
                <a:extLst>
                  <a:ext uri="{FF2B5EF4-FFF2-40B4-BE49-F238E27FC236}">
                    <a16:creationId xmlns:a16="http://schemas.microsoft.com/office/drawing/2014/main" id="{395F550B-5092-462E-8161-DDD7BDE53C7C}"/>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72">
                <a:extLst>
                  <a:ext uri="{FF2B5EF4-FFF2-40B4-BE49-F238E27FC236}">
                    <a16:creationId xmlns:a16="http://schemas.microsoft.com/office/drawing/2014/main" id="{19C8779E-00BA-4815-B91A-3C8B1C12726B}"/>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D930D7D2-EA6D-40C9-8496-3D85A9582EE4}"/>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832B7081-E83C-4E0B-A5D1-10275240EC26}"/>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5">
                <a:extLst>
                  <a:ext uri="{FF2B5EF4-FFF2-40B4-BE49-F238E27FC236}">
                    <a16:creationId xmlns:a16="http://schemas.microsoft.com/office/drawing/2014/main" id="{7D24451C-55AD-471A-ADCD-EC523E8DD101}"/>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6">
                <a:extLst>
                  <a:ext uri="{FF2B5EF4-FFF2-40B4-BE49-F238E27FC236}">
                    <a16:creationId xmlns:a16="http://schemas.microsoft.com/office/drawing/2014/main" id="{C04AEF3D-A5F2-4470-BFCA-8710747537B3}"/>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7">
                <a:extLst>
                  <a:ext uri="{FF2B5EF4-FFF2-40B4-BE49-F238E27FC236}">
                    <a16:creationId xmlns:a16="http://schemas.microsoft.com/office/drawing/2014/main" id="{9E114B36-155A-4E00-B368-927B26D3AAE4}"/>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8">
                <a:extLst>
                  <a:ext uri="{FF2B5EF4-FFF2-40B4-BE49-F238E27FC236}">
                    <a16:creationId xmlns:a16="http://schemas.microsoft.com/office/drawing/2014/main" id="{C68E9D26-E69D-444B-9DAD-628C0CCCB6BA}"/>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9">
                <a:extLst>
                  <a:ext uri="{FF2B5EF4-FFF2-40B4-BE49-F238E27FC236}">
                    <a16:creationId xmlns:a16="http://schemas.microsoft.com/office/drawing/2014/main" id="{B3D350A1-20A0-4E54-BD5C-AD32D281E038}"/>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0">
                <a:extLst>
                  <a:ext uri="{FF2B5EF4-FFF2-40B4-BE49-F238E27FC236}">
                    <a16:creationId xmlns:a16="http://schemas.microsoft.com/office/drawing/2014/main" id="{C95D0FB4-AE0E-427D-84C6-331128A2FB53}"/>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1">
                <a:extLst>
                  <a:ext uri="{FF2B5EF4-FFF2-40B4-BE49-F238E27FC236}">
                    <a16:creationId xmlns:a16="http://schemas.microsoft.com/office/drawing/2014/main" id="{2E9EB408-7D29-48AD-AEC8-5A32F7B771D0}"/>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2">
                <a:extLst>
                  <a:ext uri="{FF2B5EF4-FFF2-40B4-BE49-F238E27FC236}">
                    <a16:creationId xmlns:a16="http://schemas.microsoft.com/office/drawing/2014/main" id="{07E525DA-7985-4D58-B5C3-D618899A6453}"/>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3">
                <a:extLst>
                  <a:ext uri="{FF2B5EF4-FFF2-40B4-BE49-F238E27FC236}">
                    <a16:creationId xmlns:a16="http://schemas.microsoft.com/office/drawing/2014/main" id="{87A406D5-E8CE-42B5-9B0E-67E4D05FE5EC}"/>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4">
                <a:extLst>
                  <a:ext uri="{FF2B5EF4-FFF2-40B4-BE49-F238E27FC236}">
                    <a16:creationId xmlns:a16="http://schemas.microsoft.com/office/drawing/2014/main" id="{1D83934A-1DBE-462E-941B-6C563C22038C}"/>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5">
                <a:extLst>
                  <a:ext uri="{FF2B5EF4-FFF2-40B4-BE49-F238E27FC236}">
                    <a16:creationId xmlns:a16="http://schemas.microsoft.com/office/drawing/2014/main" id="{D1F8A145-00D9-420B-A4B8-478898D3C7F5}"/>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16">
                <a:extLst>
                  <a:ext uri="{FF2B5EF4-FFF2-40B4-BE49-F238E27FC236}">
                    <a16:creationId xmlns:a16="http://schemas.microsoft.com/office/drawing/2014/main" id="{6DBEF9FC-B13F-4945-9847-BC25605ADAA4}"/>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17">
                <a:extLst>
                  <a:ext uri="{FF2B5EF4-FFF2-40B4-BE49-F238E27FC236}">
                    <a16:creationId xmlns:a16="http://schemas.microsoft.com/office/drawing/2014/main" id="{A0E2D452-9B88-4DDF-A6CE-64A5B51ADA48}"/>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18">
                <a:extLst>
                  <a:ext uri="{FF2B5EF4-FFF2-40B4-BE49-F238E27FC236}">
                    <a16:creationId xmlns:a16="http://schemas.microsoft.com/office/drawing/2014/main" id="{93A37257-BD6A-42FF-AB01-A59EC1AB94BE}"/>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19">
                <a:extLst>
                  <a:ext uri="{FF2B5EF4-FFF2-40B4-BE49-F238E27FC236}">
                    <a16:creationId xmlns:a16="http://schemas.microsoft.com/office/drawing/2014/main" id="{BFFCD09D-F539-4BAD-8AD1-90F2337DCB5E}"/>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0">
                <a:extLst>
                  <a:ext uri="{FF2B5EF4-FFF2-40B4-BE49-F238E27FC236}">
                    <a16:creationId xmlns:a16="http://schemas.microsoft.com/office/drawing/2014/main" id="{03F0D5DC-897B-4C6E-B9A2-88A087BDB632}"/>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1">
                <a:extLst>
                  <a:ext uri="{FF2B5EF4-FFF2-40B4-BE49-F238E27FC236}">
                    <a16:creationId xmlns:a16="http://schemas.microsoft.com/office/drawing/2014/main" id="{22317B3C-C712-43C9-955A-85FFE1EA179B}"/>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2">
                <a:extLst>
                  <a:ext uri="{FF2B5EF4-FFF2-40B4-BE49-F238E27FC236}">
                    <a16:creationId xmlns:a16="http://schemas.microsoft.com/office/drawing/2014/main" id="{08EEA99B-D082-4D48-9C6B-82E7BF91EC1D}"/>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3">
                <a:extLst>
                  <a:ext uri="{FF2B5EF4-FFF2-40B4-BE49-F238E27FC236}">
                    <a16:creationId xmlns:a16="http://schemas.microsoft.com/office/drawing/2014/main" id="{964F8A40-0099-41E4-AE2A-D35F914BEA87}"/>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4">
                <a:extLst>
                  <a:ext uri="{FF2B5EF4-FFF2-40B4-BE49-F238E27FC236}">
                    <a16:creationId xmlns:a16="http://schemas.microsoft.com/office/drawing/2014/main" id="{38ECD022-C1CF-4BA3-A34E-08150D8510E3}"/>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25">
                <a:extLst>
                  <a:ext uri="{FF2B5EF4-FFF2-40B4-BE49-F238E27FC236}">
                    <a16:creationId xmlns:a16="http://schemas.microsoft.com/office/drawing/2014/main" id="{9DAFEA58-A1BC-40F0-8841-EC45A99AAE7B}"/>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26">
                <a:extLst>
                  <a:ext uri="{FF2B5EF4-FFF2-40B4-BE49-F238E27FC236}">
                    <a16:creationId xmlns:a16="http://schemas.microsoft.com/office/drawing/2014/main" id="{CDBD9C84-5312-4E37-9976-3BADA789A6FC}"/>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27">
                <a:extLst>
                  <a:ext uri="{FF2B5EF4-FFF2-40B4-BE49-F238E27FC236}">
                    <a16:creationId xmlns:a16="http://schemas.microsoft.com/office/drawing/2014/main" id="{FAF7A08E-4ED9-4921-B0DD-28F4A29D95CE}"/>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28">
                <a:extLst>
                  <a:ext uri="{FF2B5EF4-FFF2-40B4-BE49-F238E27FC236}">
                    <a16:creationId xmlns:a16="http://schemas.microsoft.com/office/drawing/2014/main" id="{31F2D1BD-99DC-4A78-B5A6-133E245B6822}"/>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15" name="图片占位符 14"/>
          <p:cNvSpPr>
            <a:spLocks noGrp="1"/>
          </p:cNvSpPr>
          <p:nvPr>
            <p:ph type="pic" sz="quarter" idx="13"/>
          </p:nvPr>
        </p:nvSpPr>
        <p:spPr>
          <a:xfrm>
            <a:off x="6706183" y="181116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dirty="0"/>
          </a:p>
        </p:txBody>
      </p:sp>
      <p:sp>
        <p:nvSpPr>
          <p:cNvPr id="13" name="图片占位符 12"/>
          <p:cNvSpPr>
            <a:spLocks noGrp="1"/>
          </p:cNvSpPr>
          <p:nvPr>
            <p:ph type="pic" sz="quarter" idx="11"/>
          </p:nvPr>
        </p:nvSpPr>
        <p:spPr>
          <a:xfrm>
            <a:off x="1313535" y="181116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
        <p:nvSpPr>
          <p:cNvPr id="14" name="图片占位符 13"/>
          <p:cNvSpPr>
            <a:spLocks noGrp="1"/>
          </p:cNvSpPr>
          <p:nvPr>
            <p:ph type="pic" sz="quarter" idx="12"/>
          </p:nvPr>
        </p:nvSpPr>
        <p:spPr>
          <a:xfrm>
            <a:off x="4009859" y="181116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
        <p:nvSpPr>
          <p:cNvPr id="16" name="图片占位符 15"/>
          <p:cNvSpPr>
            <a:spLocks noGrp="1"/>
          </p:cNvSpPr>
          <p:nvPr>
            <p:ph type="pic" sz="quarter" idx="14"/>
          </p:nvPr>
        </p:nvSpPr>
        <p:spPr>
          <a:xfrm>
            <a:off x="9402508" y="181116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Tree>
    <p:extLst>
      <p:ext uri="{BB962C8B-B14F-4D97-AF65-F5344CB8AC3E}">
        <p14:creationId xmlns:p14="http://schemas.microsoft.com/office/powerpoint/2010/main" val="3548466102"/>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过渡页版式">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E6CB53AC-F4F3-43CD-9816-602392C21219}"/>
              </a:ext>
            </a:extLst>
          </p:cNvPr>
          <p:cNvGrpSpPr/>
          <p:nvPr userDrawn="1"/>
        </p:nvGrpSpPr>
        <p:grpSpPr>
          <a:xfrm>
            <a:off x="4" y="3"/>
            <a:ext cx="12153497" cy="6846732"/>
            <a:chOff x="1" y="-10422"/>
            <a:chExt cx="12192000" cy="6868422"/>
          </a:xfrm>
        </p:grpSpPr>
        <p:grpSp>
          <p:nvGrpSpPr>
            <p:cNvPr id="9" name="组合 2">
              <a:extLst>
                <a:ext uri="{FF2B5EF4-FFF2-40B4-BE49-F238E27FC236}">
                  <a16:creationId xmlns:a16="http://schemas.microsoft.com/office/drawing/2014/main" id="{25034BC2-223B-48BC-AA1F-86020890276E}"/>
                </a:ext>
              </a:extLst>
            </p:cNvPr>
            <p:cNvGrpSpPr/>
            <p:nvPr/>
          </p:nvGrpSpPr>
          <p:grpSpPr>
            <a:xfrm>
              <a:off x="80527" y="-10422"/>
              <a:ext cx="11978735" cy="6868422"/>
              <a:chOff x="466719" y="0"/>
              <a:chExt cx="11231795" cy="6858000"/>
            </a:xfrm>
          </p:grpSpPr>
          <p:cxnSp>
            <p:nvCxnSpPr>
              <p:cNvPr id="36" name="直接连接符 29">
                <a:extLst>
                  <a:ext uri="{FF2B5EF4-FFF2-40B4-BE49-F238E27FC236}">
                    <a16:creationId xmlns:a16="http://schemas.microsoft.com/office/drawing/2014/main" id="{065472C3-59C8-427B-9E96-4DB090E427F8}"/>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0">
                <a:extLst>
                  <a:ext uri="{FF2B5EF4-FFF2-40B4-BE49-F238E27FC236}">
                    <a16:creationId xmlns:a16="http://schemas.microsoft.com/office/drawing/2014/main" id="{7AE218C4-40EE-4653-9045-E0BAEC906BC5}"/>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1">
                <a:extLst>
                  <a:ext uri="{FF2B5EF4-FFF2-40B4-BE49-F238E27FC236}">
                    <a16:creationId xmlns:a16="http://schemas.microsoft.com/office/drawing/2014/main" id="{54C33CB8-E518-45BD-86C5-C3D7FA8F8DE7}"/>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2">
                <a:extLst>
                  <a:ext uri="{FF2B5EF4-FFF2-40B4-BE49-F238E27FC236}">
                    <a16:creationId xmlns:a16="http://schemas.microsoft.com/office/drawing/2014/main" id="{25E76F88-8CA6-4E7F-84F7-DEEC5001541B}"/>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3">
                <a:extLst>
                  <a:ext uri="{FF2B5EF4-FFF2-40B4-BE49-F238E27FC236}">
                    <a16:creationId xmlns:a16="http://schemas.microsoft.com/office/drawing/2014/main" id="{B09EF083-33BF-4FEF-936E-DAC2EB775809}"/>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4">
                <a:extLst>
                  <a:ext uri="{FF2B5EF4-FFF2-40B4-BE49-F238E27FC236}">
                    <a16:creationId xmlns:a16="http://schemas.microsoft.com/office/drawing/2014/main" id="{6141EC60-32F5-43FA-91B2-0718C569EAA0}"/>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5">
                <a:extLst>
                  <a:ext uri="{FF2B5EF4-FFF2-40B4-BE49-F238E27FC236}">
                    <a16:creationId xmlns:a16="http://schemas.microsoft.com/office/drawing/2014/main" id="{448794FC-5A7C-4C74-A094-61660148D355}"/>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6">
                <a:extLst>
                  <a:ext uri="{FF2B5EF4-FFF2-40B4-BE49-F238E27FC236}">
                    <a16:creationId xmlns:a16="http://schemas.microsoft.com/office/drawing/2014/main" id="{B7027649-1349-4A57-A604-6E25F99F21DF}"/>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7">
                <a:extLst>
                  <a:ext uri="{FF2B5EF4-FFF2-40B4-BE49-F238E27FC236}">
                    <a16:creationId xmlns:a16="http://schemas.microsoft.com/office/drawing/2014/main" id="{7D2CA191-5DCF-4F3A-A2D1-B1423EBDDD8A}"/>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8">
                <a:extLst>
                  <a:ext uri="{FF2B5EF4-FFF2-40B4-BE49-F238E27FC236}">
                    <a16:creationId xmlns:a16="http://schemas.microsoft.com/office/drawing/2014/main" id="{70E07796-52FE-4C03-B14A-CD53B8606E68}"/>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9">
                <a:extLst>
                  <a:ext uri="{FF2B5EF4-FFF2-40B4-BE49-F238E27FC236}">
                    <a16:creationId xmlns:a16="http://schemas.microsoft.com/office/drawing/2014/main" id="{E2B29603-838D-4513-96D6-93924A9E1DC7}"/>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0">
                <a:extLst>
                  <a:ext uri="{FF2B5EF4-FFF2-40B4-BE49-F238E27FC236}">
                    <a16:creationId xmlns:a16="http://schemas.microsoft.com/office/drawing/2014/main" id="{A4458854-C056-4AC5-8588-2761B3219AA2}"/>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1">
                <a:extLst>
                  <a:ext uri="{FF2B5EF4-FFF2-40B4-BE49-F238E27FC236}">
                    <a16:creationId xmlns:a16="http://schemas.microsoft.com/office/drawing/2014/main" id="{E11DFCA4-DE73-4447-9B5A-0D27F1EABB2A}"/>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2">
                <a:extLst>
                  <a:ext uri="{FF2B5EF4-FFF2-40B4-BE49-F238E27FC236}">
                    <a16:creationId xmlns:a16="http://schemas.microsoft.com/office/drawing/2014/main" id="{BBFB5327-FFB1-4298-91D5-1EA204651380}"/>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3">
                <a:extLst>
                  <a:ext uri="{FF2B5EF4-FFF2-40B4-BE49-F238E27FC236}">
                    <a16:creationId xmlns:a16="http://schemas.microsoft.com/office/drawing/2014/main" id="{BCB4D0E9-8C65-49B4-B662-C14116F44666}"/>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4">
                <a:extLst>
                  <a:ext uri="{FF2B5EF4-FFF2-40B4-BE49-F238E27FC236}">
                    <a16:creationId xmlns:a16="http://schemas.microsoft.com/office/drawing/2014/main" id="{D420EAB5-E69F-41F1-9F5C-DDC8C09B4EA2}"/>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5">
                <a:extLst>
                  <a:ext uri="{FF2B5EF4-FFF2-40B4-BE49-F238E27FC236}">
                    <a16:creationId xmlns:a16="http://schemas.microsoft.com/office/drawing/2014/main" id="{0AA99521-DD07-4D42-8833-6D76FD98C251}"/>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6">
                <a:extLst>
                  <a:ext uri="{FF2B5EF4-FFF2-40B4-BE49-F238E27FC236}">
                    <a16:creationId xmlns:a16="http://schemas.microsoft.com/office/drawing/2014/main" id="{6C15B87D-BBF5-4B66-81EF-A7B8275FB6B9}"/>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7">
                <a:extLst>
                  <a:ext uri="{FF2B5EF4-FFF2-40B4-BE49-F238E27FC236}">
                    <a16:creationId xmlns:a16="http://schemas.microsoft.com/office/drawing/2014/main" id="{A5DD9AD1-B36E-46E9-A83D-8C0CC84AEFD7}"/>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8">
                <a:extLst>
                  <a:ext uri="{FF2B5EF4-FFF2-40B4-BE49-F238E27FC236}">
                    <a16:creationId xmlns:a16="http://schemas.microsoft.com/office/drawing/2014/main" id="{7F35CACD-E68F-4016-8F32-7693487452FB}"/>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9">
                <a:extLst>
                  <a:ext uri="{FF2B5EF4-FFF2-40B4-BE49-F238E27FC236}">
                    <a16:creationId xmlns:a16="http://schemas.microsoft.com/office/drawing/2014/main" id="{0DCC7504-331F-48DE-A98E-25323B3064AE}"/>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0">
                <a:extLst>
                  <a:ext uri="{FF2B5EF4-FFF2-40B4-BE49-F238E27FC236}">
                    <a16:creationId xmlns:a16="http://schemas.microsoft.com/office/drawing/2014/main" id="{DA301995-92AF-4E7C-809F-CB2F4D0B8AC6}"/>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1">
                <a:extLst>
                  <a:ext uri="{FF2B5EF4-FFF2-40B4-BE49-F238E27FC236}">
                    <a16:creationId xmlns:a16="http://schemas.microsoft.com/office/drawing/2014/main" id="{3A39A41B-78AF-46CD-BC38-B904EA066CF6}"/>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2">
                <a:extLst>
                  <a:ext uri="{FF2B5EF4-FFF2-40B4-BE49-F238E27FC236}">
                    <a16:creationId xmlns:a16="http://schemas.microsoft.com/office/drawing/2014/main" id="{6D821BD6-E09D-4837-BC03-8BB32E75D1EE}"/>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3">
                <a:extLst>
                  <a:ext uri="{FF2B5EF4-FFF2-40B4-BE49-F238E27FC236}">
                    <a16:creationId xmlns:a16="http://schemas.microsoft.com/office/drawing/2014/main" id="{D2E1DFC5-3D58-4AC9-A2E5-46ACC356076D}"/>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4">
                <a:extLst>
                  <a:ext uri="{FF2B5EF4-FFF2-40B4-BE49-F238E27FC236}">
                    <a16:creationId xmlns:a16="http://schemas.microsoft.com/office/drawing/2014/main" id="{91CC4C6B-B4CF-43AD-A5EB-C648B0DE0F35}"/>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5">
                <a:extLst>
                  <a:ext uri="{FF2B5EF4-FFF2-40B4-BE49-F238E27FC236}">
                    <a16:creationId xmlns:a16="http://schemas.microsoft.com/office/drawing/2014/main" id="{A148B009-BC98-4B32-A6FA-3584225D9CF1}"/>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6">
                <a:extLst>
                  <a:ext uri="{FF2B5EF4-FFF2-40B4-BE49-F238E27FC236}">
                    <a16:creationId xmlns:a16="http://schemas.microsoft.com/office/drawing/2014/main" id="{64AD183D-7D20-41D3-99F5-536BB6FFEC26}"/>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7">
                <a:extLst>
                  <a:ext uri="{FF2B5EF4-FFF2-40B4-BE49-F238E27FC236}">
                    <a16:creationId xmlns:a16="http://schemas.microsoft.com/office/drawing/2014/main" id="{61D63A38-3481-436F-9EAB-4E68DFC7D516}"/>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8">
                <a:extLst>
                  <a:ext uri="{FF2B5EF4-FFF2-40B4-BE49-F238E27FC236}">
                    <a16:creationId xmlns:a16="http://schemas.microsoft.com/office/drawing/2014/main" id="{08149BDD-2DED-4D62-AB9E-C990C7A0A890}"/>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9">
                <a:extLst>
                  <a:ext uri="{FF2B5EF4-FFF2-40B4-BE49-F238E27FC236}">
                    <a16:creationId xmlns:a16="http://schemas.microsoft.com/office/drawing/2014/main" id="{88AF5D46-138B-4846-A0A3-BDAA5454E91C}"/>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0">
                <a:extLst>
                  <a:ext uri="{FF2B5EF4-FFF2-40B4-BE49-F238E27FC236}">
                    <a16:creationId xmlns:a16="http://schemas.microsoft.com/office/drawing/2014/main" id="{954B6D2F-4218-4DE8-B1D4-CA451EE3D92B}"/>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1">
                <a:extLst>
                  <a:ext uri="{FF2B5EF4-FFF2-40B4-BE49-F238E27FC236}">
                    <a16:creationId xmlns:a16="http://schemas.microsoft.com/office/drawing/2014/main" id="{E662C88B-75F4-4848-9687-6172ABC18B9E}"/>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2">
                <a:extLst>
                  <a:ext uri="{FF2B5EF4-FFF2-40B4-BE49-F238E27FC236}">
                    <a16:creationId xmlns:a16="http://schemas.microsoft.com/office/drawing/2014/main" id="{C19F3F70-5D1A-4D63-B143-A29021BF83FD}"/>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3">
                <a:extLst>
                  <a:ext uri="{FF2B5EF4-FFF2-40B4-BE49-F238E27FC236}">
                    <a16:creationId xmlns:a16="http://schemas.microsoft.com/office/drawing/2014/main" id="{18AFE3F6-7B18-4BAB-963D-7B7051CA2D1E}"/>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4">
                <a:extLst>
                  <a:ext uri="{FF2B5EF4-FFF2-40B4-BE49-F238E27FC236}">
                    <a16:creationId xmlns:a16="http://schemas.microsoft.com/office/drawing/2014/main" id="{84F150DB-8163-489F-9A27-E2AC21853C1C}"/>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5">
                <a:extLst>
                  <a:ext uri="{FF2B5EF4-FFF2-40B4-BE49-F238E27FC236}">
                    <a16:creationId xmlns:a16="http://schemas.microsoft.com/office/drawing/2014/main" id="{02C75FE3-995A-461B-83B2-EECCD453BA4D}"/>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6">
                <a:extLst>
                  <a:ext uri="{FF2B5EF4-FFF2-40B4-BE49-F238E27FC236}">
                    <a16:creationId xmlns:a16="http://schemas.microsoft.com/office/drawing/2014/main" id="{CFA76153-009B-46D9-B4AF-0E61589B1AAE}"/>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7">
                <a:extLst>
                  <a:ext uri="{FF2B5EF4-FFF2-40B4-BE49-F238E27FC236}">
                    <a16:creationId xmlns:a16="http://schemas.microsoft.com/office/drawing/2014/main" id="{9A3E8317-1C9F-4E7C-BFBF-E9BFF94AC34F}"/>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8">
                <a:extLst>
                  <a:ext uri="{FF2B5EF4-FFF2-40B4-BE49-F238E27FC236}">
                    <a16:creationId xmlns:a16="http://schemas.microsoft.com/office/drawing/2014/main" id="{0245F8C9-2DAE-4D31-845C-061BBDED9435}"/>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9">
                <a:extLst>
                  <a:ext uri="{FF2B5EF4-FFF2-40B4-BE49-F238E27FC236}">
                    <a16:creationId xmlns:a16="http://schemas.microsoft.com/office/drawing/2014/main" id="{AF745AFD-2CC6-4453-AC57-1BD2599AF4C0}"/>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0">
                <a:extLst>
                  <a:ext uri="{FF2B5EF4-FFF2-40B4-BE49-F238E27FC236}">
                    <a16:creationId xmlns:a16="http://schemas.microsoft.com/office/drawing/2014/main" id="{708F1B92-878C-43D6-A89E-B4D98052E76E}"/>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1">
                <a:extLst>
                  <a:ext uri="{FF2B5EF4-FFF2-40B4-BE49-F238E27FC236}">
                    <a16:creationId xmlns:a16="http://schemas.microsoft.com/office/drawing/2014/main" id="{3EAD8399-C463-4D38-8CFD-F3792F499971}"/>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2">
                <a:extLst>
                  <a:ext uri="{FF2B5EF4-FFF2-40B4-BE49-F238E27FC236}">
                    <a16:creationId xmlns:a16="http://schemas.microsoft.com/office/drawing/2014/main" id="{9EA6D87A-0299-4352-B62F-B94CCFD87D19}"/>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0" name="组合 3">
              <a:extLst>
                <a:ext uri="{FF2B5EF4-FFF2-40B4-BE49-F238E27FC236}">
                  <a16:creationId xmlns:a16="http://schemas.microsoft.com/office/drawing/2014/main" id="{F26C177F-A1E0-46F1-B4BD-C9598AB12C5D}"/>
                </a:ext>
              </a:extLst>
            </p:cNvPr>
            <p:cNvGrpSpPr/>
            <p:nvPr/>
          </p:nvGrpSpPr>
          <p:grpSpPr>
            <a:xfrm>
              <a:off x="1" y="-10422"/>
              <a:ext cx="12192000" cy="6687148"/>
              <a:chOff x="-717549" y="-10422"/>
              <a:chExt cx="13002796" cy="6687148"/>
            </a:xfrm>
          </p:grpSpPr>
          <p:cxnSp>
            <p:nvCxnSpPr>
              <p:cNvPr id="11" name="直接连接符 4">
                <a:extLst>
                  <a:ext uri="{FF2B5EF4-FFF2-40B4-BE49-F238E27FC236}">
                    <a16:creationId xmlns:a16="http://schemas.microsoft.com/office/drawing/2014/main" id="{74A477EE-45FF-475A-8A39-AE218F98ED2A}"/>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5">
                <a:extLst>
                  <a:ext uri="{FF2B5EF4-FFF2-40B4-BE49-F238E27FC236}">
                    <a16:creationId xmlns:a16="http://schemas.microsoft.com/office/drawing/2014/main" id="{19202CA1-F204-4F81-8E0B-E6827E6AD097}"/>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6">
                <a:extLst>
                  <a:ext uri="{FF2B5EF4-FFF2-40B4-BE49-F238E27FC236}">
                    <a16:creationId xmlns:a16="http://schemas.microsoft.com/office/drawing/2014/main" id="{4CDB1032-595C-490B-80EB-1BB268F14B2A}"/>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7">
                <a:extLst>
                  <a:ext uri="{FF2B5EF4-FFF2-40B4-BE49-F238E27FC236}">
                    <a16:creationId xmlns:a16="http://schemas.microsoft.com/office/drawing/2014/main" id="{1C7F2F91-19AE-467A-B3DD-CC0099A552CA}"/>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8">
                <a:extLst>
                  <a:ext uri="{FF2B5EF4-FFF2-40B4-BE49-F238E27FC236}">
                    <a16:creationId xmlns:a16="http://schemas.microsoft.com/office/drawing/2014/main" id="{624A431E-C97B-480C-8BD4-2089211B9FB6}"/>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9">
                <a:extLst>
                  <a:ext uri="{FF2B5EF4-FFF2-40B4-BE49-F238E27FC236}">
                    <a16:creationId xmlns:a16="http://schemas.microsoft.com/office/drawing/2014/main" id="{81416E70-7A48-4980-9BBD-F936540DDD31}"/>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0">
                <a:extLst>
                  <a:ext uri="{FF2B5EF4-FFF2-40B4-BE49-F238E27FC236}">
                    <a16:creationId xmlns:a16="http://schemas.microsoft.com/office/drawing/2014/main" id="{385B3655-0CEF-4A19-93C5-B7AD41CF5511}"/>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1">
                <a:extLst>
                  <a:ext uri="{FF2B5EF4-FFF2-40B4-BE49-F238E27FC236}">
                    <a16:creationId xmlns:a16="http://schemas.microsoft.com/office/drawing/2014/main" id="{A433D186-8E0F-4C29-BBA3-9432E1FEF94E}"/>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2">
                <a:extLst>
                  <a:ext uri="{FF2B5EF4-FFF2-40B4-BE49-F238E27FC236}">
                    <a16:creationId xmlns:a16="http://schemas.microsoft.com/office/drawing/2014/main" id="{560872DC-834C-4790-8E69-7EDB450B081C}"/>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3">
                <a:extLst>
                  <a:ext uri="{FF2B5EF4-FFF2-40B4-BE49-F238E27FC236}">
                    <a16:creationId xmlns:a16="http://schemas.microsoft.com/office/drawing/2014/main" id="{F5F78F7F-242C-46EF-A7BB-0CB74D9ED2CE}"/>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4">
                <a:extLst>
                  <a:ext uri="{FF2B5EF4-FFF2-40B4-BE49-F238E27FC236}">
                    <a16:creationId xmlns:a16="http://schemas.microsoft.com/office/drawing/2014/main" id="{CA0AE262-C0F2-4665-8BFF-1BDAD979BB26}"/>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5">
                <a:extLst>
                  <a:ext uri="{FF2B5EF4-FFF2-40B4-BE49-F238E27FC236}">
                    <a16:creationId xmlns:a16="http://schemas.microsoft.com/office/drawing/2014/main" id="{AE34F5D3-0443-4CC3-B577-9B9AC3546C4E}"/>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6">
                <a:extLst>
                  <a:ext uri="{FF2B5EF4-FFF2-40B4-BE49-F238E27FC236}">
                    <a16:creationId xmlns:a16="http://schemas.microsoft.com/office/drawing/2014/main" id="{A9D7122C-767D-452E-ADE0-FC19863084CA}"/>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7">
                <a:extLst>
                  <a:ext uri="{FF2B5EF4-FFF2-40B4-BE49-F238E27FC236}">
                    <a16:creationId xmlns:a16="http://schemas.microsoft.com/office/drawing/2014/main" id="{8FA8AB26-3EAE-4C7F-AFA5-FBDFD772C213}"/>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8">
                <a:extLst>
                  <a:ext uri="{FF2B5EF4-FFF2-40B4-BE49-F238E27FC236}">
                    <a16:creationId xmlns:a16="http://schemas.microsoft.com/office/drawing/2014/main" id="{A33D6D2E-F7A2-43D9-9B60-3E5BA86A2F82}"/>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9">
                <a:extLst>
                  <a:ext uri="{FF2B5EF4-FFF2-40B4-BE49-F238E27FC236}">
                    <a16:creationId xmlns:a16="http://schemas.microsoft.com/office/drawing/2014/main" id="{B9011FF9-F1C0-48C8-BA9D-EF5F8FF3F7A2}"/>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0">
                <a:extLst>
                  <a:ext uri="{FF2B5EF4-FFF2-40B4-BE49-F238E27FC236}">
                    <a16:creationId xmlns:a16="http://schemas.microsoft.com/office/drawing/2014/main" id="{ABF4F450-7E01-4E7B-A4E5-17E8E7AAF179}"/>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1">
                <a:extLst>
                  <a:ext uri="{FF2B5EF4-FFF2-40B4-BE49-F238E27FC236}">
                    <a16:creationId xmlns:a16="http://schemas.microsoft.com/office/drawing/2014/main" id="{FF820AAD-EEEA-4673-A693-CA2AE7AF3FD4}"/>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2">
                <a:extLst>
                  <a:ext uri="{FF2B5EF4-FFF2-40B4-BE49-F238E27FC236}">
                    <a16:creationId xmlns:a16="http://schemas.microsoft.com/office/drawing/2014/main" id="{96288A69-2F1A-4D40-8A6E-82C1AC2C4AAD}"/>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3">
                <a:extLst>
                  <a:ext uri="{FF2B5EF4-FFF2-40B4-BE49-F238E27FC236}">
                    <a16:creationId xmlns:a16="http://schemas.microsoft.com/office/drawing/2014/main" id="{4BFCC5A8-3E07-4C3F-A88F-294B10E60FC1}"/>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4">
                <a:extLst>
                  <a:ext uri="{FF2B5EF4-FFF2-40B4-BE49-F238E27FC236}">
                    <a16:creationId xmlns:a16="http://schemas.microsoft.com/office/drawing/2014/main" id="{046E675E-7311-45C9-BC17-F8D7E3F15D4D}"/>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5">
                <a:extLst>
                  <a:ext uri="{FF2B5EF4-FFF2-40B4-BE49-F238E27FC236}">
                    <a16:creationId xmlns:a16="http://schemas.microsoft.com/office/drawing/2014/main" id="{49BE9B8D-204F-4872-89C4-29EF63A16DCE}"/>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6">
                <a:extLst>
                  <a:ext uri="{FF2B5EF4-FFF2-40B4-BE49-F238E27FC236}">
                    <a16:creationId xmlns:a16="http://schemas.microsoft.com/office/drawing/2014/main" id="{5BC37325-00FE-42F2-9F1A-64A069C6C30D}"/>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7">
                <a:extLst>
                  <a:ext uri="{FF2B5EF4-FFF2-40B4-BE49-F238E27FC236}">
                    <a16:creationId xmlns:a16="http://schemas.microsoft.com/office/drawing/2014/main" id="{0A546474-1955-4958-86B8-C7EC8FE32490}"/>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8">
                <a:extLst>
                  <a:ext uri="{FF2B5EF4-FFF2-40B4-BE49-F238E27FC236}">
                    <a16:creationId xmlns:a16="http://schemas.microsoft.com/office/drawing/2014/main" id="{F8544549-0CB9-416C-B57F-7CD85C89D4C9}"/>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7" name="图片占位符 8"/>
          <p:cNvSpPr>
            <a:spLocks noGrp="1"/>
          </p:cNvSpPr>
          <p:nvPr>
            <p:ph type="pic" sz="quarter" idx="11"/>
          </p:nvPr>
        </p:nvSpPr>
        <p:spPr>
          <a:xfrm>
            <a:off x="4288839" y="1055012"/>
            <a:ext cx="6653773" cy="4933507"/>
          </a:xfrm>
          <a:custGeom>
            <a:avLst/>
            <a:gdLst>
              <a:gd name="connsiteX0" fmla="*/ 6653773 w 6653773"/>
              <a:gd name="connsiteY0" fmla="*/ 0 h 4933507"/>
              <a:gd name="connsiteX1" fmla="*/ 6653773 w 6653773"/>
              <a:gd name="connsiteY1" fmla="*/ 2432962 h 4933507"/>
              <a:gd name="connsiteX2" fmla="*/ 0 w 6653773"/>
              <a:gd name="connsiteY2" fmla="*/ 4933507 h 4933507"/>
              <a:gd name="connsiteX3" fmla="*/ 15731 w 6653773"/>
              <a:gd name="connsiteY3" fmla="*/ 1267168 h 4933507"/>
              <a:gd name="connsiteX4" fmla="*/ 6653773 w 6653773"/>
              <a:gd name="connsiteY4" fmla="*/ 0 h 49335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53773" h="4933507">
                <a:moveTo>
                  <a:pt x="6653773" y="0"/>
                </a:moveTo>
                <a:lnTo>
                  <a:pt x="6653773" y="2432962"/>
                </a:lnTo>
                <a:cubicBezTo>
                  <a:pt x="5867275" y="3181999"/>
                  <a:pt x="1494346" y="4674441"/>
                  <a:pt x="0" y="4933507"/>
                </a:cubicBezTo>
                <a:cubicBezTo>
                  <a:pt x="5243" y="3604389"/>
                  <a:pt x="10488" y="2545600"/>
                  <a:pt x="15731" y="1267168"/>
                </a:cubicBezTo>
                <a:cubicBezTo>
                  <a:pt x="2039651" y="1323485"/>
                  <a:pt x="5557921" y="703982"/>
                  <a:pt x="6653773" y="0"/>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1568271629"/>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grpSp>
        <p:nvGrpSpPr>
          <p:cNvPr id="7" name="组合 1">
            <a:extLst>
              <a:ext uri="{FF2B5EF4-FFF2-40B4-BE49-F238E27FC236}">
                <a16:creationId xmlns:a16="http://schemas.microsoft.com/office/drawing/2014/main" id="{046AEBBD-5215-4F51-AA62-A3591C56AE0E}"/>
              </a:ext>
            </a:extLst>
          </p:cNvPr>
          <p:cNvGrpSpPr/>
          <p:nvPr userDrawn="1"/>
        </p:nvGrpSpPr>
        <p:grpSpPr>
          <a:xfrm>
            <a:off x="4" y="3"/>
            <a:ext cx="12153497" cy="6846732"/>
            <a:chOff x="1" y="-10422"/>
            <a:chExt cx="12192000" cy="6868422"/>
          </a:xfrm>
        </p:grpSpPr>
        <p:grpSp>
          <p:nvGrpSpPr>
            <p:cNvPr id="8" name="组合 2">
              <a:extLst>
                <a:ext uri="{FF2B5EF4-FFF2-40B4-BE49-F238E27FC236}">
                  <a16:creationId xmlns:a16="http://schemas.microsoft.com/office/drawing/2014/main" id="{0148D2EE-8038-4CB5-8A82-78531345951A}"/>
                </a:ext>
              </a:extLst>
            </p:cNvPr>
            <p:cNvGrpSpPr/>
            <p:nvPr/>
          </p:nvGrpSpPr>
          <p:grpSpPr>
            <a:xfrm>
              <a:off x="80527" y="-10422"/>
              <a:ext cx="11978735" cy="6868422"/>
              <a:chOff x="466719" y="0"/>
              <a:chExt cx="11231795" cy="6858000"/>
            </a:xfrm>
          </p:grpSpPr>
          <p:cxnSp>
            <p:nvCxnSpPr>
              <p:cNvPr id="35" name="直接连接符 29">
                <a:extLst>
                  <a:ext uri="{FF2B5EF4-FFF2-40B4-BE49-F238E27FC236}">
                    <a16:creationId xmlns:a16="http://schemas.microsoft.com/office/drawing/2014/main" id="{4394636A-E32F-4587-807D-9832C984F77F}"/>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0">
                <a:extLst>
                  <a:ext uri="{FF2B5EF4-FFF2-40B4-BE49-F238E27FC236}">
                    <a16:creationId xmlns:a16="http://schemas.microsoft.com/office/drawing/2014/main" id="{F4EB50FE-548C-445B-AC21-3077FE0C3D88}"/>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1">
                <a:extLst>
                  <a:ext uri="{FF2B5EF4-FFF2-40B4-BE49-F238E27FC236}">
                    <a16:creationId xmlns:a16="http://schemas.microsoft.com/office/drawing/2014/main" id="{3A572D46-322F-4086-8286-60F5888169BF}"/>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2">
                <a:extLst>
                  <a:ext uri="{FF2B5EF4-FFF2-40B4-BE49-F238E27FC236}">
                    <a16:creationId xmlns:a16="http://schemas.microsoft.com/office/drawing/2014/main" id="{EC037D30-3E31-4C4A-B2D6-CAB290FDD8AD}"/>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3">
                <a:extLst>
                  <a:ext uri="{FF2B5EF4-FFF2-40B4-BE49-F238E27FC236}">
                    <a16:creationId xmlns:a16="http://schemas.microsoft.com/office/drawing/2014/main" id="{7ABE77E2-0AF5-4634-8FE9-B128430C8199}"/>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4">
                <a:extLst>
                  <a:ext uri="{FF2B5EF4-FFF2-40B4-BE49-F238E27FC236}">
                    <a16:creationId xmlns:a16="http://schemas.microsoft.com/office/drawing/2014/main" id="{AA3C286A-B97E-4577-B636-06DE5DFA03B0}"/>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5">
                <a:extLst>
                  <a:ext uri="{FF2B5EF4-FFF2-40B4-BE49-F238E27FC236}">
                    <a16:creationId xmlns:a16="http://schemas.microsoft.com/office/drawing/2014/main" id="{FE8A95D4-E3D8-4D43-B242-B0951444F2EC}"/>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6">
                <a:extLst>
                  <a:ext uri="{FF2B5EF4-FFF2-40B4-BE49-F238E27FC236}">
                    <a16:creationId xmlns:a16="http://schemas.microsoft.com/office/drawing/2014/main" id="{4004C0B4-31F5-4603-A89F-B3CF1EB92EB2}"/>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7">
                <a:extLst>
                  <a:ext uri="{FF2B5EF4-FFF2-40B4-BE49-F238E27FC236}">
                    <a16:creationId xmlns:a16="http://schemas.microsoft.com/office/drawing/2014/main" id="{18EB1BCC-9576-4F0C-A92A-B3FD78A3B343}"/>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8">
                <a:extLst>
                  <a:ext uri="{FF2B5EF4-FFF2-40B4-BE49-F238E27FC236}">
                    <a16:creationId xmlns:a16="http://schemas.microsoft.com/office/drawing/2014/main" id="{CE8AE7AE-7594-49AF-A877-652302878C8E}"/>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9">
                <a:extLst>
                  <a:ext uri="{FF2B5EF4-FFF2-40B4-BE49-F238E27FC236}">
                    <a16:creationId xmlns:a16="http://schemas.microsoft.com/office/drawing/2014/main" id="{C1621675-C8A1-4169-992C-8BBDAA1BE35B}"/>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0">
                <a:extLst>
                  <a:ext uri="{FF2B5EF4-FFF2-40B4-BE49-F238E27FC236}">
                    <a16:creationId xmlns:a16="http://schemas.microsoft.com/office/drawing/2014/main" id="{8F54A212-E219-4540-8DD3-9834AC1170F1}"/>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1">
                <a:extLst>
                  <a:ext uri="{FF2B5EF4-FFF2-40B4-BE49-F238E27FC236}">
                    <a16:creationId xmlns:a16="http://schemas.microsoft.com/office/drawing/2014/main" id="{35A22D6F-0E71-4E3C-B02B-7043F248E7ED}"/>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2">
                <a:extLst>
                  <a:ext uri="{FF2B5EF4-FFF2-40B4-BE49-F238E27FC236}">
                    <a16:creationId xmlns:a16="http://schemas.microsoft.com/office/drawing/2014/main" id="{2F72C455-CC37-4B60-8DEF-729B87127CE7}"/>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3">
                <a:extLst>
                  <a:ext uri="{FF2B5EF4-FFF2-40B4-BE49-F238E27FC236}">
                    <a16:creationId xmlns:a16="http://schemas.microsoft.com/office/drawing/2014/main" id="{34252871-AD00-48D9-8738-7D540E130C43}"/>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4">
                <a:extLst>
                  <a:ext uri="{FF2B5EF4-FFF2-40B4-BE49-F238E27FC236}">
                    <a16:creationId xmlns:a16="http://schemas.microsoft.com/office/drawing/2014/main" id="{F18BAC07-490E-4793-8176-5D59AEF964E2}"/>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5">
                <a:extLst>
                  <a:ext uri="{FF2B5EF4-FFF2-40B4-BE49-F238E27FC236}">
                    <a16:creationId xmlns:a16="http://schemas.microsoft.com/office/drawing/2014/main" id="{71EF3B4C-4921-499E-8280-CA3DE87AB98B}"/>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6">
                <a:extLst>
                  <a:ext uri="{FF2B5EF4-FFF2-40B4-BE49-F238E27FC236}">
                    <a16:creationId xmlns:a16="http://schemas.microsoft.com/office/drawing/2014/main" id="{CC68242F-88A5-4E4F-A0D8-4AFF2500DD50}"/>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7">
                <a:extLst>
                  <a:ext uri="{FF2B5EF4-FFF2-40B4-BE49-F238E27FC236}">
                    <a16:creationId xmlns:a16="http://schemas.microsoft.com/office/drawing/2014/main" id="{0B7B79F2-F1DA-4E41-8FFD-5C9FEFF1C8B1}"/>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8">
                <a:extLst>
                  <a:ext uri="{FF2B5EF4-FFF2-40B4-BE49-F238E27FC236}">
                    <a16:creationId xmlns:a16="http://schemas.microsoft.com/office/drawing/2014/main" id="{4885D8F3-3E44-40A9-B618-498E1D923BBF}"/>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9">
                <a:extLst>
                  <a:ext uri="{FF2B5EF4-FFF2-40B4-BE49-F238E27FC236}">
                    <a16:creationId xmlns:a16="http://schemas.microsoft.com/office/drawing/2014/main" id="{7940766F-3879-4A69-A5BF-90569F464F92}"/>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0">
                <a:extLst>
                  <a:ext uri="{FF2B5EF4-FFF2-40B4-BE49-F238E27FC236}">
                    <a16:creationId xmlns:a16="http://schemas.microsoft.com/office/drawing/2014/main" id="{AB3DBBF2-2825-4FE1-9E48-88B749626DEB}"/>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1">
                <a:extLst>
                  <a:ext uri="{FF2B5EF4-FFF2-40B4-BE49-F238E27FC236}">
                    <a16:creationId xmlns:a16="http://schemas.microsoft.com/office/drawing/2014/main" id="{4B8C4815-E8FE-4B23-AA59-A0F09A539F09}"/>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2">
                <a:extLst>
                  <a:ext uri="{FF2B5EF4-FFF2-40B4-BE49-F238E27FC236}">
                    <a16:creationId xmlns:a16="http://schemas.microsoft.com/office/drawing/2014/main" id="{CC849993-5780-4D4E-A1BF-B19084DD9C9F}"/>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3">
                <a:extLst>
                  <a:ext uri="{FF2B5EF4-FFF2-40B4-BE49-F238E27FC236}">
                    <a16:creationId xmlns:a16="http://schemas.microsoft.com/office/drawing/2014/main" id="{C8A2486B-D499-484E-8062-4F55CD0963BA}"/>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4">
                <a:extLst>
                  <a:ext uri="{FF2B5EF4-FFF2-40B4-BE49-F238E27FC236}">
                    <a16:creationId xmlns:a16="http://schemas.microsoft.com/office/drawing/2014/main" id="{8F32A748-3604-47C3-8682-98A88C8CEBE1}"/>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5">
                <a:extLst>
                  <a:ext uri="{FF2B5EF4-FFF2-40B4-BE49-F238E27FC236}">
                    <a16:creationId xmlns:a16="http://schemas.microsoft.com/office/drawing/2014/main" id="{C23981BA-0937-43B6-BDDF-47894A0ECE2C}"/>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6">
                <a:extLst>
                  <a:ext uri="{FF2B5EF4-FFF2-40B4-BE49-F238E27FC236}">
                    <a16:creationId xmlns:a16="http://schemas.microsoft.com/office/drawing/2014/main" id="{5BE5F602-AD5F-4660-A282-93AFB21E8378}"/>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7">
                <a:extLst>
                  <a:ext uri="{FF2B5EF4-FFF2-40B4-BE49-F238E27FC236}">
                    <a16:creationId xmlns:a16="http://schemas.microsoft.com/office/drawing/2014/main" id="{0D4164F9-F4AC-4772-B643-DE6FDBEDEAD4}"/>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8">
                <a:extLst>
                  <a:ext uri="{FF2B5EF4-FFF2-40B4-BE49-F238E27FC236}">
                    <a16:creationId xmlns:a16="http://schemas.microsoft.com/office/drawing/2014/main" id="{F22F8E75-E0F9-4B4B-AD47-18E9C9A6BE83}"/>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9">
                <a:extLst>
                  <a:ext uri="{FF2B5EF4-FFF2-40B4-BE49-F238E27FC236}">
                    <a16:creationId xmlns:a16="http://schemas.microsoft.com/office/drawing/2014/main" id="{B8E5D4F1-2292-4766-A797-9D612629999E}"/>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0">
                <a:extLst>
                  <a:ext uri="{FF2B5EF4-FFF2-40B4-BE49-F238E27FC236}">
                    <a16:creationId xmlns:a16="http://schemas.microsoft.com/office/drawing/2014/main" id="{E86CA263-6E84-4BBD-A50D-9C98A0CC1D19}"/>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1">
                <a:extLst>
                  <a:ext uri="{FF2B5EF4-FFF2-40B4-BE49-F238E27FC236}">
                    <a16:creationId xmlns:a16="http://schemas.microsoft.com/office/drawing/2014/main" id="{196078BD-86F1-472D-B842-4A0D1B956FB5}"/>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2">
                <a:extLst>
                  <a:ext uri="{FF2B5EF4-FFF2-40B4-BE49-F238E27FC236}">
                    <a16:creationId xmlns:a16="http://schemas.microsoft.com/office/drawing/2014/main" id="{066EB5F5-D6CA-4D3F-90FA-152B69256EB4}"/>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3">
                <a:extLst>
                  <a:ext uri="{FF2B5EF4-FFF2-40B4-BE49-F238E27FC236}">
                    <a16:creationId xmlns:a16="http://schemas.microsoft.com/office/drawing/2014/main" id="{D7A0099E-7F50-4BDC-896B-31CFD58AF3A2}"/>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4">
                <a:extLst>
                  <a:ext uri="{FF2B5EF4-FFF2-40B4-BE49-F238E27FC236}">
                    <a16:creationId xmlns:a16="http://schemas.microsoft.com/office/drawing/2014/main" id="{9356E07D-C4B6-4782-AC56-3FD132D75122}"/>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5">
                <a:extLst>
                  <a:ext uri="{FF2B5EF4-FFF2-40B4-BE49-F238E27FC236}">
                    <a16:creationId xmlns:a16="http://schemas.microsoft.com/office/drawing/2014/main" id="{9D550DE2-148F-4114-84CA-226A334E2E56}"/>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6">
                <a:extLst>
                  <a:ext uri="{FF2B5EF4-FFF2-40B4-BE49-F238E27FC236}">
                    <a16:creationId xmlns:a16="http://schemas.microsoft.com/office/drawing/2014/main" id="{E70CDB3D-6C9B-482F-B38C-ABD4E42EB526}"/>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7">
                <a:extLst>
                  <a:ext uri="{FF2B5EF4-FFF2-40B4-BE49-F238E27FC236}">
                    <a16:creationId xmlns:a16="http://schemas.microsoft.com/office/drawing/2014/main" id="{8CAF61BD-9B8E-49B7-A25D-DC6998573E5A}"/>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8">
                <a:extLst>
                  <a:ext uri="{FF2B5EF4-FFF2-40B4-BE49-F238E27FC236}">
                    <a16:creationId xmlns:a16="http://schemas.microsoft.com/office/drawing/2014/main" id="{00829CCF-BFF9-42AF-B20D-9EAE1A5FEEC4}"/>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9">
                <a:extLst>
                  <a:ext uri="{FF2B5EF4-FFF2-40B4-BE49-F238E27FC236}">
                    <a16:creationId xmlns:a16="http://schemas.microsoft.com/office/drawing/2014/main" id="{DE298F28-7982-4F98-BD17-F90B5E5A3CFA}"/>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0">
                <a:extLst>
                  <a:ext uri="{FF2B5EF4-FFF2-40B4-BE49-F238E27FC236}">
                    <a16:creationId xmlns:a16="http://schemas.microsoft.com/office/drawing/2014/main" id="{5681664F-9958-4F62-B8E8-1E438777DA5F}"/>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1">
                <a:extLst>
                  <a:ext uri="{FF2B5EF4-FFF2-40B4-BE49-F238E27FC236}">
                    <a16:creationId xmlns:a16="http://schemas.microsoft.com/office/drawing/2014/main" id="{2EAF1428-C96D-49FE-A774-2B6E3654F84B}"/>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2">
                <a:extLst>
                  <a:ext uri="{FF2B5EF4-FFF2-40B4-BE49-F238E27FC236}">
                    <a16:creationId xmlns:a16="http://schemas.microsoft.com/office/drawing/2014/main" id="{4412F3A6-4B01-4A5D-9D89-64CF4935A422}"/>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9" name="组合 3">
              <a:extLst>
                <a:ext uri="{FF2B5EF4-FFF2-40B4-BE49-F238E27FC236}">
                  <a16:creationId xmlns:a16="http://schemas.microsoft.com/office/drawing/2014/main" id="{96688DB8-C6FB-4EAD-9D95-2126872CAB02}"/>
                </a:ext>
              </a:extLst>
            </p:cNvPr>
            <p:cNvGrpSpPr/>
            <p:nvPr/>
          </p:nvGrpSpPr>
          <p:grpSpPr>
            <a:xfrm>
              <a:off x="1" y="-10422"/>
              <a:ext cx="12192000" cy="6687148"/>
              <a:chOff x="-717549" y="-10422"/>
              <a:chExt cx="13002796" cy="6687148"/>
            </a:xfrm>
          </p:grpSpPr>
          <p:cxnSp>
            <p:nvCxnSpPr>
              <p:cNvPr id="10" name="直接连接符 4">
                <a:extLst>
                  <a:ext uri="{FF2B5EF4-FFF2-40B4-BE49-F238E27FC236}">
                    <a16:creationId xmlns:a16="http://schemas.microsoft.com/office/drawing/2014/main" id="{BFD03D6F-7267-414C-B224-E64DF82BFF01}"/>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5">
                <a:extLst>
                  <a:ext uri="{FF2B5EF4-FFF2-40B4-BE49-F238E27FC236}">
                    <a16:creationId xmlns:a16="http://schemas.microsoft.com/office/drawing/2014/main" id="{CE6BD0AD-CCD1-41A8-8B1A-67763D39744D}"/>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6">
                <a:extLst>
                  <a:ext uri="{FF2B5EF4-FFF2-40B4-BE49-F238E27FC236}">
                    <a16:creationId xmlns:a16="http://schemas.microsoft.com/office/drawing/2014/main" id="{B37B4A50-830F-4310-8D1F-2B141064195E}"/>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7">
                <a:extLst>
                  <a:ext uri="{FF2B5EF4-FFF2-40B4-BE49-F238E27FC236}">
                    <a16:creationId xmlns:a16="http://schemas.microsoft.com/office/drawing/2014/main" id="{155A21E0-2452-4DCA-A581-397E37B6DDBE}"/>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8">
                <a:extLst>
                  <a:ext uri="{FF2B5EF4-FFF2-40B4-BE49-F238E27FC236}">
                    <a16:creationId xmlns:a16="http://schemas.microsoft.com/office/drawing/2014/main" id="{79F1693A-9EFE-4437-8EFE-7FD42FB73BF2}"/>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9">
                <a:extLst>
                  <a:ext uri="{FF2B5EF4-FFF2-40B4-BE49-F238E27FC236}">
                    <a16:creationId xmlns:a16="http://schemas.microsoft.com/office/drawing/2014/main" id="{6C2E9D45-D213-42F6-B8F7-D2FBE665BFF2}"/>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0">
                <a:extLst>
                  <a:ext uri="{FF2B5EF4-FFF2-40B4-BE49-F238E27FC236}">
                    <a16:creationId xmlns:a16="http://schemas.microsoft.com/office/drawing/2014/main" id="{328A2A7A-A083-4860-B03B-757E7C35EF1A}"/>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1">
                <a:extLst>
                  <a:ext uri="{FF2B5EF4-FFF2-40B4-BE49-F238E27FC236}">
                    <a16:creationId xmlns:a16="http://schemas.microsoft.com/office/drawing/2014/main" id="{0F54657B-08D9-48FC-979A-74BB2D75B21E}"/>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2">
                <a:extLst>
                  <a:ext uri="{FF2B5EF4-FFF2-40B4-BE49-F238E27FC236}">
                    <a16:creationId xmlns:a16="http://schemas.microsoft.com/office/drawing/2014/main" id="{1747FBDF-92E4-4C92-928E-6CD38D73F5F2}"/>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3">
                <a:extLst>
                  <a:ext uri="{FF2B5EF4-FFF2-40B4-BE49-F238E27FC236}">
                    <a16:creationId xmlns:a16="http://schemas.microsoft.com/office/drawing/2014/main" id="{F770E66A-068E-499B-9253-14B0126B5304}"/>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4">
                <a:extLst>
                  <a:ext uri="{FF2B5EF4-FFF2-40B4-BE49-F238E27FC236}">
                    <a16:creationId xmlns:a16="http://schemas.microsoft.com/office/drawing/2014/main" id="{BB41CA8B-12B3-4350-8AB2-6E0FF147460F}"/>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5">
                <a:extLst>
                  <a:ext uri="{FF2B5EF4-FFF2-40B4-BE49-F238E27FC236}">
                    <a16:creationId xmlns:a16="http://schemas.microsoft.com/office/drawing/2014/main" id="{E82B1754-B99C-4993-95C4-EBF82495981D}"/>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6">
                <a:extLst>
                  <a:ext uri="{FF2B5EF4-FFF2-40B4-BE49-F238E27FC236}">
                    <a16:creationId xmlns:a16="http://schemas.microsoft.com/office/drawing/2014/main" id="{428F7426-E79E-4AA6-B3C0-1CF53AAE0D9B}"/>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7">
                <a:extLst>
                  <a:ext uri="{FF2B5EF4-FFF2-40B4-BE49-F238E27FC236}">
                    <a16:creationId xmlns:a16="http://schemas.microsoft.com/office/drawing/2014/main" id="{0F63FB91-EC3E-4C50-A71B-ECFB551BBE83}"/>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8">
                <a:extLst>
                  <a:ext uri="{FF2B5EF4-FFF2-40B4-BE49-F238E27FC236}">
                    <a16:creationId xmlns:a16="http://schemas.microsoft.com/office/drawing/2014/main" id="{488CC380-7C5B-4FE0-9B31-F1AD8AF876DD}"/>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9">
                <a:extLst>
                  <a:ext uri="{FF2B5EF4-FFF2-40B4-BE49-F238E27FC236}">
                    <a16:creationId xmlns:a16="http://schemas.microsoft.com/office/drawing/2014/main" id="{5D67781B-F32A-4D7F-B9D0-8DCD4A2264BE}"/>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0">
                <a:extLst>
                  <a:ext uri="{FF2B5EF4-FFF2-40B4-BE49-F238E27FC236}">
                    <a16:creationId xmlns:a16="http://schemas.microsoft.com/office/drawing/2014/main" id="{4758696A-0075-44C9-9394-50D4EBAADF39}"/>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1">
                <a:extLst>
                  <a:ext uri="{FF2B5EF4-FFF2-40B4-BE49-F238E27FC236}">
                    <a16:creationId xmlns:a16="http://schemas.microsoft.com/office/drawing/2014/main" id="{020C9839-8E11-4435-9649-43595DDE1855}"/>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2">
                <a:extLst>
                  <a:ext uri="{FF2B5EF4-FFF2-40B4-BE49-F238E27FC236}">
                    <a16:creationId xmlns:a16="http://schemas.microsoft.com/office/drawing/2014/main" id="{A56CAC63-1BEE-4BE9-8335-5B7BA83EA8D4}"/>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3">
                <a:extLst>
                  <a:ext uri="{FF2B5EF4-FFF2-40B4-BE49-F238E27FC236}">
                    <a16:creationId xmlns:a16="http://schemas.microsoft.com/office/drawing/2014/main" id="{183A9AF9-0CA1-4189-98DA-37EE37C74B28}"/>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4">
                <a:extLst>
                  <a:ext uri="{FF2B5EF4-FFF2-40B4-BE49-F238E27FC236}">
                    <a16:creationId xmlns:a16="http://schemas.microsoft.com/office/drawing/2014/main" id="{FEB445D7-6DE7-4C3F-A3DC-BF41BDE233D6}"/>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5">
                <a:extLst>
                  <a:ext uri="{FF2B5EF4-FFF2-40B4-BE49-F238E27FC236}">
                    <a16:creationId xmlns:a16="http://schemas.microsoft.com/office/drawing/2014/main" id="{A6651379-9EB5-4D7A-A35E-9184437CAB84}"/>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6">
                <a:extLst>
                  <a:ext uri="{FF2B5EF4-FFF2-40B4-BE49-F238E27FC236}">
                    <a16:creationId xmlns:a16="http://schemas.microsoft.com/office/drawing/2014/main" id="{A6B706C7-3AF6-487E-B14A-30CCC6DE64C9}"/>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7">
                <a:extLst>
                  <a:ext uri="{FF2B5EF4-FFF2-40B4-BE49-F238E27FC236}">
                    <a16:creationId xmlns:a16="http://schemas.microsoft.com/office/drawing/2014/main" id="{FC3A0192-A5E9-4EB6-96C6-879BE1DE37C5}"/>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8">
                <a:extLst>
                  <a:ext uri="{FF2B5EF4-FFF2-40B4-BE49-F238E27FC236}">
                    <a16:creationId xmlns:a16="http://schemas.microsoft.com/office/drawing/2014/main" id="{FDE86EDE-B16B-43E5-8094-5FC40B8766F0}"/>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Tree>
    <p:extLst>
      <p:ext uri="{BB962C8B-B14F-4D97-AF65-F5344CB8AC3E}">
        <p14:creationId xmlns:p14="http://schemas.microsoft.com/office/powerpoint/2010/main" val="2412921476"/>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4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1DDD84DF-A4EC-4D9A-91FE-9924BED2C957}"/>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2A2F8B92-C716-4C90-A04F-38DFFBB6D917}"/>
                </a:ext>
              </a:extLst>
            </p:cNvPr>
            <p:cNvGrpSpPr/>
            <p:nvPr/>
          </p:nvGrpSpPr>
          <p:grpSpPr>
            <a:xfrm>
              <a:off x="80527" y="-10422"/>
              <a:ext cx="11978735" cy="6868422"/>
              <a:chOff x="466719" y="0"/>
              <a:chExt cx="11231795" cy="6858000"/>
            </a:xfrm>
          </p:grpSpPr>
          <p:cxnSp>
            <p:nvCxnSpPr>
              <p:cNvPr id="40" name="直接连接符 29">
                <a:extLst>
                  <a:ext uri="{FF2B5EF4-FFF2-40B4-BE49-F238E27FC236}">
                    <a16:creationId xmlns:a16="http://schemas.microsoft.com/office/drawing/2014/main" id="{1181F15F-B965-4FAB-A709-47A04C9D3629}"/>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0">
                <a:extLst>
                  <a:ext uri="{FF2B5EF4-FFF2-40B4-BE49-F238E27FC236}">
                    <a16:creationId xmlns:a16="http://schemas.microsoft.com/office/drawing/2014/main" id="{A7F01559-9BAD-4599-988B-D5E36C7BD03E}"/>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1">
                <a:extLst>
                  <a:ext uri="{FF2B5EF4-FFF2-40B4-BE49-F238E27FC236}">
                    <a16:creationId xmlns:a16="http://schemas.microsoft.com/office/drawing/2014/main" id="{50D5DDF6-2987-4569-8541-D8F9DE4D33F2}"/>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2">
                <a:extLst>
                  <a:ext uri="{FF2B5EF4-FFF2-40B4-BE49-F238E27FC236}">
                    <a16:creationId xmlns:a16="http://schemas.microsoft.com/office/drawing/2014/main" id="{6EAED357-5A95-458E-81E0-B94C6EF7DF94}"/>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3">
                <a:extLst>
                  <a:ext uri="{FF2B5EF4-FFF2-40B4-BE49-F238E27FC236}">
                    <a16:creationId xmlns:a16="http://schemas.microsoft.com/office/drawing/2014/main" id="{A5ED1B09-31D2-4BAF-A7ED-4E5A2F6E169B}"/>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4">
                <a:extLst>
                  <a:ext uri="{FF2B5EF4-FFF2-40B4-BE49-F238E27FC236}">
                    <a16:creationId xmlns:a16="http://schemas.microsoft.com/office/drawing/2014/main" id="{24CA81AC-AD4C-45A3-8C1E-E0EC158C5D6E}"/>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5">
                <a:extLst>
                  <a:ext uri="{FF2B5EF4-FFF2-40B4-BE49-F238E27FC236}">
                    <a16:creationId xmlns:a16="http://schemas.microsoft.com/office/drawing/2014/main" id="{721F2FA8-5A39-4330-837A-CB5937A68DE7}"/>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6">
                <a:extLst>
                  <a:ext uri="{FF2B5EF4-FFF2-40B4-BE49-F238E27FC236}">
                    <a16:creationId xmlns:a16="http://schemas.microsoft.com/office/drawing/2014/main" id="{1FD5E3F8-2C2D-443E-86A9-AE10C2D0486B}"/>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37">
                <a:extLst>
                  <a:ext uri="{FF2B5EF4-FFF2-40B4-BE49-F238E27FC236}">
                    <a16:creationId xmlns:a16="http://schemas.microsoft.com/office/drawing/2014/main" id="{BB1AD8FC-6649-45B2-8117-5DFE0D45107C}"/>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38">
                <a:extLst>
                  <a:ext uri="{FF2B5EF4-FFF2-40B4-BE49-F238E27FC236}">
                    <a16:creationId xmlns:a16="http://schemas.microsoft.com/office/drawing/2014/main" id="{6274B6BD-03E4-48D5-ADFA-E71005C686BB}"/>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39">
                <a:extLst>
                  <a:ext uri="{FF2B5EF4-FFF2-40B4-BE49-F238E27FC236}">
                    <a16:creationId xmlns:a16="http://schemas.microsoft.com/office/drawing/2014/main" id="{48489ED2-0326-45C8-B734-D7F9D9A223D4}"/>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0">
                <a:extLst>
                  <a:ext uri="{FF2B5EF4-FFF2-40B4-BE49-F238E27FC236}">
                    <a16:creationId xmlns:a16="http://schemas.microsoft.com/office/drawing/2014/main" id="{B1FA0B4C-67BB-47CB-9177-07D381696C3E}"/>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1">
                <a:extLst>
                  <a:ext uri="{FF2B5EF4-FFF2-40B4-BE49-F238E27FC236}">
                    <a16:creationId xmlns:a16="http://schemas.microsoft.com/office/drawing/2014/main" id="{C3A4DA07-6AC5-4664-B8E3-4DD0F9242AD0}"/>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2">
                <a:extLst>
                  <a:ext uri="{FF2B5EF4-FFF2-40B4-BE49-F238E27FC236}">
                    <a16:creationId xmlns:a16="http://schemas.microsoft.com/office/drawing/2014/main" id="{90AB1266-A466-442C-9F06-56E667C9C0F0}"/>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3">
                <a:extLst>
                  <a:ext uri="{FF2B5EF4-FFF2-40B4-BE49-F238E27FC236}">
                    <a16:creationId xmlns:a16="http://schemas.microsoft.com/office/drawing/2014/main" id="{A330FEAD-08EB-4DAF-9509-E9FACCF62D1F}"/>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4">
                <a:extLst>
                  <a:ext uri="{FF2B5EF4-FFF2-40B4-BE49-F238E27FC236}">
                    <a16:creationId xmlns:a16="http://schemas.microsoft.com/office/drawing/2014/main" id="{D999BAD3-55BF-47AE-B197-D7EE9BB9F9F3}"/>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5">
                <a:extLst>
                  <a:ext uri="{FF2B5EF4-FFF2-40B4-BE49-F238E27FC236}">
                    <a16:creationId xmlns:a16="http://schemas.microsoft.com/office/drawing/2014/main" id="{FFDC3A52-9826-41EB-9EA7-2CC413C6F824}"/>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6">
                <a:extLst>
                  <a:ext uri="{FF2B5EF4-FFF2-40B4-BE49-F238E27FC236}">
                    <a16:creationId xmlns:a16="http://schemas.microsoft.com/office/drawing/2014/main" id="{B1F4D255-F7F2-4440-9AE3-B3C9DFCFCFA3}"/>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47">
                <a:extLst>
                  <a:ext uri="{FF2B5EF4-FFF2-40B4-BE49-F238E27FC236}">
                    <a16:creationId xmlns:a16="http://schemas.microsoft.com/office/drawing/2014/main" id="{D9445B29-FA45-43AA-8646-552D47B503D3}"/>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48">
                <a:extLst>
                  <a:ext uri="{FF2B5EF4-FFF2-40B4-BE49-F238E27FC236}">
                    <a16:creationId xmlns:a16="http://schemas.microsoft.com/office/drawing/2014/main" id="{CB70B55B-7ED3-4B23-8F5E-71AC0A2A7877}"/>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49">
                <a:extLst>
                  <a:ext uri="{FF2B5EF4-FFF2-40B4-BE49-F238E27FC236}">
                    <a16:creationId xmlns:a16="http://schemas.microsoft.com/office/drawing/2014/main" id="{289119A8-3510-4414-B1FF-453ABE521732}"/>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0">
                <a:extLst>
                  <a:ext uri="{FF2B5EF4-FFF2-40B4-BE49-F238E27FC236}">
                    <a16:creationId xmlns:a16="http://schemas.microsoft.com/office/drawing/2014/main" id="{5531CB5D-4203-4D3D-9AAB-D0937ED4CB93}"/>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1">
                <a:extLst>
                  <a:ext uri="{FF2B5EF4-FFF2-40B4-BE49-F238E27FC236}">
                    <a16:creationId xmlns:a16="http://schemas.microsoft.com/office/drawing/2014/main" id="{3A6751AE-ECA2-4BCD-A564-028472BA39C2}"/>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2">
                <a:extLst>
                  <a:ext uri="{FF2B5EF4-FFF2-40B4-BE49-F238E27FC236}">
                    <a16:creationId xmlns:a16="http://schemas.microsoft.com/office/drawing/2014/main" id="{A7811294-8BA1-4A44-AE48-124A43E9C18E}"/>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3">
                <a:extLst>
                  <a:ext uri="{FF2B5EF4-FFF2-40B4-BE49-F238E27FC236}">
                    <a16:creationId xmlns:a16="http://schemas.microsoft.com/office/drawing/2014/main" id="{7080F7B1-F155-4A8C-88EF-C4AB6105ED2D}"/>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4">
                <a:extLst>
                  <a:ext uri="{FF2B5EF4-FFF2-40B4-BE49-F238E27FC236}">
                    <a16:creationId xmlns:a16="http://schemas.microsoft.com/office/drawing/2014/main" id="{D8F03126-DBA3-4DBF-837A-DD388EBE7305}"/>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5">
                <a:extLst>
                  <a:ext uri="{FF2B5EF4-FFF2-40B4-BE49-F238E27FC236}">
                    <a16:creationId xmlns:a16="http://schemas.microsoft.com/office/drawing/2014/main" id="{A70B86E0-583F-46E8-AEE4-AE75243A5576}"/>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6">
                <a:extLst>
                  <a:ext uri="{FF2B5EF4-FFF2-40B4-BE49-F238E27FC236}">
                    <a16:creationId xmlns:a16="http://schemas.microsoft.com/office/drawing/2014/main" id="{33E4B15A-D5B1-4B1A-A83C-53AD887F6E1C}"/>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57">
                <a:extLst>
                  <a:ext uri="{FF2B5EF4-FFF2-40B4-BE49-F238E27FC236}">
                    <a16:creationId xmlns:a16="http://schemas.microsoft.com/office/drawing/2014/main" id="{720A38B7-010E-4827-8D3B-46DF42F1417E}"/>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58">
                <a:extLst>
                  <a:ext uri="{FF2B5EF4-FFF2-40B4-BE49-F238E27FC236}">
                    <a16:creationId xmlns:a16="http://schemas.microsoft.com/office/drawing/2014/main" id="{AA7D306E-C9D1-4C37-BD38-0FC094A725C6}"/>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59">
                <a:extLst>
                  <a:ext uri="{FF2B5EF4-FFF2-40B4-BE49-F238E27FC236}">
                    <a16:creationId xmlns:a16="http://schemas.microsoft.com/office/drawing/2014/main" id="{DB8456AD-3A7A-4075-ABF1-014BB8EE7A97}"/>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0">
                <a:extLst>
                  <a:ext uri="{FF2B5EF4-FFF2-40B4-BE49-F238E27FC236}">
                    <a16:creationId xmlns:a16="http://schemas.microsoft.com/office/drawing/2014/main" id="{53F15416-B4FC-4A11-B78C-05C0825A62D1}"/>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1">
                <a:extLst>
                  <a:ext uri="{FF2B5EF4-FFF2-40B4-BE49-F238E27FC236}">
                    <a16:creationId xmlns:a16="http://schemas.microsoft.com/office/drawing/2014/main" id="{C3FA94F9-7222-4587-9E0C-C1B608442C31}"/>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2">
                <a:extLst>
                  <a:ext uri="{FF2B5EF4-FFF2-40B4-BE49-F238E27FC236}">
                    <a16:creationId xmlns:a16="http://schemas.microsoft.com/office/drawing/2014/main" id="{57EDF325-4E39-40CB-A797-9803CF4A2521}"/>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3">
                <a:extLst>
                  <a:ext uri="{FF2B5EF4-FFF2-40B4-BE49-F238E27FC236}">
                    <a16:creationId xmlns:a16="http://schemas.microsoft.com/office/drawing/2014/main" id="{A6302827-2563-46CF-8533-992849F740A2}"/>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4">
                <a:extLst>
                  <a:ext uri="{FF2B5EF4-FFF2-40B4-BE49-F238E27FC236}">
                    <a16:creationId xmlns:a16="http://schemas.microsoft.com/office/drawing/2014/main" id="{018A7E8D-82C4-46FA-AFBC-D19B72DC9E18}"/>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5">
                <a:extLst>
                  <a:ext uri="{FF2B5EF4-FFF2-40B4-BE49-F238E27FC236}">
                    <a16:creationId xmlns:a16="http://schemas.microsoft.com/office/drawing/2014/main" id="{60F885E3-8647-477A-BC88-DE5556A78CD4}"/>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6">
                <a:extLst>
                  <a:ext uri="{FF2B5EF4-FFF2-40B4-BE49-F238E27FC236}">
                    <a16:creationId xmlns:a16="http://schemas.microsoft.com/office/drawing/2014/main" id="{AE0BAC76-74F6-43B6-A7C9-8E9AE7A112FC}"/>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67">
                <a:extLst>
                  <a:ext uri="{FF2B5EF4-FFF2-40B4-BE49-F238E27FC236}">
                    <a16:creationId xmlns:a16="http://schemas.microsoft.com/office/drawing/2014/main" id="{FB78B7FD-CE21-445F-935A-D67B122F6591}"/>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68">
                <a:extLst>
                  <a:ext uri="{FF2B5EF4-FFF2-40B4-BE49-F238E27FC236}">
                    <a16:creationId xmlns:a16="http://schemas.microsoft.com/office/drawing/2014/main" id="{364811E4-2CAE-450C-BDDF-04410819A09E}"/>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69">
                <a:extLst>
                  <a:ext uri="{FF2B5EF4-FFF2-40B4-BE49-F238E27FC236}">
                    <a16:creationId xmlns:a16="http://schemas.microsoft.com/office/drawing/2014/main" id="{A662424F-5AF7-4EDF-8FB6-AE9BC510035A}"/>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1" name="直接连接符 70">
                <a:extLst>
                  <a:ext uri="{FF2B5EF4-FFF2-40B4-BE49-F238E27FC236}">
                    <a16:creationId xmlns:a16="http://schemas.microsoft.com/office/drawing/2014/main" id="{59D1EC2B-7EEC-4C9F-9846-D26154344FFD}"/>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71">
                <a:extLst>
                  <a:ext uri="{FF2B5EF4-FFF2-40B4-BE49-F238E27FC236}">
                    <a16:creationId xmlns:a16="http://schemas.microsoft.com/office/drawing/2014/main" id="{8AD0A065-C928-47B1-A548-18ECF59D28E4}"/>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3" name="直接连接符 72">
                <a:extLst>
                  <a:ext uri="{FF2B5EF4-FFF2-40B4-BE49-F238E27FC236}">
                    <a16:creationId xmlns:a16="http://schemas.microsoft.com/office/drawing/2014/main" id="{1E0C4EEA-BB35-4A18-8D58-6A774FF81535}"/>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CD641D03-E8C9-4763-9F3E-D90347CD2D57}"/>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0ABEB7FA-5E76-4712-AD9E-2198667196B4}"/>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5">
                <a:extLst>
                  <a:ext uri="{FF2B5EF4-FFF2-40B4-BE49-F238E27FC236}">
                    <a16:creationId xmlns:a16="http://schemas.microsoft.com/office/drawing/2014/main" id="{A5B52D83-38F2-42A0-8220-FB69FB99E8B1}"/>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6">
                <a:extLst>
                  <a:ext uri="{FF2B5EF4-FFF2-40B4-BE49-F238E27FC236}">
                    <a16:creationId xmlns:a16="http://schemas.microsoft.com/office/drawing/2014/main" id="{EBB1DFFF-3AE7-4698-BB28-5408FFD87657}"/>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7">
                <a:extLst>
                  <a:ext uri="{FF2B5EF4-FFF2-40B4-BE49-F238E27FC236}">
                    <a16:creationId xmlns:a16="http://schemas.microsoft.com/office/drawing/2014/main" id="{0F962C62-BEB3-4FD7-9411-28EA8246FE18}"/>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8">
                <a:extLst>
                  <a:ext uri="{FF2B5EF4-FFF2-40B4-BE49-F238E27FC236}">
                    <a16:creationId xmlns:a16="http://schemas.microsoft.com/office/drawing/2014/main" id="{58BDF7BD-FB6C-4A0E-B2C3-B9469E34A54F}"/>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9">
                <a:extLst>
                  <a:ext uri="{FF2B5EF4-FFF2-40B4-BE49-F238E27FC236}">
                    <a16:creationId xmlns:a16="http://schemas.microsoft.com/office/drawing/2014/main" id="{6B041C8A-708B-4175-95E6-4B2EA650CDB2}"/>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0">
                <a:extLst>
                  <a:ext uri="{FF2B5EF4-FFF2-40B4-BE49-F238E27FC236}">
                    <a16:creationId xmlns:a16="http://schemas.microsoft.com/office/drawing/2014/main" id="{66D01C53-D4FB-49EA-8D77-756ED50F7103}"/>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1">
                <a:extLst>
                  <a:ext uri="{FF2B5EF4-FFF2-40B4-BE49-F238E27FC236}">
                    <a16:creationId xmlns:a16="http://schemas.microsoft.com/office/drawing/2014/main" id="{0894B10D-2149-48D2-ACB8-D39F75525882}"/>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2">
                <a:extLst>
                  <a:ext uri="{FF2B5EF4-FFF2-40B4-BE49-F238E27FC236}">
                    <a16:creationId xmlns:a16="http://schemas.microsoft.com/office/drawing/2014/main" id="{ABFCA112-D642-4449-8595-FFE0F8FD816E}"/>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3">
                <a:extLst>
                  <a:ext uri="{FF2B5EF4-FFF2-40B4-BE49-F238E27FC236}">
                    <a16:creationId xmlns:a16="http://schemas.microsoft.com/office/drawing/2014/main" id="{ED6C9BF9-E857-44C8-B4A4-66152A08E6CB}"/>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4">
                <a:extLst>
                  <a:ext uri="{FF2B5EF4-FFF2-40B4-BE49-F238E27FC236}">
                    <a16:creationId xmlns:a16="http://schemas.microsoft.com/office/drawing/2014/main" id="{8D939137-CC70-4FA3-80A5-6C55DCF6E5D9}"/>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5">
                <a:extLst>
                  <a:ext uri="{FF2B5EF4-FFF2-40B4-BE49-F238E27FC236}">
                    <a16:creationId xmlns:a16="http://schemas.microsoft.com/office/drawing/2014/main" id="{C28E3A4D-48BD-4951-95AD-E8823C756354}"/>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6">
                <a:extLst>
                  <a:ext uri="{FF2B5EF4-FFF2-40B4-BE49-F238E27FC236}">
                    <a16:creationId xmlns:a16="http://schemas.microsoft.com/office/drawing/2014/main" id="{1EBA073C-3B79-44AA-89CB-58A82F71CD8A}"/>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17">
                <a:extLst>
                  <a:ext uri="{FF2B5EF4-FFF2-40B4-BE49-F238E27FC236}">
                    <a16:creationId xmlns:a16="http://schemas.microsoft.com/office/drawing/2014/main" id="{AC50696F-E325-4A8F-80C4-C5A8F906F42A}"/>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18">
                <a:extLst>
                  <a:ext uri="{FF2B5EF4-FFF2-40B4-BE49-F238E27FC236}">
                    <a16:creationId xmlns:a16="http://schemas.microsoft.com/office/drawing/2014/main" id="{A45CE304-6B6B-475A-AD03-FA99F2D5C841}"/>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19">
                <a:extLst>
                  <a:ext uri="{FF2B5EF4-FFF2-40B4-BE49-F238E27FC236}">
                    <a16:creationId xmlns:a16="http://schemas.microsoft.com/office/drawing/2014/main" id="{8FD35B14-7A55-4BC0-86C2-56A485E87822}"/>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0">
                <a:extLst>
                  <a:ext uri="{FF2B5EF4-FFF2-40B4-BE49-F238E27FC236}">
                    <a16:creationId xmlns:a16="http://schemas.microsoft.com/office/drawing/2014/main" id="{A0F54262-E245-42AA-8075-E680DADC38D4}"/>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1">
                <a:extLst>
                  <a:ext uri="{FF2B5EF4-FFF2-40B4-BE49-F238E27FC236}">
                    <a16:creationId xmlns:a16="http://schemas.microsoft.com/office/drawing/2014/main" id="{B2518A1A-6AD9-4CDD-A2C6-501EBD55BE80}"/>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2">
                <a:extLst>
                  <a:ext uri="{FF2B5EF4-FFF2-40B4-BE49-F238E27FC236}">
                    <a16:creationId xmlns:a16="http://schemas.microsoft.com/office/drawing/2014/main" id="{9D469F59-3C92-4809-A03E-C594D924F1C5}"/>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3">
                <a:extLst>
                  <a:ext uri="{FF2B5EF4-FFF2-40B4-BE49-F238E27FC236}">
                    <a16:creationId xmlns:a16="http://schemas.microsoft.com/office/drawing/2014/main" id="{158AAA35-2D1C-444E-B263-ED952F8D7B63}"/>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4">
                <a:extLst>
                  <a:ext uri="{FF2B5EF4-FFF2-40B4-BE49-F238E27FC236}">
                    <a16:creationId xmlns:a16="http://schemas.microsoft.com/office/drawing/2014/main" id="{D1CBAD9E-AE68-48EF-B964-89CF606AC18F}"/>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5">
                <a:extLst>
                  <a:ext uri="{FF2B5EF4-FFF2-40B4-BE49-F238E27FC236}">
                    <a16:creationId xmlns:a16="http://schemas.microsoft.com/office/drawing/2014/main" id="{072BA05E-2275-4435-B546-0B8548100209}"/>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26">
                <a:extLst>
                  <a:ext uri="{FF2B5EF4-FFF2-40B4-BE49-F238E27FC236}">
                    <a16:creationId xmlns:a16="http://schemas.microsoft.com/office/drawing/2014/main" id="{ACFD4EE6-C0BE-456B-A6CC-E8C174D35501}"/>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27">
                <a:extLst>
                  <a:ext uri="{FF2B5EF4-FFF2-40B4-BE49-F238E27FC236}">
                    <a16:creationId xmlns:a16="http://schemas.microsoft.com/office/drawing/2014/main" id="{60DB01B1-A447-46D8-A2E0-D6E77A1122C3}"/>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28">
                <a:extLst>
                  <a:ext uri="{FF2B5EF4-FFF2-40B4-BE49-F238E27FC236}">
                    <a16:creationId xmlns:a16="http://schemas.microsoft.com/office/drawing/2014/main" id="{C4A8EA1B-AB6F-45C2-A541-26D72D5E1694}"/>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13" name="图片占位符 12"/>
          <p:cNvSpPr>
            <a:spLocks noGrp="1"/>
          </p:cNvSpPr>
          <p:nvPr>
            <p:ph type="pic" sz="quarter" idx="11"/>
          </p:nvPr>
        </p:nvSpPr>
        <p:spPr>
          <a:xfrm>
            <a:off x="8763097" y="98"/>
            <a:ext cx="3428902" cy="6857804"/>
          </a:xfrm>
          <a:custGeom>
            <a:avLst/>
            <a:gdLst>
              <a:gd name="connsiteX0" fmla="*/ 3428902 w 3428902"/>
              <a:gd name="connsiteY0" fmla="*/ 0 h 6857804"/>
              <a:gd name="connsiteX1" fmla="*/ 3428902 w 3428902"/>
              <a:gd name="connsiteY1" fmla="*/ 6857804 h 6857804"/>
              <a:gd name="connsiteX2" fmla="*/ 0 w 3428902"/>
              <a:gd name="connsiteY2" fmla="*/ 3428902 h 6857804"/>
            </a:gdLst>
            <a:ahLst/>
            <a:cxnLst>
              <a:cxn ang="0">
                <a:pos x="connsiteX0" y="connsiteY0"/>
              </a:cxn>
              <a:cxn ang="0">
                <a:pos x="connsiteX1" y="connsiteY1"/>
              </a:cxn>
              <a:cxn ang="0">
                <a:pos x="connsiteX2" y="connsiteY2"/>
              </a:cxn>
            </a:cxnLst>
            <a:rect l="l" t="t" r="r" b="b"/>
            <a:pathLst>
              <a:path w="3428902" h="6857804">
                <a:moveTo>
                  <a:pt x="3428902" y="0"/>
                </a:moveTo>
                <a:lnTo>
                  <a:pt x="3428902" y="6857804"/>
                </a:lnTo>
                <a:lnTo>
                  <a:pt x="0" y="3428902"/>
                </a:ln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
        <p:nvSpPr>
          <p:cNvPr id="16" name="图片占位符 15"/>
          <p:cNvSpPr>
            <a:spLocks noGrp="1"/>
          </p:cNvSpPr>
          <p:nvPr>
            <p:ph type="pic" sz="quarter" idx="12"/>
          </p:nvPr>
        </p:nvSpPr>
        <p:spPr>
          <a:xfrm>
            <a:off x="5324385" y="448"/>
            <a:ext cx="6623228" cy="3311615"/>
          </a:xfrm>
          <a:custGeom>
            <a:avLst/>
            <a:gdLst>
              <a:gd name="connsiteX0" fmla="*/ 0 w 6623228"/>
              <a:gd name="connsiteY0" fmla="*/ 0 h 3311615"/>
              <a:gd name="connsiteX1" fmla="*/ 6623228 w 6623228"/>
              <a:gd name="connsiteY1" fmla="*/ 0 h 3311615"/>
              <a:gd name="connsiteX2" fmla="*/ 3311614 w 6623228"/>
              <a:gd name="connsiteY2" fmla="*/ 3311615 h 3311615"/>
            </a:gdLst>
            <a:ahLst/>
            <a:cxnLst>
              <a:cxn ang="0">
                <a:pos x="connsiteX0" y="connsiteY0"/>
              </a:cxn>
              <a:cxn ang="0">
                <a:pos x="connsiteX1" y="connsiteY1"/>
              </a:cxn>
              <a:cxn ang="0">
                <a:pos x="connsiteX2" y="connsiteY2"/>
              </a:cxn>
            </a:cxnLst>
            <a:rect l="l" t="t" r="r" b="b"/>
            <a:pathLst>
              <a:path w="6623228" h="3311615">
                <a:moveTo>
                  <a:pt x="0" y="0"/>
                </a:moveTo>
                <a:lnTo>
                  <a:pt x="6623228" y="0"/>
                </a:lnTo>
                <a:lnTo>
                  <a:pt x="3311614" y="3311615"/>
                </a:ln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
        <p:nvSpPr>
          <p:cNvPr id="19" name="图片占位符 18"/>
          <p:cNvSpPr>
            <a:spLocks noGrp="1"/>
          </p:cNvSpPr>
          <p:nvPr>
            <p:ph type="pic" sz="quarter" idx="13"/>
          </p:nvPr>
        </p:nvSpPr>
        <p:spPr>
          <a:xfrm>
            <a:off x="5305379" y="3545939"/>
            <a:ext cx="6661235" cy="3330618"/>
          </a:xfrm>
          <a:custGeom>
            <a:avLst/>
            <a:gdLst>
              <a:gd name="connsiteX0" fmla="*/ 3330617 w 6661235"/>
              <a:gd name="connsiteY0" fmla="*/ 0 h 3330618"/>
              <a:gd name="connsiteX1" fmla="*/ 6661235 w 6661235"/>
              <a:gd name="connsiteY1" fmla="*/ 3330618 h 3330618"/>
              <a:gd name="connsiteX2" fmla="*/ 0 w 6661235"/>
              <a:gd name="connsiteY2" fmla="*/ 3330618 h 3330618"/>
            </a:gdLst>
            <a:ahLst/>
            <a:cxnLst>
              <a:cxn ang="0">
                <a:pos x="connsiteX0" y="connsiteY0"/>
              </a:cxn>
              <a:cxn ang="0">
                <a:pos x="connsiteX1" y="connsiteY1"/>
              </a:cxn>
              <a:cxn ang="0">
                <a:pos x="connsiteX2" y="connsiteY2"/>
              </a:cxn>
            </a:cxnLst>
            <a:rect l="l" t="t" r="r" b="b"/>
            <a:pathLst>
              <a:path w="6661235" h="3330618">
                <a:moveTo>
                  <a:pt x="3330617" y="0"/>
                </a:moveTo>
                <a:lnTo>
                  <a:pt x="6661235" y="3330618"/>
                </a:lnTo>
                <a:lnTo>
                  <a:pt x="0" y="3330618"/>
                </a:ln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Tree>
    <p:extLst>
      <p:ext uri="{BB962C8B-B14F-4D97-AF65-F5344CB8AC3E}">
        <p14:creationId xmlns:p14="http://schemas.microsoft.com/office/powerpoint/2010/main" val="1565263454"/>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1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1148C49F-C587-49C7-AD41-622489754ACD}"/>
              </a:ext>
            </a:extLst>
          </p:cNvPr>
          <p:cNvGrpSpPr/>
          <p:nvPr userDrawn="1"/>
        </p:nvGrpSpPr>
        <p:grpSpPr>
          <a:xfrm>
            <a:off x="4" y="3"/>
            <a:ext cx="12153497" cy="6846732"/>
            <a:chOff x="1" y="-10422"/>
            <a:chExt cx="12192000" cy="6868422"/>
          </a:xfrm>
        </p:grpSpPr>
        <p:grpSp>
          <p:nvGrpSpPr>
            <p:cNvPr id="9" name="组合 2">
              <a:extLst>
                <a:ext uri="{FF2B5EF4-FFF2-40B4-BE49-F238E27FC236}">
                  <a16:creationId xmlns:a16="http://schemas.microsoft.com/office/drawing/2014/main" id="{E3551FF4-6824-47EC-A960-B9D212B6B475}"/>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908191C7-EE34-41AE-8F7A-31993C6DC7D5}"/>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BDBA7104-90FA-4786-88FA-F31D87254F2D}"/>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B0FE4FC7-63DB-45A9-9E18-4124F34D8AE6}"/>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57BF8913-E610-432B-8556-58C28401E30A}"/>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8F44AFDA-B471-4800-8978-B261AE6D3CE4}"/>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71A05C32-6D5D-4B36-B2E8-95A9E5FD15D3}"/>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472347E5-1BD6-4CD6-BEE0-0BE564BA0CA8}"/>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8B6D5A53-2841-4AE0-8C07-ABCAC144ED66}"/>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D4CD2DCA-29A4-4A86-9E21-8D6BFCA69274}"/>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1BA07F3E-47DE-41E3-BF4A-724158EA311E}"/>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2132ABB6-95F6-4CC4-AE37-3524AD9C6E36}"/>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57C33A31-12CA-4E23-8732-A0B18755E4F6}"/>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7805E6EF-B504-4784-A02F-AB5CB9F9ED68}"/>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F0F525C4-17D6-4B7C-8289-D385573CADC0}"/>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2DC94D95-A18A-4378-9981-85D4FFDB3805}"/>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D9F873B7-B8B8-477A-8270-7673D94D357F}"/>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838A8AD8-9036-48C5-BC7B-240FB73A1EE2}"/>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1233DEA5-F8D2-423C-8B9B-565ED96E7259}"/>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7916DB82-2706-4CFD-BF99-DC2C859662A4}"/>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A8EC5555-1B80-476F-B906-83AA7DA8C132}"/>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A9F3907A-E9A4-4006-BDF4-E1A7B332032F}"/>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70D95020-4A60-4E2B-8F49-F531CBC22AF2}"/>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86CBD525-AC6F-411C-8626-1B1452EA431E}"/>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20DE1861-E1C3-490D-B742-535B59C33325}"/>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43095A17-4C2F-4EAA-B8B5-F88E89E621CA}"/>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9422277F-03EF-42B9-9CA8-2B06900C6B21}"/>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FB04B172-D2CB-47E7-8BE7-1AAB4D72BC8B}"/>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2300BF42-5E0B-484F-B392-B173250A4632}"/>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298AD07C-7E0F-4682-B639-E24B8DDD3733}"/>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FA90A481-C91B-4506-82C7-E1B58F95A8B9}"/>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C889D2DA-3E4C-4986-992C-4F3525D49611}"/>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B74D60A7-5E13-4573-9F35-9D7FD40DB17F}"/>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351CC565-8918-4A7D-8C25-320DC8EA82DB}"/>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74935290-8A07-4491-BDA7-142C6279947D}"/>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B3F1B94B-E450-49EC-9663-79FF5B96B96E}"/>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7351CA9F-CC08-4F01-83D0-78F7C777F940}"/>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2D59589E-E51A-4831-A860-2EC4D0FB9263}"/>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DDEC2FDC-071E-44C6-B403-98BDE05B64CA}"/>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286D8C03-474D-4A08-9AD5-6EC24F1C6968}"/>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213ED36C-A100-4020-9F95-6036ED741183}"/>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E9B67D16-0654-4CDF-88B5-AC9380BA5A6F}"/>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45569A96-0F95-44A1-B812-A9A5AE351ED8}"/>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94EB92E5-CACA-4862-AC60-46DA6A9A6079}"/>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8A78C477-CCB8-4089-BD1F-1B0C57D2975F}"/>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589814A1-C2CE-4A62-A0DF-D39B5B5FA1F4}"/>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19ED251E-611B-4581-BCBC-587C1582ABB9}"/>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EAF9B1D9-C9B3-48F1-B977-CA1EDF2280B5}"/>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DD63DF77-3DF0-4278-B349-4749D114F840}"/>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EC0617B8-F56B-4ECD-A68C-78FC65541E9F}"/>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85C8ED7F-CBF6-4138-9346-02205D2F76D0}"/>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BA691038-1B44-4646-8078-4E32C842AE08}"/>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0A39EFA9-35B4-4B31-A1FF-F8608E9A321E}"/>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FB7EC1AC-A705-498E-93D7-83EA2E668F2B}"/>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6011AC85-FAE5-41C6-ADF2-620E62ED0FBF}"/>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52164B5E-05E1-420C-AD0A-4F1E57F1CFEF}"/>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69305D74-0422-4DD0-B4C0-82106553D852}"/>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2CD0D8EE-F534-4680-B22F-FE16563308EE}"/>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84C6B118-EE1E-4743-8A17-DD7D02B1EF0C}"/>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791CE183-BCB5-4DCC-8483-D5B7B20516D9}"/>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5A0EBDB3-10A3-4B6D-AAE3-87DF2E48A484}"/>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14FE0B60-2DED-4913-B68B-C5A703876924}"/>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BB56119A-C55C-42E6-8F0A-6A0D9D659FFF}"/>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2AA07440-1A0B-45C5-B3D7-1144F6F7BF10}"/>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57B0691C-FACF-461C-AF3F-71294E72F75E}"/>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C302EE46-B5E3-432D-98B7-C4580F5690D0}"/>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C843B7C2-A1B3-4D51-BB30-698244CE31BE}"/>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B12E0253-EF4D-4E9C-A9C7-7EC08A78944F}"/>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5B4B3D24-3B90-4947-AD31-EF3AC78DB1C3}"/>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3BB307CA-E6DE-4C16-826B-2D601445350F}"/>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6DEF09CE-F1BA-4B09-BC7D-8CEE66DCAB86}"/>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10" name="图片占位符 9"/>
          <p:cNvSpPr>
            <a:spLocks noGrp="1"/>
          </p:cNvSpPr>
          <p:nvPr>
            <p:ph type="pic" sz="quarter" idx="11"/>
          </p:nvPr>
        </p:nvSpPr>
        <p:spPr>
          <a:xfrm>
            <a:off x="0" y="3716338"/>
            <a:ext cx="12192000" cy="3141662"/>
          </a:xfrm>
          <a:custGeom>
            <a:avLst/>
            <a:gdLst>
              <a:gd name="connsiteX0" fmla="*/ 0 w 12192000"/>
              <a:gd name="connsiteY0" fmla="*/ 0 h 3141662"/>
              <a:gd name="connsiteX1" fmla="*/ 12192000 w 12192000"/>
              <a:gd name="connsiteY1" fmla="*/ 0 h 3141662"/>
              <a:gd name="connsiteX2" fmla="*/ 12192000 w 12192000"/>
              <a:gd name="connsiteY2" fmla="*/ 3141662 h 3141662"/>
              <a:gd name="connsiteX3" fmla="*/ 0 w 12192000"/>
              <a:gd name="connsiteY3" fmla="*/ 3141662 h 3141662"/>
            </a:gdLst>
            <a:ahLst/>
            <a:cxnLst>
              <a:cxn ang="0">
                <a:pos x="connsiteX0" y="connsiteY0"/>
              </a:cxn>
              <a:cxn ang="0">
                <a:pos x="connsiteX1" y="connsiteY1"/>
              </a:cxn>
              <a:cxn ang="0">
                <a:pos x="connsiteX2" y="connsiteY2"/>
              </a:cxn>
              <a:cxn ang="0">
                <a:pos x="connsiteX3" y="connsiteY3"/>
              </a:cxn>
            </a:cxnLst>
            <a:rect l="l" t="t" r="r" b="b"/>
            <a:pathLst>
              <a:path w="12192000" h="3141662">
                <a:moveTo>
                  <a:pt x="0" y="0"/>
                </a:moveTo>
                <a:lnTo>
                  <a:pt x="12192000" y="0"/>
                </a:lnTo>
                <a:lnTo>
                  <a:pt x="12192000" y="3141662"/>
                </a:lnTo>
                <a:lnTo>
                  <a:pt x="0" y="3141662"/>
                </a:lnTo>
                <a:close/>
              </a:path>
            </a:pathLst>
          </a:custGeom>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2964714778"/>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0_内页">
    <p:spTree>
      <p:nvGrpSpPr>
        <p:cNvPr id="1" name=""/>
        <p:cNvGrpSpPr/>
        <p:nvPr/>
      </p:nvGrpSpPr>
      <p:grpSpPr>
        <a:xfrm>
          <a:off x="0" y="0"/>
          <a:ext cx="0" cy="0"/>
          <a:chOff x="0" y="0"/>
          <a:chExt cx="0" cy="0"/>
        </a:xfrm>
      </p:grpSpPr>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8" name="图片占位符 14"/>
          <p:cNvSpPr>
            <a:spLocks noGrp="1"/>
          </p:cNvSpPr>
          <p:nvPr>
            <p:ph type="pic" sz="quarter" idx="13"/>
          </p:nvPr>
        </p:nvSpPr>
        <p:spPr>
          <a:xfrm>
            <a:off x="6655335" y="200994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
        <p:nvSpPr>
          <p:cNvPr id="9" name="图片占位符 12"/>
          <p:cNvSpPr>
            <a:spLocks noGrp="1"/>
          </p:cNvSpPr>
          <p:nvPr>
            <p:ph type="pic" sz="quarter" idx="11"/>
          </p:nvPr>
        </p:nvSpPr>
        <p:spPr>
          <a:xfrm>
            <a:off x="1447433" y="200994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
        <p:nvSpPr>
          <p:cNvPr id="10" name="图片占位符 13"/>
          <p:cNvSpPr>
            <a:spLocks noGrp="1"/>
          </p:cNvSpPr>
          <p:nvPr>
            <p:ph type="pic" sz="quarter" idx="12"/>
          </p:nvPr>
        </p:nvSpPr>
        <p:spPr>
          <a:xfrm>
            <a:off x="4051384" y="200994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sp>
        <p:nvSpPr>
          <p:cNvPr id="11" name="图片占位符 15"/>
          <p:cNvSpPr>
            <a:spLocks noGrp="1"/>
          </p:cNvSpPr>
          <p:nvPr>
            <p:ph type="pic" sz="quarter" idx="14"/>
          </p:nvPr>
        </p:nvSpPr>
        <p:spPr>
          <a:xfrm>
            <a:off x="9259287" y="2009948"/>
            <a:ext cx="1497600" cy="1497600"/>
          </a:xfrm>
          <a:custGeom>
            <a:avLst/>
            <a:gdLst>
              <a:gd name="connsiteX0" fmla="*/ 748800 w 1497600"/>
              <a:gd name="connsiteY0" fmla="*/ 0 h 1497600"/>
              <a:gd name="connsiteX1" fmla="*/ 1497600 w 1497600"/>
              <a:gd name="connsiteY1" fmla="*/ 748800 h 1497600"/>
              <a:gd name="connsiteX2" fmla="*/ 748800 w 1497600"/>
              <a:gd name="connsiteY2" fmla="*/ 1497600 h 1497600"/>
              <a:gd name="connsiteX3" fmla="*/ 0 w 1497600"/>
              <a:gd name="connsiteY3" fmla="*/ 748800 h 1497600"/>
              <a:gd name="connsiteX4" fmla="*/ 748800 w 1497600"/>
              <a:gd name="connsiteY4" fmla="*/ 0 h 1497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97600" h="1497600">
                <a:moveTo>
                  <a:pt x="748800" y="0"/>
                </a:moveTo>
                <a:cubicBezTo>
                  <a:pt x="1162351" y="0"/>
                  <a:pt x="1497600" y="335249"/>
                  <a:pt x="1497600" y="748800"/>
                </a:cubicBezTo>
                <a:cubicBezTo>
                  <a:pt x="1497600" y="1162351"/>
                  <a:pt x="1162351" y="1497600"/>
                  <a:pt x="748800" y="1497600"/>
                </a:cubicBezTo>
                <a:cubicBezTo>
                  <a:pt x="335249" y="1497600"/>
                  <a:pt x="0" y="1162351"/>
                  <a:pt x="0" y="748800"/>
                </a:cubicBezTo>
                <a:cubicBezTo>
                  <a:pt x="0" y="335249"/>
                  <a:pt x="335249" y="0"/>
                  <a:pt x="748800" y="0"/>
                </a:cubicBezTo>
                <a:close/>
              </a:path>
            </a:pathLst>
          </a:custGeom>
          <a:solidFill>
            <a:schemeClr val="accent1"/>
          </a:solidFill>
          <a:ln w="19050">
            <a:solidFill>
              <a:schemeClr val="accent1"/>
            </a:solidFill>
          </a:ln>
        </p:spPr>
        <p:txBody>
          <a:bodyPr wrap="square" anchor="ctr">
            <a:noAutofit/>
          </a:bodyPr>
          <a:lstStyle>
            <a:lvl1pPr marL="0" indent="0" algn="ctr">
              <a:buNone/>
              <a:defRPr sz="2000"/>
            </a:lvl1pPr>
          </a:lstStyle>
          <a:p>
            <a:r>
              <a:rPr lang="zh-CN" altLang="en-US"/>
              <a:t>单击图标添加图片</a:t>
            </a:r>
          </a:p>
        </p:txBody>
      </p:sp>
      <p:pic>
        <p:nvPicPr>
          <p:cNvPr id="12" name="图片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78514" y="446066"/>
            <a:ext cx="12949027" cy="6151398"/>
          </a:xfrm>
          <a:prstGeom prst="rect">
            <a:avLst/>
          </a:prstGeom>
        </p:spPr>
      </p:pic>
    </p:spTree>
    <p:extLst>
      <p:ext uri="{BB962C8B-B14F-4D97-AF65-F5344CB8AC3E}">
        <p14:creationId xmlns:p14="http://schemas.microsoft.com/office/powerpoint/2010/main" val="2149547830"/>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2F8EE61B-F396-497A-88CA-44E80985D790}"/>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03506775-D445-403F-9F2C-294CB6E399A9}"/>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F3BC42E8-CC26-48A7-B93F-B93FC280BCCA}"/>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03F2471B-28C9-41BE-8C08-3BA053205E14}"/>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C86859ED-D52D-4F30-BD06-0C042C2EF771}"/>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B7568B5C-F890-44C1-9256-A7A73B802D73}"/>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7F1D9CE8-EC28-451D-B8D3-A1D3F9C128E4}"/>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F731E5E6-B6C2-4955-84F2-F56FA0378E51}"/>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EAE051F0-B89B-465A-A032-3AD9BADA9274}"/>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768A9A37-B5E4-4D65-B8C8-FFC783BF6347}"/>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DCCE8874-13E9-4FCC-8438-8B73E0124963}"/>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2E4E54A4-7CF4-4BB8-B02D-03778FDBAC8B}"/>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A6AC61D2-1A09-4DCC-B667-599F45E8856C}"/>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B1B2DF5B-144F-4260-AF79-9915DF6CCAD6}"/>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676E9052-42F0-4A65-927F-3E55837DEB7C}"/>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8081978E-F6C8-4C76-88AD-41DCB4090421}"/>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E3369E34-8318-4036-9D89-9DD1DE18F480}"/>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62F53629-3A28-48A2-8B55-96FBEF17FD84}"/>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72542EFD-0CDC-454C-B499-961E773AC3C4}"/>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787E417D-29C5-458B-9768-F7073FCBE0A5}"/>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0D3CEEB1-850F-4C8F-8C25-1003DEF15F1E}"/>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D6E90695-B6B7-4FDA-BF46-BE220069397C}"/>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4C70FD04-1751-459D-BB47-68CEB3448D61}"/>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76FE5673-AE62-4314-A8A8-9FB7676034F3}"/>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878F5F7B-2635-42BC-935E-C0B023784737}"/>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AB9955D5-B576-4426-BF7A-53975FD3A8D5}"/>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23DC7ACC-CBA0-49EF-9263-B758E23FDDC8}"/>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8C116404-02CD-478C-BC6D-87AFF5E228F8}"/>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7001B93E-89F9-40CB-9BD0-91F5CE080A74}"/>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CC51FA60-6548-471D-81F1-C7A7D545F76B}"/>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2AFB1991-3CF8-4F3C-A9F8-D49B38286C3B}"/>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7A82D072-5672-4B81-9BDA-93EC47DA8718}"/>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4287108F-B91A-4D3D-BAC6-82FB1EC59D55}"/>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818EC8BC-D40F-4C76-ADE4-2A3A709701BD}"/>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E21CE85D-0775-4E26-ACF1-703089D4AC8E}"/>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4834C03D-BB2D-4BF0-8DAB-5963AE668151}"/>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0EA45591-CE8C-4DA6-87A7-172240809732}"/>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0BFAC8F9-39EC-45ED-9764-7ED909185178}"/>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8001E4C2-0322-45EF-A240-7F0CFC48457B}"/>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7955C154-7E29-4FE0-BCCD-9D29A15BA173}"/>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D60A2467-D59F-42FD-A1A2-61D7E333AFEE}"/>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110CA986-92E0-46FE-8AC0-D7913F3B1EF1}"/>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C776D8EC-D4C6-454C-9034-FBAD98E0542D}"/>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0F1BB846-036D-411F-ADE5-F97DC7CEE8F7}"/>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716A800E-CEA8-4B68-9C12-8891D8E6DC42}"/>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2C83F8DA-ADE6-4D11-BFB9-B6436378A8A9}"/>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3F0D6908-5428-444B-900F-4606336F6601}"/>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B95D081D-22D4-40C2-BD80-8FDB09677B64}"/>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8292467A-8DCE-4F53-ADE9-61B0BCADF6EA}"/>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63B80183-F32A-4804-A4E2-A20562E7C4E7}"/>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C7FF2632-466D-43DD-9C17-1282A595E562}"/>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C2DCFA2B-D90D-4623-8D49-17AE4ACCC3C6}"/>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65594314-E71B-41F5-AAB7-13CD79C4D385}"/>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79BBE5E6-F965-494A-8619-AE3D88F1A069}"/>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0E9DA1E8-9720-4552-847B-C85A1D49D732}"/>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33C23397-0641-437A-A220-CEF5F9F78D86}"/>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E05B7379-AD70-4F2C-ACB5-6F626E4F4F23}"/>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C346D49A-4999-4504-ACF4-08FD54B3BDA2}"/>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DF5C63F1-38C7-4481-AF7D-B7BF5A26848A}"/>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21F67B08-A196-4F34-A78C-598341B735FE}"/>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016D3647-DFC2-45ED-B9CA-A68E149AD2E4}"/>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5715358E-2C5F-4BAA-9604-12DED423B32B}"/>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565B82CA-8D1D-4809-A192-DF1707EF600B}"/>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1253AD5D-1609-4838-ACB1-9911F9B39B1D}"/>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9B14A8FA-A271-4E06-9DF8-C7DBA37DF535}"/>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75A29CC9-8609-418E-B468-D4B8888F52D2}"/>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A8A9458F-6882-4470-B92E-66AC3BB7F5CC}"/>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F3FA8489-1D68-41A1-872A-ED6B432479F3}"/>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85731FF6-4844-4C52-9119-58D3722ADA18}"/>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80565F70-6655-4ECC-86C4-F9BCFEDC1184}"/>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8949BC27-A7CE-497D-A0B9-8C655EE3F569}"/>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1272EF75-DBC6-4888-898D-7949B213A1B5}"/>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9" name="图片占位符 8"/>
          <p:cNvSpPr>
            <a:spLocks noGrp="1"/>
          </p:cNvSpPr>
          <p:nvPr>
            <p:ph type="pic" sz="quarter" idx="11"/>
          </p:nvPr>
        </p:nvSpPr>
        <p:spPr>
          <a:xfrm>
            <a:off x="0" y="3897797"/>
            <a:ext cx="12192000" cy="2960203"/>
          </a:xfrm>
          <a:custGeom>
            <a:avLst/>
            <a:gdLst>
              <a:gd name="connsiteX0" fmla="*/ 5938233 w 12192000"/>
              <a:gd name="connsiteY0" fmla="*/ 160 h 2960203"/>
              <a:gd name="connsiteX1" fmla="*/ 6346656 w 12192000"/>
              <a:gd name="connsiteY1" fmla="*/ 21181 h 2960203"/>
              <a:gd name="connsiteX2" fmla="*/ 6948418 w 12192000"/>
              <a:gd name="connsiteY2" fmla="*/ 123085 h 2960203"/>
              <a:gd name="connsiteX3" fmla="*/ 7796039 w 12192000"/>
              <a:gd name="connsiteY3" fmla="*/ 375989 h 2960203"/>
              <a:gd name="connsiteX4" fmla="*/ 8203262 w 12192000"/>
              <a:gd name="connsiteY4" fmla="*/ 470240 h 2960203"/>
              <a:gd name="connsiteX5" fmla="*/ 8276818 w 12192000"/>
              <a:gd name="connsiteY5" fmla="*/ 437386 h 2960203"/>
              <a:gd name="connsiteX6" fmla="*/ 8302450 w 12192000"/>
              <a:gd name="connsiteY6" fmla="*/ 411730 h 2960203"/>
              <a:gd name="connsiteX7" fmla="*/ 8542417 w 12192000"/>
              <a:gd name="connsiteY7" fmla="*/ 447052 h 2960203"/>
              <a:gd name="connsiteX8" fmla="*/ 8586228 w 12192000"/>
              <a:gd name="connsiteY8" fmla="*/ 507475 h 2960203"/>
              <a:gd name="connsiteX9" fmla="*/ 8678312 w 12192000"/>
              <a:gd name="connsiteY9" fmla="*/ 632013 h 2960203"/>
              <a:gd name="connsiteX10" fmla="*/ 8766744 w 12192000"/>
              <a:gd name="connsiteY10" fmla="*/ 736483 h 2960203"/>
              <a:gd name="connsiteX11" fmla="*/ 8762494 w 12192000"/>
              <a:gd name="connsiteY11" fmla="*/ 775579 h 2960203"/>
              <a:gd name="connsiteX12" fmla="*/ 9031777 w 12192000"/>
              <a:gd name="connsiteY12" fmla="*/ 812445 h 2960203"/>
              <a:gd name="connsiteX13" fmla="*/ 9329431 w 12192000"/>
              <a:gd name="connsiteY13" fmla="*/ 838706 h 2960203"/>
              <a:gd name="connsiteX14" fmla="*/ 9371383 w 12192000"/>
              <a:gd name="connsiteY14" fmla="*/ 881964 h 2960203"/>
              <a:gd name="connsiteX15" fmla="*/ 9391146 w 12192000"/>
              <a:gd name="connsiteY15" fmla="*/ 928157 h 2960203"/>
              <a:gd name="connsiteX16" fmla="*/ 9573498 w 12192000"/>
              <a:gd name="connsiteY16" fmla="*/ 986803 h 2960203"/>
              <a:gd name="connsiteX17" fmla="*/ 9671276 w 12192000"/>
              <a:gd name="connsiteY17" fmla="*/ 1003834 h 2960203"/>
              <a:gd name="connsiteX18" fmla="*/ 10069237 w 12192000"/>
              <a:gd name="connsiteY18" fmla="*/ 1019389 h 2960203"/>
              <a:gd name="connsiteX19" fmla="*/ 10242463 w 12192000"/>
              <a:gd name="connsiteY19" fmla="*/ 1027864 h 2960203"/>
              <a:gd name="connsiteX20" fmla="*/ 10320616 w 12192000"/>
              <a:gd name="connsiteY20" fmla="*/ 1027226 h 2960203"/>
              <a:gd name="connsiteX21" fmla="*/ 10755575 w 12192000"/>
              <a:gd name="connsiteY21" fmla="*/ 1162906 h 2960203"/>
              <a:gd name="connsiteX22" fmla="*/ 11152574 w 12192000"/>
              <a:gd name="connsiteY22" fmla="*/ 1346711 h 2960203"/>
              <a:gd name="connsiteX23" fmla="*/ 11208641 w 12192000"/>
              <a:gd name="connsiteY23" fmla="*/ 1370404 h 2960203"/>
              <a:gd name="connsiteX24" fmla="*/ 11375054 w 12192000"/>
              <a:gd name="connsiteY24" fmla="*/ 1438580 h 2960203"/>
              <a:gd name="connsiteX25" fmla="*/ 11614560 w 12192000"/>
              <a:gd name="connsiteY25" fmla="*/ 1561592 h 2960203"/>
              <a:gd name="connsiteX26" fmla="*/ 11635097 w 12192000"/>
              <a:gd name="connsiteY26" fmla="*/ 1584277 h 2960203"/>
              <a:gd name="connsiteX27" fmla="*/ 11589378 w 12192000"/>
              <a:gd name="connsiteY27" fmla="*/ 1679954 h 2960203"/>
              <a:gd name="connsiteX28" fmla="*/ 11482706 w 12192000"/>
              <a:gd name="connsiteY28" fmla="*/ 1843068 h 2960203"/>
              <a:gd name="connsiteX29" fmla="*/ 11519773 w 12192000"/>
              <a:gd name="connsiteY29" fmla="*/ 1977456 h 2960203"/>
              <a:gd name="connsiteX30" fmla="*/ 11828641 w 12192000"/>
              <a:gd name="connsiteY30" fmla="*/ 2301370 h 2960203"/>
              <a:gd name="connsiteX31" fmla="*/ 12027267 w 12192000"/>
              <a:gd name="connsiteY31" fmla="*/ 2602196 h 2960203"/>
              <a:gd name="connsiteX32" fmla="*/ 12140914 w 12192000"/>
              <a:gd name="connsiteY32" fmla="*/ 2823604 h 2960203"/>
              <a:gd name="connsiteX33" fmla="*/ 12192000 w 12192000"/>
              <a:gd name="connsiteY33" fmla="*/ 2960203 h 2960203"/>
              <a:gd name="connsiteX34" fmla="*/ 1139911 w 12192000"/>
              <a:gd name="connsiteY34" fmla="*/ 2960203 h 2960203"/>
              <a:gd name="connsiteX35" fmla="*/ 1312564 w 12192000"/>
              <a:gd name="connsiteY35" fmla="*/ 2917481 h 2960203"/>
              <a:gd name="connsiteX36" fmla="*/ 1990423 w 12192000"/>
              <a:gd name="connsiteY36" fmla="*/ 2778396 h 2960203"/>
              <a:gd name="connsiteX37" fmla="*/ 2078764 w 12192000"/>
              <a:gd name="connsiteY37" fmla="*/ 2681074 h 2960203"/>
              <a:gd name="connsiteX38" fmla="*/ 2012832 w 12192000"/>
              <a:gd name="connsiteY38" fmla="*/ 2637851 h 2960203"/>
              <a:gd name="connsiteX39" fmla="*/ 1886824 w 12192000"/>
              <a:gd name="connsiteY39" fmla="*/ 2659949 h 2960203"/>
              <a:gd name="connsiteX40" fmla="*/ 1864993 w 12192000"/>
              <a:gd name="connsiteY40" fmla="*/ 2553801 h 2960203"/>
              <a:gd name="connsiteX41" fmla="*/ 1860501 w 12192000"/>
              <a:gd name="connsiteY41" fmla="*/ 2542978 h 2960203"/>
              <a:gd name="connsiteX42" fmla="*/ 1946138 w 12192000"/>
              <a:gd name="connsiteY42" fmla="*/ 2437737 h 2960203"/>
              <a:gd name="connsiteX43" fmla="*/ 2391539 w 12192000"/>
              <a:gd name="connsiteY43" fmla="*/ 2346255 h 2960203"/>
              <a:gd name="connsiteX44" fmla="*/ 2520144 w 12192000"/>
              <a:gd name="connsiteY44" fmla="*/ 2310682 h 2960203"/>
              <a:gd name="connsiteX45" fmla="*/ 2638991 w 12192000"/>
              <a:gd name="connsiteY45" fmla="*/ 2276973 h 2960203"/>
              <a:gd name="connsiteX46" fmla="*/ 3182630 w 12192000"/>
              <a:gd name="connsiteY46" fmla="*/ 2114833 h 2960203"/>
              <a:gd name="connsiteX47" fmla="*/ 3285086 w 12192000"/>
              <a:gd name="connsiteY47" fmla="*/ 1997946 h 2960203"/>
              <a:gd name="connsiteX48" fmla="*/ 3158420 w 12192000"/>
              <a:gd name="connsiteY48" fmla="*/ 1884549 h 2960203"/>
              <a:gd name="connsiteX49" fmla="*/ 3130929 w 12192000"/>
              <a:gd name="connsiteY49" fmla="*/ 1893040 h 2960203"/>
              <a:gd name="connsiteX50" fmla="*/ 3057027 w 12192000"/>
              <a:gd name="connsiteY50" fmla="*/ 1854581 h 2960203"/>
              <a:gd name="connsiteX51" fmla="*/ 2888582 w 12192000"/>
              <a:gd name="connsiteY51" fmla="*/ 1733583 h 2960203"/>
              <a:gd name="connsiteX52" fmla="*/ 2401091 w 12192000"/>
              <a:gd name="connsiteY52" fmla="*/ 1753281 h 2960203"/>
              <a:gd name="connsiteX53" fmla="*/ 1748517 w 12192000"/>
              <a:gd name="connsiteY53" fmla="*/ 1795397 h 2960203"/>
              <a:gd name="connsiteX54" fmla="*/ 1689713 w 12192000"/>
              <a:gd name="connsiteY54" fmla="*/ 1756653 h 2960203"/>
              <a:gd name="connsiteX55" fmla="*/ 1687714 w 12192000"/>
              <a:gd name="connsiteY55" fmla="*/ 1710962 h 2960203"/>
              <a:gd name="connsiteX56" fmla="*/ 1770753 w 12192000"/>
              <a:gd name="connsiteY56" fmla="*/ 1619194 h 2960203"/>
              <a:gd name="connsiteX57" fmla="*/ 1869166 w 12192000"/>
              <a:gd name="connsiteY57" fmla="*/ 1584193 h 2960203"/>
              <a:gd name="connsiteX58" fmla="*/ 1533916 w 12192000"/>
              <a:gd name="connsiteY58" fmla="*/ 1496971 h 2960203"/>
              <a:gd name="connsiteX59" fmla="*/ 1279520 w 12192000"/>
              <a:gd name="connsiteY59" fmla="*/ 1417033 h 2960203"/>
              <a:gd name="connsiteX60" fmla="*/ 770962 w 12192000"/>
              <a:gd name="connsiteY60" fmla="*/ 1487473 h 2960203"/>
              <a:gd name="connsiteX61" fmla="*/ 342657 w 12192000"/>
              <a:gd name="connsiteY61" fmla="*/ 1624360 h 2960203"/>
              <a:gd name="connsiteX62" fmla="*/ 55990 w 12192000"/>
              <a:gd name="connsiteY62" fmla="*/ 1711427 h 2960203"/>
              <a:gd name="connsiteX63" fmla="*/ 0 w 12192000"/>
              <a:gd name="connsiteY63" fmla="*/ 1727930 h 2960203"/>
              <a:gd name="connsiteX64" fmla="*/ 0 w 12192000"/>
              <a:gd name="connsiteY64" fmla="*/ 1376063 h 2960203"/>
              <a:gd name="connsiteX65" fmla="*/ 303357 w 12192000"/>
              <a:gd name="connsiteY65" fmla="*/ 1281614 h 2960203"/>
              <a:gd name="connsiteX66" fmla="*/ 617660 w 12192000"/>
              <a:gd name="connsiteY66" fmla="*/ 1192923 h 2960203"/>
              <a:gd name="connsiteX67" fmla="*/ 1164071 w 12192000"/>
              <a:gd name="connsiteY67" fmla="*/ 1052966 h 2960203"/>
              <a:gd name="connsiteX68" fmla="*/ 1841897 w 12192000"/>
              <a:gd name="connsiteY68" fmla="*/ 906750 h 2960203"/>
              <a:gd name="connsiteX69" fmla="*/ 2570314 w 12192000"/>
              <a:gd name="connsiteY69" fmla="*/ 754123 h 2960203"/>
              <a:gd name="connsiteX70" fmla="*/ 3150568 w 12192000"/>
              <a:gd name="connsiteY70" fmla="*/ 633665 h 2960203"/>
              <a:gd name="connsiteX71" fmla="*/ 3597759 w 12192000"/>
              <a:gd name="connsiteY71" fmla="*/ 545085 h 2960203"/>
              <a:gd name="connsiteX72" fmla="*/ 3724332 w 12192000"/>
              <a:gd name="connsiteY72" fmla="*/ 456691 h 2960203"/>
              <a:gd name="connsiteX73" fmla="*/ 3872183 w 12192000"/>
              <a:gd name="connsiteY73" fmla="*/ 360343 h 2960203"/>
              <a:gd name="connsiteX74" fmla="*/ 4178476 w 12192000"/>
              <a:gd name="connsiteY74" fmla="*/ 336936 h 2960203"/>
              <a:gd name="connsiteX75" fmla="*/ 4219171 w 12192000"/>
              <a:gd name="connsiteY75" fmla="*/ 303863 h 2960203"/>
              <a:gd name="connsiteX76" fmla="*/ 4268191 w 12192000"/>
              <a:gd name="connsiteY76" fmla="*/ 156941 h 2960203"/>
              <a:gd name="connsiteX77" fmla="*/ 4517435 w 12192000"/>
              <a:gd name="connsiteY77" fmla="*/ 90562 h 2960203"/>
              <a:gd name="connsiteX78" fmla="*/ 4892929 w 12192000"/>
              <a:gd name="connsiteY78" fmla="*/ 52003 h 2960203"/>
              <a:gd name="connsiteX79" fmla="*/ 5531284 w 12192000"/>
              <a:gd name="connsiteY79" fmla="*/ 8059 h 2960203"/>
              <a:gd name="connsiteX80" fmla="*/ 5938233 w 12192000"/>
              <a:gd name="connsiteY80" fmla="*/ 160 h 296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12192000" h="2960203">
                <a:moveTo>
                  <a:pt x="5938233" y="160"/>
                </a:moveTo>
                <a:cubicBezTo>
                  <a:pt x="6074123" y="1159"/>
                  <a:pt x="6210259" y="6977"/>
                  <a:pt x="6346656" y="21181"/>
                </a:cubicBezTo>
                <a:cubicBezTo>
                  <a:pt x="6550145" y="43348"/>
                  <a:pt x="6751881" y="69742"/>
                  <a:pt x="6948418" y="123085"/>
                </a:cubicBezTo>
                <a:cubicBezTo>
                  <a:pt x="7233007" y="202453"/>
                  <a:pt x="7507061" y="307191"/>
                  <a:pt x="7796039" y="375989"/>
                </a:cubicBezTo>
                <a:cubicBezTo>
                  <a:pt x="7932962" y="406963"/>
                  <a:pt x="8066339" y="439265"/>
                  <a:pt x="8203262" y="470240"/>
                </a:cubicBezTo>
                <a:cubicBezTo>
                  <a:pt x="8241496" y="479168"/>
                  <a:pt x="8268108" y="472792"/>
                  <a:pt x="8276818" y="437386"/>
                </a:cubicBezTo>
                <a:cubicBezTo>
                  <a:pt x="8278539" y="426027"/>
                  <a:pt x="8285527" y="401981"/>
                  <a:pt x="8302450" y="411730"/>
                </a:cubicBezTo>
                <a:cubicBezTo>
                  <a:pt x="8379019" y="450978"/>
                  <a:pt x="8463282" y="428409"/>
                  <a:pt x="8542417" y="447052"/>
                </a:cubicBezTo>
                <a:cubicBezTo>
                  <a:pt x="8586865" y="455441"/>
                  <a:pt x="8598485" y="470744"/>
                  <a:pt x="8586228" y="507475"/>
                </a:cubicBezTo>
                <a:cubicBezTo>
                  <a:pt x="8555607" y="602868"/>
                  <a:pt x="8560134" y="620820"/>
                  <a:pt x="8678312" y="632013"/>
                </a:cubicBezTo>
                <a:cubicBezTo>
                  <a:pt x="8773386" y="641125"/>
                  <a:pt x="8763834" y="685775"/>
                  <a:pt x="8766744" y="736483"/>
                </a:cubicBezTo>
                <a:cubicBezTo>
                  <a:pt x="8767692" y="748631"/>
                  <a:pt x="8751752" y="758162"/>
                  <a:pt x="8762494" y="775579"/>
                </a:cubicBezTo>
                <a:cubicBezTo>
                  <a:pt x="8854831" y="769639"/>
                  <a:pt x="8941971" y="790648"/>
                  <a:pt x="9031777" y="812445"/>
                </a:cubicBezTo>
                <a:cubicBezTo>
                  <a:pt x="9127800" y="833705"/>
                  <a:pt x="9224734" y="859982"/>
                  <a:pt x="9329431" y="838706"/>
                </a:cubicBezTo>
                <a:cubicBezTo>
                  <a:pt x="9372896" y="827816"/>
                  <a:pt x="9384551" y="850250"/>
                  <a:pt x="9371383" y="881964"/>
                </a:cubicBezTo>
                <a:cubicBezTo>
                  <a:pt x="9363483" y="900991"/>
                  <a:pt x="9349402" y="927688"/>
                  <a:pt x="9391146" y="928157"/>
                </a:cubicBezTo>
                <a:cubicBezTo>
                  <a:pt x="9461328" y="932285"/>
                  <a:pt x="9512130" y="968663"/>
                  <a:pt x="9573498" y="986803"/>
                </a:cubicBezTo>
                <a:cubicBezTo>
                  <a:pt x="9606395" y="994152"/>
                  <a:pt x="9636658" y="1007844"/>
                  <a:pt x="9671276" y="1003834"/>
                </a:cubicBezTo>
                <a:cubicBezTo>
                  <a:pt x="9804411" y="986216"/>
                  <a:pt x="9936806" y="999237"/>
                  <a:pt x="10069237" y="1019389"/>
                </a:cubicBezTo>
                <a:cubicBezTo>
                  <a:pt x="10125234" y="1028819"/>
                  <a:pt x="10189306" y="1054878"/>
                  <a:pt x="10242463" y="1027864"/>
                </a:cubicBezTo>
                <a:cubicBezTo>
                  <a:pt x="10273467" y="1010917"/>
                  <a:pt x="10295690" y="1015111"/>
                  <a:pt x="10320616" y="1027226"/>
                </a:cubicBezTo>
                <a:cubicBezTo>
                  <a:pt x="10458556" y="1084612"/>
                  <a:pt x="10608821" y="1119531"/>
                  <a:pt x="10755575" y="1162906"/>
                </a:cubicBezTo>
                <a:cubicBezTo>
                  <a:pt x="10898780" y="1207608"/>
                  <a:pt x="11032295" y="1268434"/>
                  <a:pt x="11152574" y="1346711"/>
                </a:cubicBezTo>
                <a:cubicBezTo>
                  <a:pt x="11168618" y="1358575"/>
                  <a:pt x="11188208" y="1369111"/>
                  <a:pt x="11208641" y="1370404"/>
                </a:cubicBezTo>
                <a:cubicBezTo>
                  <a:pt x="11277033" y="1371629"/>
                  <a:pt x="11326043" y="1405104"/>
                  <a:pt x="11375054" y="1438580"/>
                </a:cubicBezTo>
                <a:cubicBezTo>
                  <a:pt x="11446357" y="1490512"/>
                  <a:pt x="11509725" y="1554342"/>
                  <a:pt x="11614560" y="1561592"/>
                </a:cubicBezTo>
                <a:cubicBezTo>
                  <a:pt x="11634993" y="1562883"/>
                  <a:pt x="11639487" y="1573707"/>
                  <a:pt x="11635097" y="1584277"/>
                </a:cubicBezTo>
                <a:cubicBezTo>
                  <a:pt x="11621051" y="1618105"/>
                  <a:pt x="11614132" y="1656412"/>
                  <a:pt x="11589378" y="1679954"/>
                </a:cubicBezTo>
                <a:cubicBezTo>
                  <a:pt x="11536325" y="1728364"/>
                  <a:pt x="11511746" y="1787562"/>
                  <a:pt x="11482706" y="1843068"/>
                </a:cubicBezTo>
                <a:cubicBezTo>
                  <a:pt x="11458969" y="1893022"/>
                  <a:pt x="11473397" y="1937638"/>
                  <a:pt x="11519773" y="1977456"/>
                </a:cubicBezTo>
                <a:cubicBezTo>
                  <a:pt x="11637487" y="2076340"/>
                  <a:pt x="11747230" y="2179987"/>
                  <a:pt x="11828641" y="2301370"/>
                </a:cubicBezTo>
                <a:cubicBezTo>
                  <a:pt x="11898395" y="2400319"/>
                  <a:pt x="11968151" y="2499269"/>
                  <a:pt x="12027267" y="2602196"/>
                </a:cubicBezTo>
                <a:cubicBezTo>
                  <a:pt x="12068920" y="2675035"/>
                  <a:pt x="12107245" y="2748673"/>
                  <a:pt x="12140914" y="2823604"/>
                </a:cubicBezTo>
                <a:lnTo>
                  <a:pt x="12192000" y="2960203"/>
                </a:lnTo>
                <a:lnTo>
                  <a:pt x="1139911" y="2960203"/>
                </a:lnTo>
                <a:lnTo>
                  <a:pt x="1312564" y="2917481"/>
                </a:lnTo>
                <a:cubicBezTo>
                  <a:pt x="1536107" y="2862495"/>
                  <a:pt x="1756947" y="2799589"/>
                  <a:pt x="1990423" y="2778396"/>
                </a:cubicBezTo>
                <a:cubicBezTo>
                  <a:pt x="2072088" y="2769302"/>
                  <a:pt x="2093295" y="2747086"/>
                  <a:pt x="2078764" y="2681074"/>
                </a:cubicBezTo>
                <a:cubicBezTo>
                  <a:pt x="2074166" y="2648858"/>
                  <a:pt x="2062546" y="2633555"/>
                  <a:pt x="2012832" y="2637851"/>
                </a:cubicBezTo>
                <a:cubicBezTo>
                  <a:pt x="1968454" y="2643724"/>
                  <a:pt x="1918913" y="2683676"/>
                  <a:pt x="1886824" y="2659949"/>
                </a:cubicBezTo>
                <a:cubicBezTo>
                  <a:pt x="1861862" y="2640703"/>
                  <a:pt x="1871381" y="2588921"/>
                  <a:pt x="1864993" y="2553801"/>
                </a:cubicBezTo>
                <a:cubicBezTo>
                  <a:pt x="1864081" y="2548785"/>
                  <a:pt x="1862291" y="2545881"/>
                  <a:pt x="1860501" y="2542978"/>
                </a:cubicBezTo>
                <a:cubicBezTo>
                  <a:pt x="1861136" y="2490945"/>
                  <a:pt x="1865386" y="2451848"/>
                  <a:pt x="1946138" y="2437737"/>
                </a:cubicBezTo>
                <a:cubicBezTo>
                  <a:pt x="2097003" y="2413491"/>
                  <a:pt x="2242463" y="2373404"/>
                  <a:pt x="2391539" y="2346255"/>
                </a:cubicBezTo>
                <a:cubicBezTo>
                  <a:pt x="2436794" y="2338269"/>
                  <a:pt x="2486508" y="2333973"/>
                  <a:pt x="2520144" y="2310682"/>
                </a:cubicBezTo>
                <a:cubicBezTo>
                  <a:pt x="2557326" y="2286067"/>
                  <a:pt x="2596369" y="2278617"/>
                  <a:pt x="2638991" y="2276973"/>
                </a:cubicBezTo>
                <a:cubicBezTo>
                  <a:pt x="2841431" y="2265596"/>
                  <a:pt x="3011574" y="2187706"/>
                  <a:pt x="3182630" y="2114833"/>
                </a:cubicBezTo>
                <a:cubicBezTo>
                  <a:pt x="3231363" y="2091257"/>
                  <a:pt x="3269355" y="2050265"/>
                  <a:pt x="3285086" y="1997946"/>
                </a:cubicBezTo>
                <a:cubicBezTo>
                  <a:pt x="3313005" y="1894635"/>
                  <a:pt x="3282672" y="1866679"/>
                  <a:pt x="3158420" y="1884549"/>
                </a:cubicBezTo>
                <a:cubicBezTo>
                  <a:pt x="3151328" y="1887201"/>
                  <a:pt x="3141567" y="1889063"/>
                  <a:pt x="3130929" y="1893040"/>
                </a:cubicBezTo>
                <a:cubicBezTo>
                  <a:pt x="3087464" y="1903930"/>
                  <a:pt x="3054706" y="1925105"/>
                  <a:pt x="3057027" y="1854581"/>
                </a:cubicBezTo>
                <a:cubicBezTo>
                  <a:pt x="3057316" y="1731234"/>
                  <a:pt x="3047556" y="1733096"/>
                  <a:pt x="2888582" y="1733583"/>
                </a:cubicBezTo>
                <a:cubicBezTo>
                  <a:pt x="2726062" y="1735395"/>
                  <a:pt x="2564489" y="1749355"/>
                  <a:pt x="2401091" y="1753281"/>
                </a:cubicBezTo>
                <a:cubicBezTo>
                  <a:pt x="2182643" y="1759926"/>
                  <a:pt x="1962403" y="1763667"/>
                  <a:pt x="1748517" y="1795397"/>
                </a:cubicBezTo>
                <a:cubicBezTo>
                  <a:pt x="1704139" y="1801270"/>
                  <a:pt x="1688095" y="1789406"/>
                  <a:pt x="1689713" y="1756653"/>
                </a:cubicBezTo>
                <a:cubicBezTo>
                  <a:pt x="1693189" y="1741065"/>
                  <a:pt x="1689574" y="1728127"/>
                  <a:pt x="1687714" y="1710962"/>
                </a:cubicBezTo>
                <a:cubicBezTo>
                  <a:pt x="1674939" y="1640722"/>
                  <a:pt x="1685542" y="1629615"/>
                  <a:pt x="1770753" y="1619194"/>
                </a:cubicBezTo>
                <a:cubicBezTo>
                  <a:pt x="1802702" y="1614396"/>
                  <a:pt x="1825734" y="1602214"/>
                  <a:pt x="1869166" y="1584193"/>
                </a:cubicBezTo>
                <a:cubicBezTo>
                  <a:pt x="1737682" y="1576189"/>
                  <a:pt x="1636291" y="1546220"/>
                  <a:pt x="1533916" y="1496971"/>
                </a:cubicBezTo>
                <a:cubicBezTo>
                  <a:pt x="1460013" y="1458512"/>
                  <a:pt x="1376351" y="1421916"/>
                  <a:pt x="1279520" y="1417033"/>
                </a:cubicBezTo>
                <a:cubicBezTo>
                  <a:pt x="1099202" y="1411210"/>
                  <a:pt x="935064" y="1445775"/>
                  <a:pt x="770962" y="1487473"/>
                </a:cubicBezTo>
                <a:cubicBezTo>
                  <a:pt x="624589" y="1522542"/>
                  <a:pt x="485413" y="1576354"/>
                  <a:pt x="342657" y="1624360"/>
                </a:cubicBezTo>
                <a:cubicBezTo>
                  <a:pt x="247773" y="1654471"/>
                  <a:pt x="151994" y="1683130"/>
                  <a:pt x="55990" y="1711427"/>
                </a:cubicBezTo>
                <a:lnTo>
                  <a:pt x="0" y="1727930"/>
                </a:lnTo>
                <a:lnTo>
                  <a:pt x="0" y="1376063"/>
                </a:lnTo>
                <a:lnTo>
                  <a:pt x="303357" y="1281614"/>
                </a:lnTo>
                <a:cubicBezTo>
                  <a:pt x="407677" y="1251325"/>
                  <a:pt x="512559" y="1222389"/>
                  <a:pt x="617660" y="1192923"/>
                </a:cubicBezTo>
                <a:cubicBezTo>
                  <a:pt x="797702" y="1141696"/>
                  <a:pt x="982238" y="1101291"/>
                  <a:pt x="1164071" y="1052966"/>
                </a:cubicBezTo>
                <a:cubicBezTo>
                  <a:pt x="1386701" y="992962"/>
                  <a:pt x="1614738" y="948799"/>
                  <a:pt x="1841897" y="906750"/>
                </a:cubicBezTo>
                <a:cubicBezTo>
                  <a:pt x="2088575" y="860976"/>
                  <a:pt x="2330796" y="811510"/>
                  <a:pt x="2570314" y="754123"/>
                </a:cubicBezTo>
                <a:cubicBezTo>
                  <a:pt x="2760151" y="708165"/>
                  <a:pt x="2957150" y="673818"/>
                  <a:pt x="3150568" y="633665"/>
                </a:cubicBezTo>
                <a:cubicBezTo>
                  <a:pt x="3300521" y="604401"/>
                  <a:pt x="3449596" y="577252"/>
                  <a:pt x="3597759" y="545085"/>
                </a:cubicBezTo>
                <a:cubicBezTo>
                  <a:pt x="3656321" y="533911"/>
                  <a:pt x="3705931" y="508222"/>
                  <a:pt x="3724332" y="456691"/>
                </a:cubicBezTo>
                <a:cubicBezTo>
                  <a:pt x="3743577" y="395915"/>
                  <a:pt x="3801192" y="372591"/>
                  <a:pt x="3872183" y="360343"/>
                </a:cubicBezTo>
                <a:cubicBezTo>
                  <a:pt x="3974246" y="345409"/>
                  <a:pt x="4076379" y="344738"/>
                  <a:pt x="4178476" y="336936"/>
                </a:cubicBezTo>
                <a:cubicBezTo>
                  <a:pt x="4208670" y="336366"/>
                  <a:pt x="4235318" y="337120"/>
                  <a:pt x="4219171" y="303863"/>
                </a:cubicBezTo>
                <a:cubicBezTo>
                  <a:pt x="4187786" y="242366"/>
                  <a:pt x="4223109" y="200584"/>
                  <a:pt x="4268191" y="156941"/>
                </a:cubicBezTo>
                <a:cubicBezTo>
                  <a:pt x="4335394" y="96099"/>
                  <a:pt x="4432260" y="108113"/>
                  <a:pt x="4517435" y="90562"/>
                </a:cubicBezTo>
                <a:cubicBezTo>
                  <a:pt x="4638984" y="64772"/>
                  <a:pt x="4766886" y="66970"/>
                  <a:pt x="4892929" y="52003"/>
                </a:cubicBezTo>
                <a:cubicBezTo>
                  <a:pt x="5104181" y="26616"/>
                  <a:pt x="5316383" y="13377"/>
                  <a:pt x="5531284" y="8059"/>
                </a:cubicBezTo>
                <a:cubicBezTo>
                  <a:pt x="5666700" y="2983"/>
                  <a:pt x="5802345" y="-839"/>
                  <a:pt x="5938233" y="160"/>
                </a:cubicBez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257809567"/>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7_内页">
    <p:spTree>
      <p:nvGrpSpPr>
        <p:cNvPr id="1" name=""/>
        <p:cNvGrpSpPr/>
        <p:nvPr/>
      </p:nvGrpSpPr>
      <p:grpSpPr>
        <a:xfrm>
          <a:off x="0" y="0"/>
          <a:ext cx="0" cy="0"/>
          <a:chOff x="0" y="0"/>
          <a:chExt cx="0" cy="0"/>
        </a:xfrm>
      </p:grpSpPr>
      <p:grpSp>
        <p:nvGrpSpPr>
          <p:cNvPr id="8" name="组合 1">
            <a:extLst>
              <a:ext uri="{FF2B5EF4-FFF2-40B4-BE49-F238E27FC236}">
                <a16:creationId xmlns:a16="http://schemas.microsoft.com/office/drawing/2014/main" id="{AF28155F-46C3-4892-95EB-DEF7B38BBBD5}"/>
              </a:ext>
            </a:extLst>
          </p:cNvPr>
          <p:cNvGrpSpPr/>
          <p:nvPr userDrawn="1"/>
        </p:nvGrpSpPr>
        <p:grpSpPr>
          <a:xfrm>
            <a:off x="4" y="3"/>
            <a:ext cx="12153497" cy="6846732"/>
            <a:chOff x="1" y="-10422"/>
            <a:chExt cx="12192000" cy="6868422"/>
          </a:xfrm>
        </p:grpSpPr>
        <p:grpSp>
          <p:nvGrpSpPr>
            <p:cNvPr id="10" name="组合 2">
              <a:extLst>
                <a:ext uri="{FF2B5EF4-FFF2-40B4-BE49-F238E27FC236}">
                  <a16:creationId xmlns:a16="http://schemas.microsoft.com/office/drawing/2014/main" id="{612AE10B-4FF5-46C3-A1B5-2E959C89B7F3}"/>
                </a:ext>
              </a:extLst>
            </p:cNvPr>
            <p:cNvGrpSpPr/>
            <p:nvPr/>
          </p:nvGrpSpPr>
          <p:grpSpPr>
            <a:xfrm>
              <a:off x="80527" y="-10422"/>
              <a:ext cx="11978735" cy="6868422"/>
              <a:chOff x="466719" y="0"/>
              <a:chExt cx="11231795" cy="6858000"/>
            </a:xfrm>
          </p:grpSpPr>
          <p:cxnSp>
            <p:nvCxnSpPr>
              <p:cNvPr id="37" name="直接连接符 29">
                <a:extLst>
                  <a:ext uri="{FF2B5EF4-FFF2-40B4-BE49-F238E27FC236}">
                    <a16:creationId xmlns:a16="http://schemas.microsoft.com/office/drawing/2014/main" id="{300ED5C5-1C28-4E0A-B567-16B3E448FF0C}"/>
                  </a:ext>
                </a:extLst>
              </p:cNvPr>
              <p:cNvCxnSpPr/>
              <p:nvPr/>
            </p:nvCxnSpPr>
            <p:spPr>
              <a:xfrm>
                <a:off x="1169851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0">
                <a:extLst>
                  <a:ext uri="{FF2B5EF4-FFF2-40B4-BE49-F238E27FC236}">
                    <a16:creationId xmlns:a16="http://schemas.microsoft.com/office/drawing/2014/main" id="{AA167DC2-42EC-47EF-8756-6DFDD6CEEB63}"/>
                  </a:ext>
                </a:extLst>
              </p:cNvPr>
              <p:cNvCxnSpPr/>
              <p:nvPr/>
            </p:nvCxnSpPr>
            <p:spPr>
              <a:xfrm>
                <a:off x="1143725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1">
                <a:extLst>
                  <a:ext uri="{FF2B5EF4-FFF2-40B4-BE49-F238E27FC236}">
                    <a16:creationId xmlns:a16="http://schemas.microsoft.com/office/drawing/2014/main" id="{61D4096D-26EE-4432-8408-790692CE407A}"/>
                  </a:ext>
                </a:extLst>
              </p:cNvPr>
              <p:cNvCxnSpPr/>
              <p:nvPr/>
            </p:nvCxnSpPr>
            <p:spPr>
              <a:xfrm>
                <a:off x="1117600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2">
                <a:extLst>
                  <a:ext uri="{FF2B5EF4-FFF2-40B4-BE49-F238E27FC236}">
                    <a16:creationId xmlns:a16="http://schemas.microsoft.com/office/drawing/2014/main" id="{38BC8348-46F1-4613-A7E2-7632D997781B}"/>
                  </a:ext>
                </a:extLst>
              </p:cNvPr>
              <p:cNvCxnSpPr/>
              <p:nvPr/>
            </p:nvCxnSpPr>
            <p:spPr>
              <a:xfrm>
                <a:off x="1091474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33">
                <a:extLst>
                  <a:ext uri="{FF2B5EF4-FFF2-40B4-BE49-F238E27FC236}">
                    <a16:creationId xmlns:a16="http://schemas.microsoft.com/office/drawing/2014/main" id="{A8E1E773-8168-4E0A-99FF-4D41C9837296}"/>
                  </a:ext>
                </a:extLst>
              </p:cNvPr>
              <p:cNvCxnSpPr/>
              <p:nvPr/>
            </p:nvCxnSpPr>
            <p:spPr>
              <a:xfrm>
                <a:off x="1065348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34">
                <a:extLst>
                  <a:ext uri="{FF2B5EF4-FFF2-40B4-BE49-F238E27FC236}">
                    <a16:creationId xmlns:a16="http://schemas.microsoft.com/office/drawing/2014/main" id="{7E71A340-B2EB-42F1-95F9-98206FABB05D}"/>
                  </a:ext>
                </a:extLst>
              </p:cNvPr>
              <p:cNvCxnSpPr/>
              <p:nvPr/>
            </p:nvCxnSpPr>
            <p:spPr>
              <a:xfrm>
                <a:off x="1039222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35">
                <a:extLst>
                  <a:ext uri="{FF2B5EF4-FFF2-40B4-BE49-F238E27FC236}">
                    <a16:creationId xmlns:a16="http://schemas.microsoft.com/office/drawing/2014/main" id="{A1E8DAF8-C74D-4338-BED0-F30A96C464E5}"/>
                  </a:ext>
                </a:extLst>
              </p:cNvPr>
              <p:cNvCxnSpPr/>
              <p:nvPr/>
            </p:nvCxnSpPr>
            <p:spPr>
              <a:xfrm>
                <a:off x="1013097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 36">
                <a:extLst>
                  <a:ext uri="{FF2B5EF4-FFF2-40B4-BE49-F238E27FC236}">
                    <a16:creationId xmlns:a16="http://schemas.microsoft.com/office/drawing/2014/main" id="{E1FAC4FF-C034-46BE-B835-39733EE0D996}"/>
                  </a:ext>
                </a:extLst>
              </p:cNvPr>
              <p:cNvCxnSpPr/>
              <p:nvPr/>
            </p:nvCxnSpPr>
            <p:spPr>
              <a:xfrm>
                <a:off x="986971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37">
                <a:extLst>
                  <a:ext uri="{FF2B5EF4-FFF2-40B4-BE49-F238E27FC236}">
                    <a16:creationId xmlns:a16="http://schemas.microsoft.com/office/drawing/2014/main" id="{A64F48D5-C13D-45EA-AA2F-F5D41CD2A069}"/>
                  </a:ext>
                </a:extLst>
              </p:cNvPr>
              <p:cNvCxnSpPr/>
              <p:nvPr/>
            </p:nvCxnSpPr>
            <p:spPr>
              <a:xfrm>
                <a:off x="960845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38">
                <a:extLst>
                  <a:ext uri="{FF2B5EF4-FFF2-40B4-BE49-F238E27FC236}">
                    <a16:creationId xmlns:a16="http://schemas.microsoft.com/office/drawing/2014/main" id="{EB97109F-8E1D-48A6-89B2-6CEC75857016}"/>
                  </a:ext>
                </a:extLst>
              </p:cNvPr>
              <p:cNvCxnSpPr/>
              <p:nvPr/>
            </p:nvCxnSpPr>
            <p:spPr>
              <a:xfrm>
                <a:off x="934720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39">
                <a:extLst>
                  <a:ext uri="{FF2B5EF4-FFF2-40B4-BE49-F238E27FC236}">
                    <a16:creationId xmlns:a16="http://schemas.microsoft.com/office/drawing/2014/main" id="{BCE3400E-018E-40B1-82F6-E53F4CA27A3E}"/>
                  </a:ext>
                </a:extLst>
              </p:cNvPr>
              <p:cNvCxnSpPr/>
              <p:nvPr/>
            </p:nvCxnSpPr>
            <p:spPr>
              <a:xfrm>
                <a:off x="908594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0">
                <a:extLst>
                  <a:ext uri="{FF2B5EF4-FFF2-40B4-BE49-F238E27FC236}">
                    <a16:creationId xmlns:a16="http://schemas.microsoft.com/office/drawing/2014/main" id="{2FA839D9-58EE-4BBD-B0C8-686825DC4B8B}"/>
                  </a:ext>
                </a:extLst>
              </p:cNvPr>
              <p:cNvCxnSpPr/>
              <p:nvPr/>
            </p:nvCxnSpPr>
            <p:spPr>
              <a:xfrm>
                <a:off x="882468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1">
                <a:extLst>
                  <a:ext uri="{FF2B5EF4-FFF2-40B4-BE49-F238E27FC236}">
                    <a16:creationId xmlns:a16="http://schemas.microsoft.com/office/drawing/2014/main" id="{602A29F9-B091-464C-AEEF-0149FD3DB812}"/>
                  </a:ext>
                </a:extLst>
              </p:cNvPr>
              <p:cNvCxnSpPr/>
              <p:nvPr/>
            </p:nvCxnSpPr>
            <p:spPr>
              <a:xfrm>
                <a:off x="856343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2">
                <a:extLst>
                  <a:ext uri="{FF2B5EF4-FFF2-40B4-BE49-F238E27FC236}">
                    <a16:creationId xmlns:a16="http://schemas.microsoft.com/office/drawing/2014/main" id="{76C654FF-23B0-401B-8FEB-3CB62025344A}"/>
                  </a:ext>
                </a:extLst>
              </p:cNvPr>
              <p:cNvCxnSpPr/>
              <p:nvPr/>
            </p:nvCxnSpPr>
            <p:spPr>
              <a:xfrm>
                <a:off x="830217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43">
                <a:extLst>
                  <a:ext uri="{FF2B5EF4-FFF2-40B4-BE49-F238E27FC236}">
                    <a16:creationId xmlns:a16="http://schemas.microsoft.com/office/drawing/2014/main" id="{5026188F-7A0B-4413-9782-54DCFC4F0D00}"/>
                  </a:ext>
                </a:extLst>
              </p:cNvPr>
              <p:cNvCxnSpPr/>
              <p:nvPr/>
            </p:nvCxnSpPr>
            <p:spPr>
              <a:xfrm>
                <a:off x="804091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44">
                <a:extLst>
                  <a:ext uri="{FF2B5EF4-FFF2-40B4-BE49-F238E27FC236}">
                    <a16:creationId xmlns:a16="http://schemas.microsoft.com/office/drawing/2014/main" id="{85EBA935-4B0A-462F-AEEA-AA8AD4A855C2}"/>
                  </a:ext>
                </a:extLst>
              </p:cNvPr>
              <p:cNvCxnSpPr/>
              <p:nvPr/>
            </p:nvCxnSpPr>
            <p:spPr>
              <a:xfrm>
                <a:off x="777965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45">
                <a:extLst>
                  <a:ext uri="{FF2B5EF4-FFF2-40B4-BE49-F238E27FC236}">
                    <a16:creationId xmlns:a16="http://schemas.microsoft.com/office/drawing/2014/main" id="{6CF21786-2B60-46D2-85F4-68C02B01EF45}"/>
                  </a:ext>
                </a:extLst>
              </p:cNvPr>
              <p:cNvCxnSpPr/>
              <p:nvPr/>
            </p:nvCxnSpPr>
            <p:spPr>
              <a:xfrm>
                <a:off x="751840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46">
                <a:extLst>
                  <a:ext uri="{FF2B5EF4-FFF2-40B4-BE49-F238E27FC236}">
                    <a16:creationId xmlns:a16="http://schemas.microsoft.com/office/drawing/2014/main" id="{1301AFBB-0479-4528-AD3B-FB25075D1318}"/>
                  </a:ext>
                </a:extLst>
              </p:cNvPr>
              <p:cNvCxnSpPr/>
              <p:nvPr/>
            </p:nvCxnSpPr>
            <p:spPr>
              <a:xfrm>
                <a:off x="725714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 47">
                <a:extLst>
                  <a:ext uri="{FF2B5EF4-FFF2-40B4-BE49-F238E27FC236}">
                    <a16:creationId xmlns:a16="http://schemas.microsoft.com/office/drawing/2014/main" id="{07784922-1867-4E61-8F08-FF74DDDCD601}"/>
                  </a:ext>
                </a:extLst>
              </p:cNvPr>
              <p:cNvCxnSpPr/>
              <p:nvPr/>
            </p:nvCxnSpPr>
            <p:spPr>
              <a:xfrm>
                <a:off x="699588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48">
                <a:extLst>
                  <a:ext uri="{FF2B5EF4-FFF2-40B4-BE49-F238E27FC236}">
                    <a16:creationId xmlns:a16="http://schemas.microsoft.com/office/drawing/2014/main" id="{DD5D0A92-08AB-412C-A14A-389AC0DEFA2D}"/>
                  </a:ext>
                </a:extLst>
              </p:cNvPr>
              <p:cNvCxnSpPr/>
              <p:nvPr/>
            </p:nvCxnSpPr>
            <p:spPr>
              <a:xfrm>
                <a:off x="673463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49">
                <a:extLst>
                  <a:ext uri="{FF2B5EF4-FFF2-40B4-BE49-F238E27FC236}">
                    <a16:creationId xmlns:a16="http://schemas.microsoft.com/office/drawing/2014/main" id="{0B9AB277-8635-4E38-B36B-0A2CE445E842}"/>
                  </a:ext>
                </a:extLst>
              </p:cNvPr>
              <p:cNvCxnSpPr/>
              <p:nvPr/>
            </p:nvCxnSpPr>
            <p:spPr>
              <a:xfrm>
                <a:off x="647337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0">
                <a:extLst>
                  <a:ext uri="{FF2B5EF4-FFF2-40B4-BE49-F238E27FC236}">
                    <a16:creationId xmlns:a16="http://schemas.microsoft.com/office/drawing/2014/main" id="{E8FBFE3B-250A-477E-9B18-952C397CA665}"/>
                  </a:ext>
                </a:extLst>
              </p:cNvPr>
              <p:cNvCxnSpPr/>
              <p:nvPr/>
            </p:nvCxnSpPr>
            <p:spPr>
              <a:xfrm>
                <a:off x="621211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1">
                <a:extLst>
                  <a:ext uri="{FF2B5EF4-FFF2-40B4-BE49-F238E27FC236}">
                    <a16:creationId xmlns:a16="http://schemas.microsoft.com/office/drawing/2014/main" id="{DCFFE4AF-ECD3-45A2-AE8E-E99A3FD393C5}"/>
                  </a:ext>
                </a:extLst>
              </p:cNvPr>
              <p:cNvCxnSpPr/>
              <p:nvPr/>
            </p:nvCxnSpPr>
            <p:spPr>
              <a:xfrm>
                <a:off x="595086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2">
                <a:extLst>
                  <a:ext uri="{FF2B5EF4-FFF2-40B4-BE49-F238E27FC236}">
                    <a16:creationId xmlns:a16="http://schemas.microsoft.com/office/drawing/2014/main" id="{51C7676F-50DB-4769-A93E-2CD747B46475}"/>
                  </a:ext>
                </a:extLst>
              </p:cNvPr>
              <p:cNvCxnSpPr/>
              <p:nvPr/>
            </p:nvCxnSpPr>
            <p:spPr>
              <a:xfrm>
                <a:off x="568960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53">
                <a:extLst>
                  <a:ext uri="{FF2B5EF4-FFF2-40B4-BE49-F238E27FC236}">
                    <a16:creationId xmlns:a16="http://schemas.microsoft.com/office/drawing/2014/main" id="{A1EC43C3-3245-44F2-9ACA-CBF8CA106E24}"/>
                  </a:ext>
                </a:extLst>
              </p:cNvPr>
              <p:cNvCxnSpPr/>
              <p:nvPr/>
            </p:nvCxnSpPr>
            <p:spPr>
              <a:xfrm>
                <a:off x="542834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54">
                <a:extLst>
                  <a:ext uri="{FF2B5EF4-FFF2-40B4-BE49-F238E27FC236}">
                    <a16:creationId xmlns:a16="http://schemas.microsoft.com/office/drawing/2014/main" id="{50F2A428-2B7F-4004-B5EE-70AC00860E52}"/>
                  </a:ext>
                </a:extLst>
              </p:cNvPr>
              <p:cNvCxnSpPr/>
              <p:nvPr/>
            </p:nvCxnSpPr>
            <p:spPr>
              <a:xfrm>
                <a:off x="516708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55">
                <a:extLst>
                  <a:ext uri="{FF2B5EF4-FFF2-40B4-BE49-F238E27FC236}">
                    <a16:creationId xmlns:a16="http://schemas.microsoft.com/office/drawing/2014/main" id="{9BB878E1-EBC4-44DB-A0E6-E16DA7994195}"/>
                  </a:ext>
                </a:extLst>
              </p:cNvPr>
              <p:cNvCxnSpPr/>
              <p:nvPr/>
            </p:nvCxnSpPr>
            <p:spPr>
              <a:xfrm>
                <a:off x="490583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56">
                <a:extLst>
                  <a:ext uri="{FF2B5EF4-FFF2-40B4-BE49-F238E27FC236}">
                    <a16:creationId xmlns:a16="http://schemas.microsoft.com/office/drawing/2014/main" id="{C351E088-7B1B-4823-BF8A-50BDCD4ED296}"/>
                  </a:ext>
                </a:extLst>
              </p:cNvPr>
              <p:cNvCxnSpPr/>
              <p:nvPr/>
            </p:nvCxnSpPr>
            <p:spPr>
              <a:xfrm>
                <a:off x="464457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57">
                <a:extLst>
                  <a:ext uri="{FF2B5EF4-FFF2-40B4-BE49-F238E27FC236}">
                    <a16:creationId xmlns:a16="http://schemas.microsoft.com/office/drawing/2014/main" id="{F7C4C665-1DC1-4D46-B2C5-76348DF3F232}"/>
                  </a:ext>
                </a:extLst>
              </p:cNvPr>
              <p:cNvCxnSpPr/>
              <p:nvPr/>
            </p:nvCxnSpPr>
            <p:spPr>
              <a:xfrm>
                <a:off x="438331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58">
                <a:extLst>
                  <a:ext uri="{FF2B5EF4-FFF2-40B4-BE49-F238E27FC236}">
                    <a16:creationId xmlns:a16="http://schemas.microsoft.com/office/drawing/2014/main" id="{610C3909-95FC-4F0C-AF42-AFE019632926}"/>
                  </a:ext>
                </a:extLst>
              </p:cNvPr>
              <p:cNvCxnSpPr/>
              <p:nvPr/>
            </p:nvCxnSpPr>
            <p:spPr>
              <a:xfrm>
                <a:off x="412206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59">
                <a:extLst>
                  <a:ext uri="{FF2B5EF4-FFF2-40B4-BE49-F238E27FC236}">
                    <a16:creationId xmlns:a16="http://schemas.microsoft.com/office/drawing/2014/main" id="{D66C9130-6969-484A-9653-029703DC40B0}"/>
                  </a:ext>
                </a:extLst>
              </p:cNvPr>
              <p:cNvCxnSpPr/>
              <p:nvPr/>
            </p:nvCxnSpPr>
            <p:spPr>
              <a:xfrm>
                <a:off x="386080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0">
                <a:extLst>
                  <a:ext uri="{FF2B5EF4-FFF2-40B4-BE49-F238E27FC236}">
                    <a16:creationId xmlns:a16="http://schemas.microsoft.com/office/drawing/2014/main" id="{F858EC66-2A62-4AB7-8A66-4C2C3C29E3EE}"/>
                  </a:ext>
                </a:extLst>
              </p:cNvPr>
              <p:cNvCxnSpPr/>
              <p:nvPr/>
            </p:nvCxnSpPr>
            <p:spPr>
              <a:xfrm>
                <a:off x="359954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1">
                <a:extLst>
                  <a:ext uri="{FF2B5EF4-FFF2-40B4-BE49-F238E27FC236}">
                    <a16:creationId xmlns:a16="http://schemas.microsoft.com/office/drawing/2014/main" id="{CB3CB680-11B0-47FC-B236-F5CFEFF982A5}"/>
                  </a:ext>
                </a:extLst>
              </p:cNvPr>
              <p:cNvCxnSpPr/>
              <p:nvPr/>
            </p:nvCxnSpPr>
            <p:spPr>
              <a:xfrm>
                <a:off x="333829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2">
                <a:extLst>
                  <a:ext uri="{FF2B5EF4-FFF2-40B4-BE49-F238E27FC236}">
                    <a16:creationId xmlns:a16="http://schemas.microsoft.com/office/drawing/2014/main" id="{AA98D7A1-323F-4692-B665-951C573D3982}"/>
                  </a:ext>
                </a:extLst>
              </p:cNvPr>
              <p:cNvCxnSpPr/>
              <p:nvPr/>
            </p:nvCxnSpPr>
            <p:spPr>
              <a:xfrm>
                <a:off x="3077033"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1" name="直接连接符 63">
                <a:extLst>
                  <a:ext uri="{FF2B5EF4-FFF2-40B4-BE49-F238E27FC236}">
                    <a16:creationId xmlns:a16="http://schemas.microsoft.com/office/drawing/2014/main" id="{C48003B5-703A-4CD9-9E35-E62B44345B33}"/>
                  </a:ext>
                </a:extLst>
              </p:cNvPr>
              <p:cNvCxnSpPr/>
              <p:nvPr/>
            </p:nvCxnSpPr>
            <p:spPr>
              <a:xfrm>
                <a:off x="2815776"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64">
                <a:extLst>
                  <a:ext uri="{FF2B5EF4-FFF2-40B4-BE49-F238E27FC236}">
                    <a16:creationId xmlns:a16="http://schemas.microsoft.com/office/drawing/2014/main" id="{E3167BD2-70F2-419F-8BFC-17BA04E9E5FC}"/>
                  </a:ext>
                </a:extLst>
              </p:cNvPr>
              <p:cNvCxnSpPr/>
              <p:nvPr/>
            </p:nvCxnSpPr>
            <p:spPr>
              <a:xfrm>
                <a:off x="25545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65">
                <a:extLst>
                  <a:ext uri="{FF2B5EF4-FFF2-40B4-BE49-F238E27FC236}">
                    <a16:creationId xmlns:a16="http://schemas.microsoft.com/office/drawing/2014/main" id="{E7DAC45A-4A65-4749-A002-DFC4CA02CE00}"/>
                  </a:ext>
                </a:extLst>
              </p:cNvPr>
              <p:cNvCxnSpPr/>
              <p:nvPr/>
            </p:nvCxnSpPr>
            <p:spPr>
              <a:xfrm>
                <a:off x="2293262"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66">
                <a:extLst>
                  <a:ext uri="{FF2B5EF4-FFF2-40B4-BE49-F238E27FC236}">
                    <a16:creationId xmlns:a16="http://schemas.microsoft.com/office/drawing/2014/main" id="{ECBA27EF-ACEB-4B27-844F-6CBFAF84E044}"/>
                  </a:ext>
                </a:extLst>
              </p:cNvPr>
              <p:cNvCxnSpPr/>
              <p:nvPr/>
            </p:nvCxnSpPr>
            <p:spPr>
              <a:xfrm>
                <a:off x="2032005"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67">
                <a:extLst>
                  <a:ext uri="{FF2B5EF4-FFF2-40B4-BE49-F238E27FC236}">
                    <a16:creationId xmlns:a16="http://schemas.microsoft.com/office/drawing/2014/main" id="{DEA93C81-536F-4D16-8688-FBA4BCE53BDD}"/>
                  </a:ext>
                </a:extLst>
              </p:cNvPr>
              <p:cNvCxnSpPr/>
              <p:nvPr/>
            </p:nvCxnSpPr>
            <p:spPr>
              <a:xfrm>
                <a:off x="1770748"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68">
                <a:extLst>
                  <a:ext uri="{FF2B5EF4-FFF2-40B4-BE49-F238E27FC236}">
                    <a16:creationId xmlns:a16="http://schemas.microsoft.com/office/drawing/2014/main" id="{99709035-228F-485B-BC51-A9F8FFE8D177}"/>
                  </a:ext>
                </a:extLst>
              </p:cNvPr>
              <p:cNvCxnSpPr/>
              <p:nvPr/>
            </p:nvCxnSpPr>
            <p:spPr>
              <a:xfrm>
                <a:off x="1509491"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69">
                <a:extLst>
                  <a:ext uri="{FF2B5EF4-FFF2-40B4-BE49-F238E27FC236}">
                    <a16:creationId xmlns:a16="http://schemas.microsoft.com/office/drawing/2014/main" id="{E852C690-D494-43C8-90C1-C2D173A6268B}"/>
                  </a:ext>
                </a:extLst>
              </p:cNvPr>
              <p:cNvCxnSpPr/>
              <p:nvPr/>
            </p:nvCxnSpPr>
            <p:spPr>
              <a:xfrm>
                <a:off x="1248234"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0">
                <a:extLst>
                  <a:ext uri="{FF2B5EF4-FFF2-40B4-BE49-F238E27FC236}">
                    <a16:creationId xmlns:a16="http://schemas.microsoft.com/office/drawing/2014/main" id="{19006A9C-8BDC-4571-8BC4-E4FDEECB0FC6}"/>
                  </a:ext>
                </a:extLst>
              </p:cNvPr>
              <p:cNvCxnSpPr/>
              <p:nvPr/>
            </p:nvCxnSpPr>
            <p:spPr>
              <a:xfrm>
                <a:off x="986977"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1">
                <a:extLst>
                  <a:ext uri="{FF2B5EF4-FFF2-40B4-BE49-F238E27FC236}">
                    <a16:creationId xmlns:a16="http://schemas.microsoft.com/office/drawing/2014/main" id="{C616A703-9488-4D30-A54F-DF58FE58DDC5}"/>
                  </a:ext>
                </a:extLst>
              </p:cNvPr>
              <p:cNvCxnSpPr/>
              <p:nvPr/>
            </p:nvCxnSpPr>
            <p:spPr>
              <a:xfrm>
                <a:off x="725720"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80" name="直接连接符 72">
                <a:extLst>
                  <a:ext uri="{FF2B5EF4-FFF2-40B4-BE49-F238E27FC236}">
                    <a16:creationId xmlns:a16="http://schemas.microsoft.com/office/drawing/2014/main" id="{5EF7D318-3BFB-4FE5-B3BA-8223F746C57C}"/>
                  </a:ext>
                </a:extLst>
              </p:cNvPr>
              <p:cNvCxnSpPr/>
              <p:nvPr/>
            </p:nvCxnSpPr>
            <p:spPr>
              <a:xfrm>
                <a:off x="466719" y="0"/>
                <a:ext cx="0" cy="6858000"/>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nvGrpSpPr>
            <p:cNvPr id="11" name="组合 3">
              <a:extLst>
                <a:ext uri="{FF2B5EF4-FFF2-40B4-BE49-F238E27FC236}">
                  <a16:creationId xmlns:a16="http://schemas.microsoft.com/office/drawing/2014/main" id="{73AF1D4F-181E-4940-950B-C1665E9347EA}"/>
                </a:ext>
              </a:extLst>
            </p:cNvPr>
            <p:cNvGrpSpPr/>
            <p:nvPr/>
          </p:nvGrpSpPr>
          <p:grpSpPr>
            <a:xfrm>
              <a:off x="1" y="-10422"/>
              <a:ext cx="12192000" cy="6687148"/>
              <a:chOff x="-717549" y="-10422"/>
              <a:chExt cx="13002796" cy="6687148"/>
            </a:xfrm>
          </p:grpSpPr>
          <p:cxnSp>
            <p:nvCxnSpPr>
              <p:cNvPr id="12" name="直接连接符 4">
                <a:extLst>
                  <a:ext uri="{FF2B5EF4-FFF2-40B4-BE49-F238E27FC236}">
                    <a16:creationId xmlns:a16="http://schemas.microsoft.com/office/drawing/2014/main" id="{9EE3FB7F-B366-429D-9F92-E0B768C07CF1}"/>
                  </a:ext>
                </a:extLst>
              </p:cNvPr>
              <p:cNvCxnSpPr/>
              <p:nvPr/>
            </p:nvCxnSpPr>
            <p:spPr>
              <a:xfrm rot="5400000">
                <a:off x="5783849" y="1753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5">
                <a:extLst>
                  <a:ext uri="{FF2B5EF4-FFF2-40B4-BE49-F238E27FC236}">
                    <a16:creationId xmlns:a16="http://schemas.microsoft.com/office/drawing/2014/main" id="{8A69C431-2B44-4DE5-B1D6-46FCD152263B}"/>
                  </a:ext>
                </a:extLst>
              </p:cNvPr>
              <p:cNvCxnSpPr/>
              <p:nvPr/>
            </p:nvCxnSpPr>
            <p:spPr>
              <a:xfrm rot="5400000">
                <a:off x="5783849" y="-10330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6">
                <a:extLst>
                  <a:ext uri="{FF2B5EF4-FFF2-40B4-BE49-F238E27FC236}">
                    <a16:creationId xmlns:a16="http://schemas.microsoft.com/office/drawing/2014/main" id="{5F1D754D-827F-45C2-82A6-595FA9A8C197}"/>
                  </a:ext>
                </a:extLst>
              </p:cNvPr>
              <p:cNvCxnSpPr/>
              <p:nvPr/>
            </p:nvCxnSpPr>
            <p:spPr>
              <a:xfrm rot="5400000">
                <a:off x="5783849" y="-38193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7">
                <a:extLst>
                  <a:ext uri="{FF2B5EF4-FFF2-40B4-BE49-F238E27FC236}">
                    <a16:creationId xmlns:a16="http://schemas.microsoft.com/office/drawing/2014/main" id="{120BF214-584D-468B-A773-A86F35669DCF}"/>
                  </a:ext>
                </a:extLst>
              </p:cNvPr>
              <p:cNvCxnSpPr/>
              <p:nvPr/>
            </p:nvCxnSpPr>
            <p:spPr>
              <a:xfrm rot="5400000">
                <a:off x="5783849" y="-66056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8">
                <a:extLst>
                  <a:ext uri="{FF2B5EF4-FFF2-40B4-BE49-F238E27FC236}">
                    <a16:creationId xmlns:a16="http://schemas.microsoft.com/office/drawing/2014/main" id="{99E2C33E-BC3A-4AE3-97FC-86D9FC2C9CD1}"/>
                  </a:ext>
                </a:extLst>
              </p:cNvPr>
              <p:cNvCxnSpPr/>
              <p:nvPr/>
            </p:nvCxnSpPr>
            <p:spPr>
              <a:xfrm rot="5400000">
                <a:off x="5783849" y="-93919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9">
                <a:extLst>
                  <a:ext uri="{FF2B5EF4-FFF2-40B4-BE49-F238E27FC236}">
                    <a16:creationId xmlns:a16="http://schemas.microsoft.com/office/drawing/2014/main" id="{8A37DDF3-40C0-4A25-A304-93421E38F1DD}"/>
                  </a:ext>
                </a:extLst>
              </p:cNvPr>
              <p:cNvCxnSpPr/>
              <p:nvPr/>
            </p:nvCxnSpPr>
            <p:spPr>
              <a:xfrm rot="5400000">
                <a:off x="5783849" y="-121782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0">
                <a:extLst>
                  <a:ext uri="{FF2B5EF4-FFF2-40B4-BE49-F238E27FC236}">
                    <a16:creationId xmlns:a16="http://schemas.microsoft.com/office/drawing/2014/main" id="{69912AB3-CC14-4102-ACD6-63AFE8A97352}"/>
                  </a:ext>
                </a:extLst>
              </p:cNvPr>
              <p:cNvCxnSpPr/>
              <p:nvPr/>
            </p:nvCxnSpPr>
            <p:spPr>
              <a:xfrm rot="5400000">
                <a:off x="5783849" y="-149645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1">
                <a:extLst>
                  <a:ext uri="{FF2B5EF4-FFF2-40B4-BE49-F238E27FC236}">
                    <a16:creationId xmlns:a16="http://schemas.microsoft.com/office/drawing/2014/main" id="{A58F1A76-F19D-4DAA-B239-81EC6C716F4B}"/>
                  </a:ext>
                </a:extLst>
              </p:cNvPr>
              <p:cNvCxnSpPr/>
              <p:nvPr/>
            </p:nvCxnSpPr>
            <p:spPr>
              <a:xfrm rot="5400000">
                <a:off x="5783849" y="-177509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2">
                <a:extLst>
                  <a:ext uri="{FF2B5EF4-FFF2-40B4-BE49-F238E27FC236}">
                    <a16:creationId xmlns:a16="http://schemas.microsoft.com/office/drawing/2014/main" id="{FBC38629-A404-41FE-A5E7-54A1590589D1}"/>
                  </a:ext>
                </a:extLst>
              </p:cNvPr>
              <p:cNvCxnSpPr/>
              <p:nvPr/>
            </p:nvCxnSpPr>
            <p:spPr>
              <a:xfrm rot="5400000">
                <a:off x="5783849" y="-2053721"/>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13">
                <a:extLst>
                  <a:ext uri="{FF2B5EF4-FFF2-40B4-BE49-F238E27FC236}">
                    <a16:creationId xmlns:a16="http://schemas.microsoft.com/office/drawing/2014/main" id="{E42100A0-FA84-4E6D-B715-CFAB8593B6DF}"/>
                  </a:ext>
                </a:extLst>
              </p:cNvPr>
              <p:cNvCxnSpPr/>
              <p:nvPr/>
            </p:nvCxnSpPr>
            <p:spPr>
              <a:xfrm rot="5400000">
                <a:off x="5783849" y="-233235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14">
                <a:extLst>
                  <a:ext uri="{FF2B5EF4-FFF2-40B4-BE49-F238E27FC236}">
                    <a16:creationId xmlns:a16="http://schemas.microsoft.com/office/drawing/2014/main" id="{96BA3185-D813-47C1-B335-3A4C4E3A2001}"/>
                  </a:ext>
                </a:extLst>
              </p:cNvPr>
              <p:cNvCxnSpPr/>
              <p:nvPr/>
            </p:nvCxnSpPr>
            <p:spPr>
              <a:xfrm rot="5400000">
                <a:off x="5783849" y="-261098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15">
                <a:extLst>
                  <a:ext uri="{FF2B5EF4-FFF2-40B4-BE49-F238E27FC236}">
                    <a16:creationId xmlns:a16="http://schemas.microsoft.com/office/drawing/2014/main" id="{6C0CF3AE-7E47-4ECD-A795-84838586C3E8}"/>
                  </a:ext>
                </a:extLst>
              </p:cNvPr>
              <p:cNvCxnSpPr/>
              <p:nvPr/>
            </p:nvCxnSpPr>
            <p:spPr>
              <a:xfrm rot="5400000">
                <a:off x="5783849" y="-288961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16">
                <a:extLst>
                  <a:ext uri="{FF2B5EF4-FFF2-40B4-BE49-F238E27FC236}">
                    <a16:creationId xmlns:a16="http://schemas.microsoft.com/office/drawing/2014/main" id="{2FF25281-4E8D-4061-8177-9DDA0B202F9C}"/>
                  </a:ext>
                </a:extLst>
              </p:cNvPr>
              <p:cNvCxnSpPr/>
              <p:nvPr/>
            </p:nvCxnSpPr>
            <p:spPr>
              <a:xfrm rot="5400000">
                <a:off x="5783849" y="-316824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17">
                <a:extLst>
                  <a:ext uri="{FF2B5EF4-FFF2-40B4-BE49-F238E27FC236}">
                    <a16:creationId xmlns:a16="http://schemas.microsoft.com/office/drawing/2014/main" id="{5AB02128-B0B6-4ED7-8166-746B61D0454E}"/>
                  </a:ext>
                </a:extLst>
              </p:cNvPr>
              <p:cNvCxnSpPr/>
              <p:nvPr/>
            </p:nvCxnSpPr>
            <p:spPr>
              <a:xfrm rot="5400000">
                <a:off x="5783849" y="-3446877"/>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18">
                <a:extLst>
                  <a:ext uri="{FF2B5EF4-FFF2-40B4-BE49-F238E27FC236}">
                    <a16:creationId xmlns:a16="http://schemas.microsoft.com/office/drawing/2014/main" id="{95275D85-2A2F-4CEC-A261-FC0B81905171}"/>
                  </a:ext>
                </a:extLst>
              </p:cNvPr>
              <p:cNvCxnSpPr/>
              <p:nvPr/>
            </p:nvCxnSpPr>
            <p:spPr>
              <a:xfrm rot="5400000">
                <a:off x="5783849" y="-372550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19">
                <a:extLst>
                  <a:ext uri="{FF2B5EF4-FFF2-40B4-BE49-F238E27FC236}">
                    <a16:creationId xmlns:a16="http://schemas.microsoft.com/office/drawing/2014/main" id="{C4E99A9E-D496-457A-AF48-C06ADDC9934B}"/>
                  </a:ext>
                </a:extLst>
              </p:cNvPr>
              <p:cNvCxnSpPr/>
              <p:nvPr/>
            </p:nvCxnSpPr>
            <p:spPr>
              <a:xfrm rot="5400000">
                <a:off x="5783849" y="-400413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0">
                <a:extLst>
                  <a:ext uri="{FF2B5EF4-FFF2-40B4-BE49-F238E27FC236}">
                    <a16:creationId xmlns:a16="http://schemas.microsoft.com/office/drawing/2014/main" id="{1998E7C8-E46C-463B-8CBC-72565F57F253}"/>
                  </a:ext>
                </a:extLst>
              </p:cNvPr>
              <p:cNvCxnSpPr/>
              <p:nvPr/>
            </p:nvCxnSpPr>
            <p:spPr>
              <a:xfrm rot="5400000">
                <a:off x="5783849" y="-428277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1">
                <a:extLst>
                  <a:ext uri="{FF2B5EF4-FFF2-40B4-BE49-F238E27FC236}">
                    <a16:creationId xmlns:a16="http://schemas.microsoft.com/office/drawing/2014/main" id="{2B46C57B-546E-4831-B0BC-B789B9E174A9}"/>
                  </a:ext>
                </a:extLst>
              </p:cNvPr>
              <p:cNvCxnSpPr/>
              <p:nvPr/>
            </p:nvCxnSpPr>
            <p:spPr>
              <a:xfrm rot="5400000">
                <a:off x="5783849" y="-4561402"/>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2">
                <a:extLst>
                  <a:ext uri="{FF2B5EF4-FFF2-40B4-BE49-F238E27FC236}">
                    <a16:creationId xmlns:a16="http://schemas.microsoft.com/office/drawing/2014/main" id="{E025A676-2AF7-4322-A8AC-2D61797B55A5}"/>
                  </a:ext>
                </a:extLst>
              </p:cNvPr>
              <p:cNvCxnSpPr/>
              <p:nvPr/>
            </p:nvCxnSpPr>
            <p:spPr>
              <a:xfrm rot="5400000">
                <a:off x="5783849" y="-4840033"/>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23">
                <a:extLst>
                  <a:ext uri="{FF2B5EF4-FFF2-40B4-BE49-F238E27FC236}">
                    <a16:creationId xmlns:a16="http://schemas.microsoft.com/office/drawing/2014/main" id="{EB2C4D10-75CA-4941-B95B-47D994B4C033}"/>
                  </a:ext>
                </a:extLst>
              </p:cNvPr>
              <p:cNvCxnSpPr/>
              <p:nvPr/>
            </p:nvCxnSpPr>
            <p:spPr>
              <a:xfrm rot="5400000">
                <a:off x="5783849" y="-5118664"/>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24">
                <a:extLst>
                  <a:ext uri="{FF2B5EF4-FFF2-40B4-BE49-F238E27FC236}">
                    <a16:creationId xmlns:a16="http://schemas.microsoft.com/office/drawing/2014/main" id="{229E8511-BFFB-4D22-95E8-0D3116FAF29B}"/>
                  </a:ext>
                </a:extLst>
              </p:cNvPr>
              <p:cNvCxnSpPr/>
              <p:nvPr/>
            </p:nvCxnSpPr>
            <p:spPr>
              <a:xfrm rot="5400000">
                <a:off x="5783849" y="-5397295"/>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25">
                <a:extLst>
                  <a:ext uri="{FF2B5EF4-FFF2-40B4-BE49-F238E27FC236}">
                    <a16:creationId xmlns:a16="http://schemas.microsoft.com/office/drawing/2014/main" id="{27D0BF55-C368-47F3-8B74-F1BD295326F1}"/>
                  </a:ext>
                </a:extLst>
              </p:cNvPr>
              <p:cNvCxnSpPr/>
              <p:nvPr/>
            </p:nvCxnSpPr>
            <p:spPr>
              <a:xfrm rot="5400000">
                <a:off x="5783849" y="-5675926"/>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26">
                <a:extLst>
                  <a:ext uri="{FF2B5EF4-FFF2-40B4-BE49-F238E27FC236}">
                    <a16:creationId xmlns:a16="http://schemas.microsoft.com/office/drawing/2014/main" id="{574404DA-0C96-4D60-950E-FC24C751945E}"/>
                  </a:ext>
                </a:extLst>
              </p:cNvPr>
              <p:cNvCxnSpPr/>
              <p:nvPr/>
            </p:nvCxnSpPr>
            <p:spPr>
              <a:xfrm rot="5400000">
                <a:off x="5783849" y="-5954558"/>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27">
                <a:extLst>
                  <a:ext uri="{FF2B5EF4-FFF2-40B4-BE49-F238E27FC236}">
                    <a16:creationId xmlns:a16="http://schemas.microsoft.com/office/drawing/2014/main" id="{05B08D25-A94A-4AA0-B15C-65882A71C56F}"/>
                  </a:ext>
                </a:extLst>
              </p:cNvPr>
              <p:cNvCxnSpPr/>
              <p:nvPr/>
            </p:nvCxnSpPr>
            <p:spPr>
              <a:xfrm rot="5400000">
                <a:off x="5783849" y="-6233189"/>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28">
                <a:extLst>
                  <a:ext uri="{FF2B5EF4-FFF2-40B4-BE49-F238E27FC236}">
                    <a16:creationId xmlns:a16="http://schemas.microsoft.com/office/drawing/2014/main" id="{EC3CDDCD-1476-42D6-8309-3F57F4274F80}"/>
                  </a:ext>
                </a:extLst>
              </p:cNvPr>
              <p:cNvCxnSpPr/>
              <p:nvPr/>
            </p:nvCxnSpPr>
            <p:spPr>
              <a:xfrm rot="5400000">
                <a:off x="5783849" y="-6511820"/>
                <a:ext cx="0" cy="13002796"/>
              </a:xfrm>
              <a:prstGeom prst="line">
                <a:avLst/>
              </a:prstGeom>
              <a:ln w="6350">
                <a:solidFill>
                  <a:schemeClr val="tx1">
                    <a:lumMod val="50000"/>
                    <a:lumOff val="50000"/>
                    <a:alpha val="5000"/>
                  </a:schemeClr>
                </a:solidFill>
              </a:ln>
            </p:spPr>
            <p:style>
              <a:lnRef idx="1">
                <a:schemeClr val="accent1"/>
              </a:lnRef>
              <a:fillRef idx="0">
                <a:schemeClr val="accent1"/>
              </a:fillRef>
              <a:effectRef idx="0">
                <a:schemeClr val="accent1"/>
              </a:effectRef>
              <a:fontRef idx="minor">
                <a:schemeClr val="tx1"/>
              </a:fontRef>
            </p:style>
          </p:cxnSp>
        </p:grpSp>
      </p:grpSp>
      <p:sp>
        <p:nvSpPr>
          <p:cNvPr id="6" name="矩形 5"/>
          <p:cNvSpPr/>
          <p:nvPr userDrawn="1"/>
        </p:nvSpPr>
        <p:spPr bwMode="auto">
          <a:xfrm>
            <a:off x="0" y="-1"/>
            <a:ext cx="12192000" cy="36000"/>
          </a:xfrm>
          <a:prstGeom prst="rect">
            <a:avLst/>
          </a:prstGeom>
          <a:solidFill>
            <a:schemeClr val="accent1"/>
          </a:solidFill>
          <a:ln>
            <a:noFill/>
          </a:ln>
        </p:spPr>
        <p:txBody>
          <a:bodyPr rtlCol="0" anchor="ctr">
            <a:scene3d>
              <a:camera prst="orthographicFront"/>
              <a:lightRig rig="threePt" dir="t"/>
            </a:scene3d>
            <a:sp3d>
              <a:contourClr>
                <a:srgbClr val="FFFFFF"/>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endParaRPr>
          </a:p>
        </p:txBody>
      </p:sp>
      <p:sp>
        <p:nvSpPr>
          <p:cNvPr id="3" name="灯片编号占位符 2"/>
          <p:cNvSpPr>
            <a:spLocks noGrp="1"/>
          </p:cNvSpPr>
          <p:nvPr>
            <p:ph type="sldNum" sz="quarter" idx="10"/>
          </p:nvPr>
        </p:nvSpPr>
        <p:spPr/>
        <p:txBody>
          <a:bodyPr/>
          <a:lstStyle/>
          <a:p>
            <a:fld id="{99173E90-95F0-E34D-B0FF-F9193FBE2D36}" type="slidenum">
              <a:rPr kumimoji="1" lang="zh-CN" altLang="en-US" smtClean="0"/>
              <a:pPr/>
              <a:t>‹#›</a:t>
            </a:fld>
            <a:endParaRPr kumimoji="1" lang="zh-CN" altLang="en-US"/>
          </a:p>
        </p:txBody>
      </p:sp>
      <p:sp>
        <p:nvSpPr>
          <p:cNvPr id="9" name="图片占位符 11"/>
          <p:cNvSpPr>
            <a:spLocks noGrp="1"/>
          </p:cNvSpPr>
          <p:nvPr>
            <p:ph type="pic" sz="quarter" idx="11"/>
          </p:nvPr>
        </p:nvSpPr>
        <p:spPr>
          <a:xfrm>
            <a:off x="0" y="0"/>
            <a:ext cx="5310188" cy="7437438"/>
          </a:xfrm>
          <a:custGeom>
            <a:avLst/>
            <a:gdLst>
              <a:gd name="connsiteX0" fmla="*/ 0 w 5310188"/>
              <a:gd name="connsiteY0" fmla="*/ 0 h 7437438"/>
              <a:gd name="connsiteX1" fmla="*/ 3806759 w 5310188"/>
              <a:gd name="connsiteY1" fmla="*/ 0 h 7437438"/>
              <a:gd name="connsiteX2" fmla="*/ 3813527 w 5310188"/>
              <a:gd name="connsiteY2" fmla="*/ 27438 h 7437438"/>
              <a:gd name="connsiteX3" fmla="*/ 3834948 w 5310188"/>
              <a:gd name="connsiteY3" fmla="*/ 141818 h 7437438"/>
              <a:gd name="connsiteX4" fmla="*/ 3965786 w 5310188"/>
              <a:gd name="connsiteY4" fmla="*/ 665372 h 7437438"/>
              <a:gd name="connsiteX5" fmla="*/ 4075765 w 5310188"/>
              <a:gd name="connsiteY5" fmla="*/ 862654 h 7437438"/>
              <a:gd name="connsiteX6" fmla="*/ 4085246 w 5310188"/>
              <a:gd name="connsiteY6" fmla="*/ 949913 h 7437438"/>
              <a:gd name="connsiteX7" fmla="*/ 4081454 w 5310188"/>
              <a:gd name="connsiteY7" fmla="*/ 1094080 h 7437438"/>
              <a:gd name="connsiteX8" fmla="*/ 4263489 w 5310188"/>
              <a:gd name="connsiteY8" fmla="*/ 1636604 h 7437438"/>
              <a:gd name="connsiteX9" fmla="*/ 4320374 w 5310188"/>
              <a:gd name="connsiteY9" fmla="*/ 1862340 h 7437438"/>
              <a:gd name="connsiteX10" fmla="*/ 4455004 w 5310188"/>
              <a:gd name="connsiteY10" fmla="*/ 2177232 h 7437438"/>
              <a:gd name="connsiteX11" fmla="*/ 4504305 w 5310188"/>
              <a:gd name="connsiteY11" fmla="*/ 2328986 h 7437438"/>
              <a:gd name="connsiteX12" fmla="*/ 4587738 w 5310188"/>
              <a:gd name="connsiteY12" fmla="*/ 2564207 h 7437438"/>
              <a:gd name="connsiteX13" fmla="*/ 4610492 w 5310188"/>
              <a:gd name="connsiteY13" fmla="*/ 2602145 h 7437438"/>
              <a:gd name="connsiteX14" fmla="*/ 4659793 w 5310188"/>
              <a:gd name="connsiteY14" fmla="*/ 2788045 h 7437438"/>
              <a:gd name="connsiteX15" fmla="*/ 4784942 w 5310188"/>
              <a:gd name="connsiteY15" fmla="*/ 3383683 h 7437438"/>
              <a:gd name="connsiteX16" fmla="*/ 4856998 w 5310188"/>
              <a:gd name="connsiteY16" fmla="*/ 3554408 h 7437438"/>
              <a:gd name="connsiteX17" fmla="*/ 4923364 w 5310188"/>
              <a:gd name="connsiteY17" fmla="*/ 3844639 h 7437438"/>
              <a:gd name="connsiteX18" fmla="*/ 4968873 w 5310188"/>
              <a:gd name="connsiteY18" fmla="*/ 4423205 h 7437438"/>
              <a:gd name="connsiteX19" fmla="*/ 5186936 w 5310188"/>
              <a:gd name="connsiteY19" fmla="*/ 4963832 h 7437438"/>
              <a:gd name="connsiteX20" fmla="*/ 5240029 w 5310188"/>
              <a:gd name="connsiteY20" fmla="*/ 5083339 h 7437438"/>
              <a:gd name="connsiteX21" fmla="*/ 5245718 w 5310188"/>
              <a:gd name="connsiteY21" fmla="*/ 5210434 h 7437438"/>
              <a:gd name="connsiteX22" fmla="*/ 5253302 w 5310188"/>
              <a:gd name="connsiteY22" fmla="*/ 5360292 h 7437438"/>
              <a:gd name="connsiteX23" fmla="*/ 5310188 w 5310188"/>
              <a:gd name="connsiteY23" fmla="*/ 5559470 h 7437438"/>
              <a:gd name="connsiteX24" fmla="*/ 5310188 w 5310188"/>
              <a:gd name="connsiteY24" fmla="*/ 5661905 h 7437438"/>
              <a:gd name="connsiteX25" fmla="*/ 5226756 w 5310188"/>
              <a:gd name="connsiteY25" fmla="*/ 5697947 h 7437438"/>
              <a:gd name="connsiteX26" fmla="*/ 5152804 w 5310188"/>
              <a:gd name="connsiteY26" fmla="*/ 5584131 h 7437438"/>
              <a:gd name="connsiteX27" fmla="*/ 4904402 w 5310188"/>
              <a:gd name="connsiteY27" fmla="*/ 5282518 h 7437438"/>
              <a:gd name="connsiteX28" fmla="*/ 4671170 w 5310188"/>
              <a:gd name="connsiteY28" fmla="*/ 5155423 h 7437438"/>
              <a:gd name="connsiteX29" fmla="*/ 4557399 w 5310188"/>
              <a:gd name="connsiteY29" fmla="*/ 5037813 h 7437438"/>
              <a:gd name="connsiteX30" fmla="*/ 4517579 w 5310188"/>
              <a:gd name="connsiteY30" fmla="*/ 5015049 h 7437438"/>
              <a:gd name="connsiteX31" fmla="*/ 4517579 w 5310188"/>
              <a:gd name="connsiteY31" fmla="*/ 5064370 h 7437438"/>
              <a:gd name="connsiteX32" fmla="*/ 4644624 w 5310188"/>
              <a:gd name="connsiteY32" fmla="*/ 5392540 h 7437438"/>
              <a:gd name="connsiteX33" fmla="*/ 4748914 w 5310188"/>
              <a:gd name="connsiteY33" fmla="*/ 5644833 h 7437438"/>
              <a:gd name="connsiteX34" fmla="*/ 4838036 w 5310188"/>
              <a:gd name="connsiteY34" fmla="*/ 6098201 h 7437438"/>
              <a:gd name="connsiteX35" fmla="*/ 4858894 w 5310188"/>
              <a:gd name="connsiteY35" fmla="*/ 6153212 h 7437438"/>
              <a:gd name="connsiteX36" fmla="*/ 4938534 w 5310188"/>
              <a:gd name="connsiteY36" fmla="*/ 6318245 h 7437438"/>
              <a:gd name="connsiteX37" fmla="*/ 4999212 w 5310188"/>
              <a:gd name="connsiteY37" fmla="*/ 6475691 h 7437438"/>
              <a:gd name="connsiteX38" fmla="*/ 4984043 w 5310188"/>
              <a:gd name="connsiteY38" fmla="*/ 6561053 h 7437438"/>
              <a:gd name="connsiteX39" fmla="*/ 4951807 w 5310188"/>
              <a:gd name="connsiteY39" fmla="*/ 6678663 h 7437438"/>
              <a:gd name="connsiteX40" fmla="*/ 5071268 w 5310188"/>
              <a:gd name="connsiteY40" fmla="*/ 7058051 h 7437438"/>
              <a:gd name="connsiteX41" fmla="*/ 5166077 w 5310188"/>
              <a:gd name="connsiteY41" fmla="*/ 7331210 h 7437438"/>
              <a:gd name="connsiteX42" fmla="*/ 5139531 w 5310188"/>
              <a:gd name="connsiteY42" fmla="*/ 7437438 h 7437438"/>
              <a:gd name="connsiteX43" fmla="*/ 5082645 w 5310188"/>
              <a:gd name="connsiteY43" fmla="*/ 7437438 h 7437438"/>
              <a:gd name="connsiteX44" fmla="*/ 5003005 w 5310188"/>
              <a:gd name="connsiteY44" fmla="*/ 7333106 h 7437438"/>
              <a:gd name="connsiteX45" fmla="*/ 4944223 w 5310188"/>
              <a:gd name="connsiteY45" fmla="*/ 7281889 h 7437438"/>
              <a:gd name="connsiteX46" fmla="*/ 4781150 w 5310188"/>
              <a:gd name="connsiteY46" fmla="*/ 7141516 h 7437438"/>
              <a:gd name="connsiteX47" fmla="*/ 4525163 w 5310188"/>
              <a:gd name="connsiteY47" fmla="*/ 6735571 h 7437438"/>
              <a:gd name="connsiteX48" fmla="*/ 4396222 w 5310188"/>
              <a:gd name="connsiteY48" fmla="*/ 6627446 h 7437438"/>
              <a:gd name="connsiteX49" fmla="*/ 4265385 w 5310188"/>
              <a:gd name="connsiteY49" fmla="*/ 6473794 h 7437438"/>
              <a:gd name="connsiteX50" fmla="*/ 4047322 w 5310188"/>
              <a:gd name="connsiteY50" fmla="*/ 6219605 h 7437438"/>
              <a:gd name="connsiteX51" fmla="*/ 3876665 w 5310188"/>
              <a:gd name="connsiteY51" fmla="*/ 6079231 h 7437438"/>
              <a:gd name="connsiteX52" fmla="*/ 3776166 w 5310188"/>
              <a:gd name="connsiteY52" fmla="*/ 6077334 h 7437438"/>
              <a:gd name="connsiteX53" fmla="*/ 3776166 w 5310188"/>
              <a:gd name="connsiteY53" fmla="*/ 6185460 h 7437438"/>
              <a:gd name="connsiteX54" fmla="*/ 3876665 w 5310188"/>
              <a:gd name="connsiteY54" fmla="*/ 6293585 h 7437438"/>
              <a:gd name="connsiteX55" fmla="*/ 3918381 w 5310188"/>
              <a:gd name="connsiteY55" fmla="*/ 6373256 h 7437438"/>
              <a:gd name="connsiteX56" fmla="*/ 3901315 w 5310188"/>
              <a:gd name="connsiteY56" fmla="*/ 6430165 h 7437438"/>
              <a:gd name="connsiteX57" fmla="*/ 3842533 w 5310188"/>
              <a:gd name="connsiteY57" fmla="*/ 6428268 h 7437438"/>
              <a:gd name="connsiteX58" fmla="*/ 3677564 w 5310188"/>
              <a:gd name="connsiteY58" fmla="*/ 6268925 h 7437438"/>
              <a:gd name="connsiteX59" fmla="*/ 3537246 w 5310188"/>
              <a:gd name="connsiteY59" fmla="*/ 6113376 h 7437438"/>
              <a:gd name="connsiteX60" fmla="*/ 3472775 w 5310188"/>
              <a:gd name="connsiteY60" fmla="*/ 6092510 h 7437438"/>
              <a:gd name="connsiteX61" fmla="*/ 3438644 w 5310188"/>
              <a:gd name="connsiteY61" fmla="*/ 6158903 h 7437438"/>
              <a:gd name="connsiteX62" fmla="*/ 3440540 w 5310188"/>
              <a:gd name="connsiteY62" fmla="*/ 6187357 h 7437438"/>
              <a:gd name="connsiteX63" fmla="*/ 3444332 w 5310188"/>
              <a:gd name="connsiteY63" fmla="*/ 6210120 h 7437438"/>
              <a:gd name="connsiteX64" fmla="*/ 3402616 w 5310188"/>
              <a:gd name="connsiteY64" fmla="*/ 6267028 h 7437438"/>
              <a:gd name="connsiteX65" fmla="*/ 3237647 w 5310188"/>
              <a:gd name="connsiteY65" fmla="*/ 6274616 h 7437438"/>
              <a:gd name="connsiteX66" fmla="*/ 3205412 w 5310188"/>
              <a:gd name="connsiteY66" fmla="*/ 6215811 h 7437438"/>
              <a:gd name="connsiteX67" fmla="*/ 3057508 w 5310188"/>
              <a:gd name="connsiteY67" fmla="*/ 5952136 h 7437438"/>
              <a:gd name="connsiteX68" fmla="*/ 2841342 w 5310188"/>
              <a:gd name="connsiteY68" fmla="*/ 5627760 h 7437438"/>
              <a:gd name="connsiteX69" fmla="*/ 2659307 w 5310188"/>
              <a:gd name="connsiteY69" fmla="*/ 5445654 h 7437438"/>
              <a:gd name="connsiteX70" fmla="*/ 2617591 w 5310188"/>
              <a:gd name="connsiteY70" fmla="*/ 5441860 h 7437438"/>
              <a:gd name="connsiteX71" fmla="*/ 2625176 w 5310188"/>
              <a:gd name="connsiteY71" fmla="*/ 5477902 h 7437438"/>
              <a:gd name="connsiteX72" fmla="*/ 2564498 w 5310188"/>
              <a:gd name="connsiteY72" fmla="*/ 5572749 h 7437438"/>
              <a:gd name="connsiteX73" fmla="*/ 2365397 w 5310188"/>
              <a:gd name="connsiteY73" fmla="*/ 5434273 h 7437438"/>
              <a:gd name="connsiteX74" fmla="*/ 2160608 w 5310188"/>
              <a:gd name="connsiteY74" fmla="*/ 5092824 h 7437438"/>
              <a:gd name="connsiteX75" fmla="*/ 2046836 w 5310188"/>
              <a:gd name="connsiteY75" fmla="*/ 5039710 h 7437438"/>
              <a:gd name="connsiteX76" fmla="*/ 1976677 w 5310188"/>
              <a:gd name="connsiteY76" fmla="*/ 4984698 h 7437438"/>
              <a:gd name="connsiteX77" fmla="*/ 1938753 w 5310188"/>
              <a:gd name="connsiteY77" fmla="*/ 4944863 h 7437438"/>
              <a:gd name="connsiteX78" fmla="*/ 1751030 w 5310188"/>
              <a:gd name="connsiteY78" fmla="*/ 4728612 h 7437438"/>
              <a:gd name="connsiteX79" fmla="*/ 1550033 w 5310188"/>
              <a:gd name="connsiteY79" fmla="*/ 4436484 h 7437438"/>
              <a:gd name="connsiteX80" fmla="*/ 1383168 w 5310188"/>
              <a:gd name="connsiteY80" fmla="*/ 4148149 h 7437438"/>
              <a:gd name="connsiteX81" fmla="*/ 1269396 w 5310188"/>
              <a:gd name="connsiteY81" fmla="*/ 3912929 h 7437438"/>
              <a:gd name="connsiteX82" fmla="*/ 1153729 w 5310188"/>
              <a:gd name="connsiteY82" fmla="*/ 3782040 h 7437438"/>
              <a:gd name="connsiteX83" fmla="*/ 1093050 w 5310188"/>
              <a:gd name="connsiteY83" fmla="*/ 3664430 h 7437438"/>
              <a:gd name="connsiteX84" fmla="*/ 1062711 w 5310188"/>
              <a:gd name="connsiteY84" fmla="*/ 3575274 h 7437438"/>
              <a:gd name="connsiteX85" fmla="*/ 952732 w 5310188"/>
              <a:gd name="connsiteY85" fmla="*/ 3349539 h 7437438"/>
              <a:gd name="connsiteX86" fmla="*/ 795348 w 5310188"/>
              <a:gd name="connsiteY86" fmla="*/ 3169330 h 7437438"/>
              <a:gd name="connsiteX87" fmla="*/ 725188 w 5310188"/>
              <a:gd name="connsiteY87" fmla="*/ 3089658 h 7437438"/>
              <a:gd name="connsiteX88" fmla="*/ 711915 w 5310188"/>
              <a:gd name="connsiteY88" fmla="*/ 3021368 h 7437438"/>
              <a:gd name="connsiteX89" fmla="*/ 637963 w 5310188"/>
              <a:gd name="connsiteY89" fmla="*/ 2894274 h 7437438"/>
              <a:gd name="connsiteX90" fmla="*/ 522296 w 5310188"/>
              <a:gd name="connsiteY90" fmla="*/ 2715962 h 7437438"/>
              <a:gd name="connsiteX91" fmla="*/ 372496 w 5310188"/>
              <a:gd name="connsiteY91" fmla="*/ 2478845 h 7437438"/>
              <a:gd name="connsiteX92" fmla="*/ 125991 w 5310188"/>
              <a:gd name="connsiteY92" fmla="*/ 2137396 h 7437438"/>
              <a:gd name="connsiteX93" fmla="*/ 69105 w 5310188"/>
              <a:gd name="connsiteY93" fmla="*/ 2076694 h 7437438"/>
              <a:gd name="connsiteX94" fmla="*/ 16012 w 5310188"/>
              <a:gd name="connsiteY94" fmla="*/ 2039703 h 7437438"/>
              <a:gd name="connsiteX95" fmla="*/ 0 w 5310188"/>
              <a:gd name="connsiteY95" fmla="*/ 2014403 h 7437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Lst>
            <a:rect l="l" t="t" r="r" b="b"/>
            <a:pathLst>
              <a:path w="5310188" h="7437438">
                <a:moveTo>
                  <a:pt x="0" y="0"/>
                </a:moveTo>
                <a:lnTo>
                  <a:pt x="3806759" y="0"/>
                </a:lnTo>
                <a:lnTo>
                  <a:pt x="3813527" y="27438"/>
                </a:lnTo>
                <a:cubicBezTo>
                  <a:pt x="3821438" y="65229"/>
                  <a:pt x="3828312" y="103405"/>
                  <a:pt x="3834948" y="141818"/>
                </a:cubicBezTo>
                <a:cubicBezTo>
                  <a:pt x="3865288" y="320130"/>
                  <a:pt x="3897523" y="496545"/>
                  <a:pt x="3965786" y="665372"/>
                </a:cubicBezTo>
                <a:cubicBezTo>
                  <a:pt x="3994229" y="735559"/>
                  <a:pt x="4043530" y="794364"/>
                  <a:pt x="4075765" y="862654"/>
                </a:cubicBezTo>
                <a:cubicBezTo>
                  <a:pt x="4089039" y="893005"/>
                  <a:pt x="4102312" y="921459"/>
                  <a:pt x="4085246" y="949913"/>
                </a:cubicBezTo>
                <a:cubicBezTo>
                  <a:pt x="4058699" y="997336"/>
                  <a:pt x="4066284" y="1044760"/>
                  <a:pt x="4081454" y="1094080"/>
                </a:cubicBezTo>
                <a:cubicBezTo>
                  <a:pt x="4134547" y="1276186"/>
                  <a:pt x="4189537" y="1460189"/>
                  <a:pt x="4263489" y="1636604"/>
                </a:cubicBezTo>
                <a:cubicBezTo>
                  <a:pt x="4293828" y="1708688"/>
                  <a:pt x="4312790" y="1784565"/>
                  <a:pt x="4320374" y="1862340"/>
                </a:cubicBezTo>
                <a:cubicBezTo>
                  <a:pt x="4333648" y="1981847"/>
                  <a:pt x="4381053" y="2084281"/>
                  <a:pt x="4455004" y="2177232"/>
                </a:cubicBezTo>
                <a:cubicBezTo>
                  <a:pt x="4491032" y="2222758"/>
                  <a:pt x="4509994" y="2272078"/>
                  <a:pt x="4504305" y="2328986"/>
                </a:cubicBezTo>
                <a:cubicBezTo>
                  <a:pt x="4494824" y="2421936"/>
                  <a:pt x="4549814" y="2490226"/>
                  <a:pt x="4587738" y="2564207"/>
                </a:cubicBezTo>
                <a:cubicBezTo>
                  <a:pt x="4593426" y="2577485"/>
                  <a:pt x="4610492" y="2586970"/>
                  <a:pt x="4610492" y="2602145"/>
                </a:cubicBezTo>
                <a:cubicBezTo>
                  <a:pt x="4610492" y="2670435"/>
                  <a:pt x="4646520" y="2727343"/>
                  <a:pt x="4659793" y="2788045"/>
                </a:cubicBezTo>
                <a:cubicBezTo>
                  <a:pt x="4699613" y="2987224"/>
                  <a:pt x="4750811" y="3184505"/>
                  <a:pt x="4784942" y="3383683"/>
                </a:cubicBezTo>
                <a:cubicBezTo>
                  <a:pt x="4794423" y="3446282"/>
                  <a:pt x="4815281" y="3506984"/>
                  <a:pt x="4856998" y="3554408"/>
                </a:cubicBezTo>
                <a:cubicBezTo>
                  <a:pt x="4930949" y="3639770"/>
                  <a:pt x="4940430" y="3742205"/>
                  <a:pt x="4923364" y="3844639"/>
                </a:cubicBezTo>
                <a:cubicBezTo>
                  <a:pt x="4887337" y="4041921"/>
                  <a:pt x="4917676" y="4233511"/>
                  <a:pt x="4968873" y="4423205"/>
                </a:cubicBezTo>
                <a:cubicBezTo>
                  <a:pt x="5020070" y="4611002"/>
                  <a:pt x="5103503" y="4787417"/>
                  <a:pt x="5186936" y="4963832"/>
                </a:cubicBezTo>
                <a:cubicBezTo>
                  <a:pt x="5205898" y="5001771"/>
                  <a:pt x="5222963" y="5041607"/>
                  <a:pt x="5240029" y="5083339"/>
                </a:cubicBezTo>
                <a:cubicBezTo>
                  <a:pt x="5257095" y="5123175"/>
                  <a:pt x="5260887" y="5166804"/>
                  <a:pt x="5245718" y="5210434"/>
                </a:cubicBezTo>
                <a:cubicBezTo>
                  <a:pt x="5224859" y="5261651"/>
                  <a:pt x="5230548" y="5312869"/>
                  <a:pt x="5253302" y="5360292"/>
                </a:cubicBezTo>
                <a:cubicBezTo>
                  <a:pt x="5283642" y="5422891"/>
                  <a:pt x="5296915" y="5491181"/>
                  <a:pt x="5310188" y="5559470"/>
                </a:cubicBezTo>
                <a:cubicBezTo>
                  <a:pt x="5310188" y="5661905"/>
                  <a:pt x="5310188" y="5661905"/>
                  <a:pt x="5310188" y="5661905"/>
                </a:cubicBezTo>
                <a:cubicBezTo>
                  <a:pt x="5293122" y="5718813"/>
                  <a:pt x="5276057" y="5724504"/>
                  <a:pt x="5226756" y="5697947"/>
                </a:cubicBezTo>
                <a:cubicBezTo>
                  <a:pt x="5181247" y="5673287"/>
                  <a:pt x="5150908" y="5633451"/>
                  <a:pt x="5152804" y="5584131"/>
                </a:cubicBezTo>
                <a:cubicBezTo>
                  <a:pt x="5154700" y="5409612"/>
                  <a:pt x="5046617" y="5335632"/>
                  <a:pt x="4904402" y="5282518"/>
                </a:cubicBezTo>
                <a:cubicBezTo>
                  <a:pt x="4820970" y="5252167"/>
                  <a:pt x="4743226" y="5206640"/>
                  <a:pt x="4671170" y="5155423"/>
                </a:cubicBezTo>
                <a:cubicBezTo>
                  <a:pt x="4625662" y="5123175"/>
                  <a:pt x="4589634" y="5081442"/>
                  <a:pt x="4557399" y="5037813"/>
                </a:cubicBezTo>
                <a:cubicBezTo>
                  <a:pt x="4547918" y="5024534"/>
                  <a:pt x="4534644" y="5003668"/>
                  <a:pt x="4517579" y="5015049"/>
                </a:cubicBezTo>
                <a:cubicBezTo>
                  <a:pt x="4494824" y="5028328"/>
                  <a:pt x="4506202" y="5051091"/>
                  <a:pt x="4517579" y="5064370"/>
                </a:cubicBezTo>
                <a:cubicBezTo>
                  <a:pt x="4602907" y="5159217"/>
                  <a:pt x="4623766" y="5273033"/>
                  <a:pt x="4644624" y="5392540"/>
                </a:cubicBezTo>
                <a:cubicBezTo>
                  <a:pt x="4659793" y="5481696"/>
                  <a:pt x="4710991" y="5561367"/>
                  <a:pt x="4748914" y="5644833"/>
                </a:cubicBezTo>
                <a:cubicBezTo>
                  <a:pt x="4815281" y="5787103"/>
                  <a:pt x="4872167" y="5933167"/>
                  <a:pt x="4838036" y="6098201"/>
                </a:cubicBezTo>
                <a:cubicBezTo>
                  <a:pt x="4834243" y="6119067"/>
                  <a:pt x="4841828" y="6138036"/>
                  <a:pt x="4858894" y="6153212"/>
                </a:cubicBezTo>
                <a:cubicBezTo>
                  <a:pt x="4908195" y="6198738"/>
                  <a:pt x="4929053" y="6255646"/>
                  <a:pt x="4938534" y="6318245"/>
                </a:cubicBezTo>
                <a:cubicBezTo>
                  <a:pt x="4948015" y="6375153"/>
                  <a:pt x="4961288" y="6430165"/>
                  <a:pt x="4999212" y="6475691"/>
                </a:cubicBezTo>
                <a:cubicBezTo>
                  <a:pt x="5027655" y="6507939"/>
                  <a:pt x="5018174" y="6538290"/>
                  <a:pt x="4984043" y="6561053"/>
                </a:cubicBezTo>
                <a:cubicBezTo>
                  <a:pt x="4919572" y="6606580"/>
                  <a:pt x="4923364" y="6604683"/>
                  <a:pt x="4951807" y="6678663"/>
                </a:cubicBezTo>
                <a:cubicBezTo>
                  <a:pt x="5003005" y="6801964"/>
                  <a:pt x="5035240" y="6930956"/>
                  <a:pt x="5071268" y="7058051"/>
                </a:cubicBezTo>
                <a:cubicBezTo>
                  <a:pt x="5099711" y="7151001"/>
                  <a:pt x="5126257" y="7243951"/>
                  <a:pt x="5166077" y="7331210"/>
                </a:cubicBezTo>
                <a:cubicBezTo>
                  <a:pt x="5185039" y="7374839"/>
                  <a:pt x="5185039" y="7410881"/>
                  <a:pt x="5139531" y="7437438"/>
                </a:cubicBezTo>
                <a:cubicBezTo>
                  <a:pt x="5082645" y="7437438"/>
                  <a:pt x="5082645" y="7437438"/>
                  <a:pt x="5082645" y="7437438"/>
                </a:cubicBezTo>
                <a:cubicBezTo>
                  <a:pt x="5040929" y="7414675"/>
                  <a:pt x="5014382" y="7380530"/>
                  <a:pt x="5003005" y="7333106"/>
                </a:cubicBezTo>
                <a:cubicBezTo>
                  <a:pt x="4995420" y="7300859"/>
                  <a:pt x="4976458" y="7285683"/>
                  <a:pt x="4944223" y="7281889"/>
                </a:cubicBezTo>
                <a:cubicBezTo>
                  <a:pt x="4860790" y="7268611"/>
                  <a:pt x="4807697" y="7228775"/>
                  <a:pt x="4781150" y="7141516"/>
                </a:cubicBezTo>
                <a:cubicBezTo>
                  <a:pt x="4733745" y="6984070"/>
                  <a:pt x="4631350" y="6858872"/>
                  <a:pt x="4525163" y="6735571"/>
                </a:cubicBezTo>
                <a:cubicBezTo>
                  <a:pt x="4489136" y="6691942"/>
                  <a:pt x="4447419" y="6655900"/>
                  <a:pt x="4396222" y="6627446"/>
                </a:cubicBezTo>
                <a:cubicBezTo>
                  <a:pt x="4335544" y="6593301"/>
                  <a:pt x="4291931" y="6538290"/>
                  <a:pt x="4265385" y="6473794"/>
                </a:cubicBezTo>
                <a:cubicBezTo>
                  <a:pt x="4219876" y="6365669"/>
                  <a:pt x="4140236" y="6287894"/>
                  <a:pt x="4047322" y="6219605"/>
                </a:cubicBezTo>
                <a:cubicBezTo>
                  <a:pt x="3988540" y="6175975"/>
                  <a:pt x="3931654" y="6128552"/>
                  <a:pt x="3876665" y="6079231"/>
                </a:cubicBezTo>
                <a:cubicBezTo>
                  <a:pt x="3831156" y="6039396"/>
                  <a:pt x="3812194" y="6039396"/>
                  <a:pt x="3776166" y="6077334"/>
                </a:cubicBezTo>
                <a:cubicBezTo>
                  <a:pt x="3740139" y="6113376"/>
                  <a:pt x="3738243" y="6147521"/>
                  <a:pt x="3776166" y="6185460"/>
                </a:cubicBezTo>
                <a:cubicBezTo>
                  <a:pt x="3812194" y="6219605"/>
                  <a:pt x="3844429" y="6257543"/>
                  <a:pt x="3876665" y="6293585"/>
                </a:cubicBezTo>
                <a:cubicBezTo>
                  <a:pt x="3899419" y="6316348"/>
                  <a:pt x="3910796" y="6342905"/>
                  <a:pt x="3918381" y="6373256"/>
                </a:cubicBezTo>
                <a:cubicBezTo>
                  <a:pt x="3922173" y="6396020"/>
                  <a:pt x="3920277" y="6414989"/>
                  <a:pt x="3901315" y="6430165"/>
                </a:cubicBezTo>
                <a:cubicBezTo>
                  <a:pt x="3882353" y="6443443"/>
                  <a:pt x="3863391" y="6437752"/>
                  <a:pt x="3842533" y="6428268"/>
                </a:cubicBezTo>
                <a:cubicBezTo>
                  <a:pt x="3766685" y="6394123"/>
                  <a:pt x="3726865" y="6325833"/>
                  <a:pt x="3677564" y="6268925"/>
                </a:cubicBezTo>
                <a:cubicBezTo>
                  <a:pt x="3630159" y="6215811"/>
                  <a:pt x="3588443" y="6160800"/>
                  <a:pt x="3537246" y="6113376"/>
                </a:cubicBezTo>
                <a:cubicBezTo>
                  <a:pt x="3518284" y="6096304"/>
                  <a:pt x="3499322" y="6077334"/>
                  <a:pt x="3472775" y="6092510"/>
                </a:cubicBezTo>
                <a:cubicBezTo>
                  <a:pt x="3446228" y="6105788"/>
                  <a:pt x="3438644" y="6130449"/>
                  <a:pt x="3438644" y="6158903"/>
                </a:cubicBezTo>
                <a:cubicBezTo>
                  <a:pt x="3438644" y="6168387"/>
                  <a:pt x="3438644" y="6177872"/>
                  <a:pt x="3440540" y="6187357"/>
                </a:cubicBezTo>
                <a:cubicBezTo>
                  <a:pt x="3442436" y="6194944"/>
                  <a:pt x="3444332" y="6202532"/>
                  <a:pt x="3444332" y="6210120"/>
                </a:cubicBezTo>
                <a:cubicBezTo>
                  <a:pt x="3444332" y="6238574"/>
                  <a:pt x="3432955" y="6268925"/>
                  <a:pt x="3402616" y="6267028"/>
                </a:cubicBezTo>
                <a:cubicBezTo>
                  <a:pt x="3345730" y="6265131"/>
                  <a:pt x="3296429" y="6380844"/>
                  <a:pt x="3237647" y="6274616"/>
                </a:cubicBezTo>
                <a:cubicBezTo>
                  <a:pt x="3226270" y="6255646"/>
                  <a:pt x="3209204" y="6238574"/>
                  <a:pt x="3205412" y="6215811"/>
                </a:cubicBezTo>
                <a:cubicBezTo>
                  <a:pt x="3194034" y="6105788"/>
                  <a:pt x="3123875" y="6029911"/>
                  <a:pt x="3057508" y="5952136"/>
                </a:cubicBezTo>
                <a:cubicBezTo>
                  <a:pt x="2970283" y="5853496"/>
                  <a:pt x="2902020" y="5741576"/>
                  <a:pt x="2841342" y="5627760"/>
                </a:cubicBezTo>
                <a:cubicBezTo>
                  <a:pt x="2799626" y="5546192"/>
                  <a:pt x="2738948" y="5487387"/>
                  <a:pt x="2659307" y="5445654"/>
                </a:cubicBezTo>
                <a:cubicBezTo>
                  <a:pt x="2646034" y="5438066"/>
                  <a:pt x="2630864" y="5430479"/>
                  <a:pt x="2617591" y="5441860"/>
                </a:cubicBezTo>
                <a:cubicBezTo>
                  <a:pt x="2604318" y="5455139"/>
                  <a:pt x="2621383" y="5466521"/>
                  <a:pt x="2625176" y="5477902"/>
                </a:cubicBezTo>
                <a:cubicBezTo>
                  <a:pt x="2647930" y="5536707"/>
                  <a:pt x="2625176" y="5568955"/>
                  <a:pt x="2564498" y="5572749"/>
                </a:cubicBezTo>
                <a:cubicBezTo>
                  <a:pt x="2458311" y="5582234"/>
                  <a:pt x="2407113" y="5512047"/>
                  <a:pt x="2365397" y="5434273"/>
                </a:cubicBezTo>
                <a:cubicBezTo>
                  <a:pt x="2300927" y="5316662"/>
                  <a:pt x="2225079" y="5208537"/>
                  <a:pt x="2160608" y="5092824"/>
                </a:cubicBezTo>
                <a:cubicBezTo>
                  <a:pt x="2137854" y="5051091"/>
                  <a:pt x="2086656" y="5049194"/>
                  <a:pt x="2046836" y="5039710"/>
                </a:cubicBezTo>
                <a:cubicBezTo>
                  <a:pt x="2010809" y="5032122"/>
                  <a:pt x="1984262" y="5022637"/>
                  <a:pt x="1976677" y="4984698"/>
                </a:cubicBezTo>
                <a:cubicBezTo>
                  <a:pt x="1970989" y="4965729"/>
                  <a:pt x="1957715" y="4952451"/>
                  <a:pt x="1938753" y="4944863"/>
                </a:cubicBezTo>
                <a:cubicBezTo>
                  <a:pt x="1842047" y="4903130"/>
                  <a:pt x="1785161" y="4823459"/>
                  <a:pt x="1751030" y="4728612"/>
                </a:cubicBezTo>
                <a:cubicBezTo>
                  <a:pt x="1709314" y="4612899"/>
                  <a:pt x="1629673" y="4523743"/>
                  <a:pt x="1550033" y="4436484"/>
                </a:cubicBezTo>
                <a:cubicBezTo>
                  <a:pt x="1470393" y="4351121"/>
                  <a:pt x="1428677" y="4248687"/>
                  <a:pt x="1383168" y="4148149"/>
                </a:cubicBezTo>
                <a:cubicBezTo>
                  <a:pt x="1347140" y="4068478"/>
                  <a:pt x="1307320" y="3992600"/>
                  <a:pt x="1269396" y="3912929"/>
                </a:cubicBezTo>
                <a:cubicBezTo>
                  <a:pt x="1242850" y="3859815"/>
                  <a:pt x="1203030" y="3818082"/>
                  <a:pt x="1153729" y="3782040"/>
                </a:cubicBezTo>
                <a:cubicBezTo>
                  <a:pt x="1113908" y="3753586"/>
                  <a:pt x="1083569" y="3723235"/>
                  <a:pt x="1093050" y="3664430"/>
                </a:cubicBezTo>
                <a:cubicBezTo>
                  <a:pt x="1100635" y="3632182"/>
                  <a:pt x="1079777" y="3603728"/>
                  <a:pt x="1062711" y="3575274"/>
                </a:cubicBezTo>
                <a:cubicBezTo>
                  <a:pt x="1015306" y="3505087"/>
                  <a:pt x="981175" y="3431107"/>
                  <a:pt x="952732" y="3349539"/>
                </a:cubicBezTo>
                <a:cubicBezTo>
                  <a:pt x="928081" y="3281249"/>
                  <a:pt x="890157" y="3193990"/>
                  <a:pt x="795348" y="3169330"/>
                </a:cubicBezTo>
                <a:cubicBezTo>
                  <a:pt x="757424" y="3159845"/>
                  <a:pt x="732773" y="3129494"/>
                  <a:pt x="725188" y="3089658"/>
                </a:cubicBezTo>
                <a:cubicBezTo>
                  <a:pt x="719500" y="3066895"/>
                  <a:pt x="713811" y="3044132"/>
                  <a:pt x="711915" y="3021368"/>
                </a:cubicBezTo>
                <a:cubicBezTo>
                  <a:pt x="706226" y="2968254"/>
                  <a:pt x="687264" y="2924625"/>
                  <a:pt x="637963" y="2894274"/>
                </a:cubicBezTo>
                <a:cubicBezTo>
                  <a:pt x="571597" y="2852541"/>
                  <a:pt x="535569" y="2793736"/>
                  <a:pt x="522296" y="2715962"/>
                </a:cubicBezTo>
                <a:cubicBezTo>
                  <a:pt x="503334" y="2619218"/>
                  <a:pt x="446448" y="2541443"/>
                  <a:pt x="372496" y="2478845"/>
                </a:cubicBezTo>
                <a:cubicBezTo>
                  <a:pt x="262517" y="2385894"/>
                  <a:pt x="194254" y="2260697"/>
                  <a:pt x="125991" y="2137396"/>
                </a:cubicBezTo>
                <a:cubicBezTo>
                  <a:pt x="112717" y="2110839"/>
                  <a:pt x="97548" y="2089972"/>
                  <a:pt x="69105" y="2076694"/>
                </a:cubicBezTo>
                <a:cubicBezTo>
                  <a:pt x="48247" y="2067209"/>
                  <a:pt x="29759" y="2055353"/>
                  <a:pt x="16012" y="2039703"/>
                </a:cubicBezTo>
                <a:lnTo>
                  <a:pt x="0" y="2014403"/>
                </a:lnTo>
                <a:close/>
              </a:path>
            </a:pathLst>
          </a:custGeom>
          <a:solidFill>
            <a:schemeClr val="accent1"/>
          </a:solidFill>
        </p:spPr>
        <p:txBody>
          <a:bodyPr wrap="square" anchor="ctr">
            <a:noAutofit/>
          </a:bodyPr>
          <a:lstStyle>
            <a:lvl1pPr marL="0" indent="0" algn="ctr">
              <a:buNone/>
              <a:defRPr/>
            </a:lvl1pPr>
          </a:lstStyle>
          <a:p>
            <a:r>
              <a:rPr lang="zh-CN" altLang="en-US"/>
              <a:t>单击图标添加图片</a:t>
            </a:r>
          </a:p>
        </p:txBody>
      </p:sp>
    </p:spTree>
    <p:extLst>
      <p:ext uri="{BB962C8B-B14F-4D97-AF65-F5344CB8AC3E}">
        <p14:creationId xmlns:p14="http://schemas.microsoft.com/office/powerpoint/2010/main" val="1059162547"/>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0">
            <a:lum/>
          </a:blip>
          <a:srcRect/>
          <a:stretch>
            <a:fillRect/>
          </a:stretch>
        </a:blipFill>
        <a:effectLst/>
      </p:bgPr>
    </p:bg>
    <p:spTree>
      <p:nvGrpSpPr>
        <p:cNvPr id="1" name=""/>
        <p:cNvGrpSpPr/>
        <p:nvPr/>
      </p:nvGrpSpPr>
      <p:grpSpPr>
        <a:xfrm>
          <a:off x="0" y="0"/>
          <a:ext cx="0" cy="0"/>
          <a:chOff x="0" y="0"/>
          <a:chExt cx="0" cy="0"/>
        </a:xfrm>
      </p:grpSpPr>
      <p:sp>
        <p:nvSpPr>
          <p:cNvPr id="6" name="幻灯片编号占位符 5"/>
          <p:cNvSpPr>
            <a:spLocks noGrp="1"/>
          </p:cNvSpPr>
          <p:nvPr>
            <p:ph type="sldNum" sz="quarter" idx="4"/>
          </p:nvPr>
        </p:nvSpPr>
        <p:spPr>
          <a:xfrm>
            <a:off x="460514" y="6036229"/>
            <a:ext cx="2743200" cy="365125"/>
          </a:xfrm>
          <a:prstGeom prst="rect">
            <a:avLst/>
          </a:prstGeom>
        </p:spPr>
        <p:txBody>
          <a:bodyPr vert="horz" lIns="91440" tIns="45720" rIns="91440" bIns="45720" rtlCol="0" anchor="ctr"/>
          <a:lstStyle>
            <a:lvl1pPr algn="l">
              <a:defRPr sz="1400">
                <a:solidFill>
                  <a:schemeClr val="tx1">
                    <a:tint val="75000"/>
                  </a:schemeClr>
                </a:solidFill>
              </a:defRPr>
            </a:lvl1pPr>
          </a:lstStyle>
          <a:p>
            <a:fld id="{99173E90-95F0-E34D-B0FF-F9193FBE2D36}" type="slidenum">
              <a:rPr kumimoji="1" lang="zh-CN" altLang="en-US" smtClean="0"/>
              <a:pPr/>
              <a:t>‹#›</a:t>
            </a:fld>
            <a:endParaRPr kumimoji="1" lang="zh-CN" altLang="en-US"/>
          </a:p>
        </p:txBody>
      </p:sp>
    </p:spTree>
    <p:extLst>
      <p:ext uri="{BB962C8B-B14F-4D97-AF65-F5344CB8AC3E}">
        <p14:creationId xmlns:p14="http://schemas.microsoft.com/office/powerpoint/2010/main" val="3327025353"/>
      </p:ext>
    </p:extLst>
  </p:cSld>
  <p:clrMap bg1="lt1" tx1="dk1" bg2="lt2" tx2="dk2" accent1="accent1" accent2="accent2" accent3="accent3" accent4="accent4" accent5="accent5" accent6="accent6" hlink="hlink" folHlink="folHlink"/>
  <p:sldLayoutIdLst>
    <p:sldLayoutId id="2147483680" r:id="rId1"/>
    <p:sldLayoutId id="2147483686" r:id="rId2"/>
    <p:sldLayoutId id="2147483682" r:id="rId3"/>
    <p:sldLayoutId id="2147483683" r:id="rId4"/>
    <p:sldLayoutId id="2147484089" r:id="rId5"/>
    <p:sldLayoutId id="2147484057" r:id="rId6"/>
    <p:sldLayoutId id="2147484056" r:id="rId7"/>
    <p:sldLayoutId id="2147483830" r:id="rId8"/>
    <p:sldLayoutId id="2147483920" r:id="rId9"/>
    <p:sldLayoutId id="2147483965" r:id="rId10"/>
    <p:sldLayoutId id="2147483875" r:id="rId11"/>
    <p:sldLayoutId id="2147483739" r:id="rId12"/>
    <p:sldLayoutId id="2147483784" r:id="rId13"/>
    <p:sldLayoutId id="2147484010" r:id="rId14"/>
    <p:sldLayoutId id="2147483738" r:id="rId15"/>
    <p:sldLayoutId id="2147483785" r:id="rId16"/>
    <p:sldLayoutId id="2147483667" r:id="rId17"/>
    <p:sldLayoutId id="2147484091" r:id="rId18"/>
  </p:sldLayoutIdLst>
  <p:transition spd="slow">
    <p:push dir="u"/>
  </p:transition>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4.png"/><Relationship Id="rId7"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18.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8.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1C20E519-65AC-493E-804C-E34B69CC0924}"/>
              </a:ext>
            </a:extLst>
          </p:cNvPr>
          <p:cNvSpPr txBox="1"/>
          <p:nvPr/>
        </p:nvSpPr>
        <p:spPr>
          <a:xfrm>
            <a:off x="934440" y="2811587"/>
            <a:ext cx="10905550" cy="769441"/>
          </a:xfrm>
          <a:prstGeom prst="rect">
            <a:avLst/>
          </a:prstGeom>
          <a:noFill/>
        </p:spPr>
        <p:txBody>
          <a:bodyPr wrap="none" rtlCol="0">
            <a:spAutoFit/>
          </a:bodyPr>
          <a:lstStyle/>
          <a:p>
            <a:r>
              <a:rPr lang="zh-CN" altLang="en-US" sz="4400" b="1" dirty="0">
                <a:solidFill>
                  <a:schemeClr val="accent1"/>
                </a:solidFill>
                <a:latin typeface="+mj-ea"/>
                <a:ea typeface="+mj-ea"/>
              </a:rPr>
              <a:t>基于自然语言处理的新冠相关推特属性判断</a:t>
            </a:r>
          </a:p>
        </p:txBody>
      </p:sp>
      <p:sp>
        <p:nvSpPr>
          <p:cNvPr id="14" name="矩形 13">
            <a:extLst>
              <a:ext uri="{FF2B5EF4-FFF2-40B4-BE49-F238E27FC236}">
                <a16:creationId xmlns:a16="http://schemas.microsoft.com/office/drawing/2014/main" id="{0F7EF470-ADC8-4722-BED8-13841908DD5C}"/>
              </a:ext>
            </a:extLst>
          </p:cNvPr>
          <p:cNvSpPr/>
          <p:nvPr/>
        </p:nvSpPr>
        <p:spPr>
          <a:xfrm>
            <a:off x="934440" y="2008710"/>
            <a:ext cx="1348254" cy="646331"/>
          </a:xfrm>
          <a:prstGeom prst="rect">
            <a:avLst/>
          </a:prstGeom>
        </p:spPr>
        <p:txBody>
          <a:bodyPr wrap="none">
            <a:spAutoFit/>
          </a:bodyPr>
          <a:lstStyle/>
          <a:p>
            <a:r>
              <a:rPr lang="en-US" altLang="zh-CN" sz="3600" b="1" dirty="0">
                <a:solidFill>
                  <a:srgbClr val="000000"/>
                </a:solidFill>
                <a:latin typeface="Times New Roman" panose="02020603050405020304" pitchFamily="18" charset="0"/>
                <a:ea typeface="Microsoft YaHei" panose="020B0503020204020204" pitchFamily="34" charset="-122"/>
                <a:cs typeface="Times New Roman" panose="02020603050405020304" pitchFamily="18" charset="0"/>
              </a:rPr>
              <a:t>SRTP</a:t>
            </a:r>
            <a:endParaRPr lang="zh-CN" altLang="en-US" sz="3600" b="1" dirty="0">
              <a:solidFill>
                <a:srgbClr val="000000"/>
              </a:solidFill>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7" name="Straight Connector 6"/>
          <p:cNvCxnSpPr>
            <a:cxnSpLocks/>
          </p:cNvCxnSpPr>
          <p:nvPr/>
        </p:nvCxnSpPr>
        <p:spPr>
          <a:xfrm>
            <a:off x="1012195" y="2761301"/>
            <a:ext cx="1065212" cy="0"/>
          </a:xfrm>
          <a:prstGeom prst="line">
            <a:avLst/>
          </a:prstGeom>
          <a:ln w="57150"/>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83CF6606-9E6A-2FA4-B31F-0EAA0FEF61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53" y="192627"/>
            <a:ext cx="2369495" cy="866214"/>
          </a:xfrm>
          <a:prstGeom prst="rect">
            <a:avLst/>
          </a:prstGeom>
        </p:spPr>
      </p:pic>
      <p:sp>
        <p:nvSpPr>
          <p:cNvPr id="17" name="文本框 16">
            <a:extLst>
              <a:ext uri="{FF2B5EF4-FFF2-40B4-BE49-F238E27FC236}">
                <a16:creationId xmlns:a16="http://schemas.microsoft.com/office/drawing/2014/main" id="{226E6772-AAE0-5BA6-464C-8E8566406EFB}"/>
              </a:ext>
            </a:extLst>
          </p:cNvPr>
          <p:cNvSpPr txBox="1"/>
          <p:nvPr/>
        </p:nvSpPr>
        <p:spPr>
          <a:xfrm>
            <a:off x="1204263" y="4257205"/>
            <a:ext cx="3416320" cy="826637"/>
          </a:xfrm>
          <a:prstGeom prst="rect">
            <a:avLst/>
          </a:prstGeom>
          <a:noFill/>
        </p:spPr>
        <p:txBody>
          <a:bodyPr wrap="none" rtlCol="0">
            <a:spAutoFit/>
          </a:bodyPr>
          <a:lstStyle/>
          <a:p>
            <a:pPr>
              <a:lnSpc>
                <a:spcPct val="125000"/>
              </a:lnSpc>
            </a:pPr>
            <a:r>
              <a:rPr kumimoji="1" lang="zh-CN" altLang="en-US" sz="2000" b="1" dirty="0">
                <a:latin typeface="+mj-ea"/>
                <a:ea typeface="+mj-ea"/>
              </a:rPr>
              <a:t>指导老师：汤斯亮</a:t>
            </a:r>
            <a:endParaRPr kumimoji="1" lang="en-US" altLang="zh-CN" sz="2000" b="1" dirty="0">
              <a:latin typeface="+mj-ea"/>
              <a:ea typeface="+mj-ea"/>
            </a:endParaRPr>
          </a:p>
          <a:p>
            <a:pPr>
              <a:lnSpc>
                <a:spcPct val="125000"/>
              </a:lnSpc>
            </a:pPr>
            <a:r>
              <a:rPr kumimoji="1" lang="zh-CN" altLang="en-US" sz="2000" b="1" dirty="0">
                <a:latin typeface="+mj-ea"/>
                <a:ea typeface="+mj-ea"/>
              </a:rPr>
              <a:t>组员：杨浩峰 翟智超 段皞一</a:t>
            </a:r>
            <a:endParaRPr kumimoji="1" lang="en-US" altLang="zh-CN" sz="2000" b="1" dirty="0">
              <a:latin typeface="+mj-ea"/>
              <a:ea typeface="+mj-ea"/>
            </a:endParaRPr>
          </a:p>
        </p:txBody>
      </p:sp>
      <p:cxnSp>
        <p:nvCxnSpPr>
          <p:cNvPr id="20" name="Straight Connector 6">
            <a:extLst>
              <a:ext uri="{FF2B5EF4-FFF2-40B4-BE49-F238E27FC236}">
                <a16:creationId xmlns:a16="http://schemas.microsoft.com/office/drawing/2014/main" id="{F76C10E3-B633-1807-65D9-3F1F77BB91BC}"/>
              </a:ext>
            </a:extLst>
          </p:cNvPr>
          <p:cNvCxnSpPr>
            <a:cxnSpLocks/>
          </p:cNvCxnSpPr>
          <p:nvPr/>
        </p:nvCxnSpPr>
        <p:spPr>
          <a:xfrm flipV="1">
            <a:off x="1087145" y="4362138"/>
            <a:ext cx="0" cy="648088"/>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0535341"/>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030506"/>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b="1" i="0">
                <a:solidFill>
                  <a:srgbClr val="333333"/>
                </a:solidFill>
                <a:effectLst/>
                <a:latin typeface="Open Sans" panose="020B0606030504020204" pitchFamily="34" charset="0"/>
              </a:rPr>
              <a:t>不考虑题目之间关联性</a:t>
            </a: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pic>
        <p:nvPicPr>
          <p:cNvPr id="6" name="图片 5">
            <a:extLst>
              <a:ext uri="{FF2B5EF4-FFF2-40B4-BE49-F238E27FC236}">
                <a16:creationId xmlns:a16="http://schemas.microsoft.com/office/drawing/2014/main" id="{B4541451-AA95-CF87-79FC-E6E5E739D417}"/>
              </a:ext>
            </a:extLst>
          </p:cNvPr>
          <p:cNvPicPr>
            <a:picLocks noChangeAspect="1"/>
          </p:cNvPicPr>
          <p:nvPr/>
        </p:nvPicPr>
        <p:blipFill>
          <a:blip r:embed="rId4"/>
          <a:stretch>
            <a:fillRect/>
          </a:stretch>
        </p:blipFill>
        <p:spPr>
          <a:xfrm>
            <a:off x="3807481" y="1836139"/>
            <a:ext cx="7437069" cy="4048430"/>
          </a:xfrm>
          <a:prstGeom prst="rect">
            <a:avLst/>
          </a:prstGeom>
        </p:spPr>
      </p:pic>
      <p:sp>
        <p:nvSpPr>
          <p:cNvPr id="9" name="矩形 8">
            <a:extLst>
              <a:ext uri="{FF2B5EF4-FFF2-40B4-BE49-F238E27FC236}">
                <a16:creationId xmlns:a16="http://schemas.microsoft.com/office/drawing/2014/main" id="{2BD50B4E-8575-DCFA-CABE-6B72A2DD16DB}"/>
              </a:ext>
            </a:extLst>
          </p:cNvPr>
          <p:cNvSpPr/>
          <p:nvPr/>
        </p:nvSpPr>
        <p:spPr>
          <a:xfrm>
            <a:off x="1376274" y="1610581"/>
            <a:ext cx="3404069" cy="954107"/>
          </a:xfrm>
          <a:prstGeom prst="rect">
            <a:avLst/>
          </a:prstGeom>
        </p:spPr>
        <p:txBody>
          <a:bodyPr wrap="squar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分类器</a:t>
            </a:r>
            <a:endParaRPr lang="en-US" altLang="zh-CN" sz="2800" b="1" dirty="0">
              <a:solidFill>
                <a:schemeClr val="accent1"/>
              </a:solidFill>
              <a:latin typeface="Songti SC Black" panose="02010600040101010101" pitchFamily="2" charset="-122"/>
              <a:ea typeface="Songti SC Black" panose="02010600040101010101" pitchFamily="2" charset="-122"/>
            </a:endParaRPr>
          </a:p>
          <a:p>
            <a:r>
              <a:rPr lang="en-US" altLang="zh-CN" sz="2800" b="1" dirty="0" err="1">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rPr>
              <a:t>MultiHead</a:t>
            </a:r>
            <a:r>
              <a:rPr lang="en-US" altLang="zh-CN" sz="2800" b="1" dirty="0">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rPr>
              <a:t> Attn</a:t>
            </a:r>
            <a:endParaRPr lang="zh-CN" altLang="en-US" sz="2800" b="1" dirty="0">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FB78DD9E-4494-175B-BC52-C0C2EB348136}"/>
              </a:ext>
            </a:extLst>
          </p:cNvPr>
          <p:cNvSpPr txBox="1"/>
          <p:nvPr/>
        </p:nvSpPr>
        <p:spPr>
          <a:xfrm>
            <a:off x="5327788" y="6039353"/>
            <a:ext cx="3262432" cy="461665"/>
          </a:xfrm>
          <a:prstGeom prst="rect">
            <a:avLst/>
          </a:prstGeom>
          <a:noFill/>
        </p:spPr>
        <p:txBody>
          <a:bodyPr wrap="none" rtlCol="0">
            <a:spAutoFit/>
          </a:bodyPr>
          <a:lstStyle/>
          <a:p>
            <a:r>
              <a:rPr lang="zh-CN" altLang="en-US" sz="2400" b="1" i="0" dirty="0">
                <a:solidFill>
                  <a:srgbClr val="333333"/>
                </a:solidFill>
                <a:effectLst/>
                <a:latin typeface="Open Sans" panose="020B0606030504020204" pitchFamily="34" charset="0"/>
              </a:rPr>
              <a:t>不考虑题目之间关联性</a:t>
            </a:r>
            <a:endParaRPr lang="zh-CN" altLang="en-US" sz="2400" dirty="0"/>
          </a:p>
        </p:txBody>
      </p:sp>
    </p:spTree>
    <p:extLst>
      <p:ext uri="{BB962C8B-B14F-4D97-AF65-F5344CB8AC3E}">
        <p14:creationId xmlns:p14="http://schemas.microsoft.com/office/powerpoint/2010/main" val="696712713"/>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030506"/>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sp>
        <p:nvSpPr>
          <p:cNvPr id="9" name="矩形 8">
            <a:extLst>
              <a:ext uri="{FF2B5EF4-FFF2-40B4-BE49-F238E27FC236}">
                <a16:creationId xmlns:a16="http://schemas.microsoft.com/office/drawing/2014/main" id="{2BD50B4E-8575-DCFA-CABE-6B72A2DD16DB}"/>
              </a:ext>
            </a:extLst>
          </p:cNvPr>
          <p:cNvSpPr/>
          <p:nvPr/>
        </p:nvSpPr>
        <p:spPr>
          <a:xfrm>
            <a:off x="1376274" y="1610581"/>
            <a:ext cx="3404069" cy="523220"/>
          </a:xfrm>
          <a:prstGeom prst="rect">
            <a:avLst/>
          </a:prstGeom>
        </p:spPr>
        <p:txBody>
          <a:bodyPr wrap="squar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权重</a:t>
            </a:r>
            <a:endParaRPr lang="en-US" altLang="zh-CN" sz="2800" b="1" dirty="0">
              <a:solidFill>
                <a:schemeClr val="accent1"/>
              </a:solidFill>
              <a:latin typeface="Songti SC Black" panose="02010600040101010101" pitchFamily="2" charset="-122"/>
              <a:ea typeface="Songti SC Black" panose="02010600040101010101" pitchFamily="2" charset="-122"/>
            </a:endParaRPr>
          </a:p>
        </p:txBody>
      </p:sp>
      <p:pic>
        <p:nvPicPr>
          <p:cNvPr id="2" name="图片 1">
            <a:extLst>
              <a:ext uri="{FF2B5EF4-FFF2-40B4-BE49-F238E27FC236}">
                <a16:creationId xmlns:a16="http://schemas.microsoft.com/office/drawing/2014/main" id="{83AE302D-C86D-A6EF-7919-0202C715DA22}"/>
              </a:ext>
            </a:extLst>
          </p:cNvPr>
          <p:cNvPicPr>
            <a:picLocks noChangeAspect="1"/>
          </p:cNvPicPr>
          <p:nvPr/>
        </p:nvPicPr>
        <p:blipFill>
          <a:blip r:embed="rId4"/>
          <a:stretch>
            <a:fillRect/>
          </a:stretch>
        </p:blipFill>
        <p:spPr>
          <a:xfrm>
            <a:off x="4156297" y="1137693"/>
            <a:ext cx="7090208" cy="4209811"/>
          </a:xfrm>
          <a:prstGeom prst="rect">
            <a:avLst/>
          </a:prstGeom>
        </p:spPr>
      </p:pic>
      <p:sp>
        <p:nvSpPr>
          <p:cNvPr id="8" name="矩形 7">
            <a:extLst>
              <a:ext uri="{FF2B5EF4-FFF2-40B4-BE49-F238E27FC236}">
                <a16:creationId xmlns:a16="http://schemas.microsoft.com/office/drawing/2014/main" id="{E301621B-DF58-1E99-AF15-0889205B1F91}"/>
              </a:ext>
            </a:extLst>
          </p:cNvPr>
          <p:cNvSpPr/>
          <p:nvPr/>
        </p:nvSpPr>
        <p:spPr>
          <a:xfrm>
            <a:off x="9181357" y="5637887"/>
            <a:ext cx="1953492" cy="529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b="1" dirty="0">
                <a:solidFill>
                  <a:schemeClr val="tx1"/>
                </a:solidFill>
                <a:latin typeface="更纱黑体 SC Light" panose="02000403000000020004" pitchFamily="2" charset="-122"/>
                <a:ea typeface="更纱黑体 SC Light" panose="02000403000000020004" pitchFamily="2" charset="-122"/>
                <a:cs typeface="更纱黑体 SC Light" panose="02000403000000020004" pitchFamily="2" charset="-122"/>
              </a:rPr>
              <a:t>Loss Weighting</a:t>
            </a:r>
            <a:endParaRPr lang="zh-CN" altLang="en-US" sz="1600" b="1" dirty="0">
              <a:solidFill>
                <a:schemeClr val="tx1"/>
              </a:solidFill>
              <a:latin typeface="更纱黑体 SC Light" panose="02000403000000020004" pitchFamily="2" charset="-122"/>
              <a:ea typeface="更纱黑体 SC Light" panose="02000403000000020004" pitchFamily="2" charset="-122"/>
              <a:cs typeface="更纱黑体 SC Light" panose="02000403000000020004" pitchFamily="2" charset="-122"/>
            </a:endParaRPr>
          </a:p>
        </p:txBody>
      </p:sp>
      <p:cxnSp>
        <p:nvCxnSpPr>
          <p:cNvPr id="12" name="直接箭头连接符 11">
            <a:extLst>
              <a:ext uri="{FF2B5EF4-FFF2-40B4-BE49-F238E27FC236}">
                <a16:creationId xmlns:a16="http://schemas.microsoft.com/office/drawing/2014/main" id="{4B1415BA-ECBA-2EB8-30D5-D777B2F6A558}"/>
              </a:ext>
            </a:extLst>
          </p:cNvPr>
          <p:cNvCxnSpPr>
            <a:cxnSpLocks/>
          </p:cNvCxnSpPr>
          <p:nvPr/>
        </p:nvCxnSpPr>
        <p:spPr>
          <a:xfrm>
            <a:off x="10586369" y="2488557"/>
            <a:ext cx="0" cy="31493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14" name="对象 13">
            <a:extLst>
              <a:ext uri="{FF2B5EF4-FFF2-40B4-BE49-F238E27FC236}">
                <a16:creationId xmlns:a16="http://schemas.microsoft.com/office/drawing/2014/main" id="{1175C608-F3A0-02F8-D7DF-49FACA6FE1C6}"/>
              </a:ext>
            </a:extLst>
          </p:cNvPr>
          <p:cNvGraphicFramePr>
            <a:graphicFrameLocks noChangeAspect="1"/>
          </p:cNvGraphicFramePr>
          <p:nvPr>
            <p:extLst>
              <p:ext uri="{D42A27DB-BD31-4B8C-83A1-F6EECF244321}">
                <p14:modId xmlns:p14="http://schemas.microsoft.com/office/powerpoint/2010/main" val="3766781474"/>
              </p:ext>
            </p:extLst>
          </p:nvPr>
        </p:nvGraphicFramePr>
        <p:xfrm>
          <a:off x="1376274" y="2317059"/>
          <a:ext cx="2709108" cy="1664632"/>
        </p:xfrm>
        <a:graphic>
          <a:graphicData uri="http://schemas.openxmlformats.org/presentationml/2006/ole">
            <mc:AlternateContent xmlns:mc="http://schemas.openxmlformats.org/markup-compatibility/2006">
              <mc:Choice xmlns:v="urn:schemas-microsoft-com:vml" Requires="v">
                <p:oleObj name="Equation" r:id="rId5" imgW="1054080" imgH="647640" progId="Equation.DSMT4">
                  <p:embed/>
                </p:oleObj>
              </mc:Choice>
              <mc:Fallback>
                <p:oleObj name="Equation" r:id="rId5" imgW="1054080" imgH="647640" progId="Equation.DSMT4">
                  <p:embed/>
                  <p:pic>
                    <p:nvPicPr>
                      <p:cNvPr id="0" name=""/>
                      <p:cNvPicPr/>
                      <p:nvPr/>
                    </p:nvPicPr>
                    <p:blipFill>
                      <a:blip r:embed="rId6"/>
                      <a:stretch>
                        <a:fillRect/>
                      </a:stretch>
                    </p:blipFill>
                    <p:spPr>
                      <a:xfrm>
                        <a:off x="1376274" y="2317059"/>
                        <a:ext cx="2709108" cy="166463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67CCEF2-8A73-3CBE-0601-CFC987BA0139}"/>
              </a:ext>
            </a:extLst>
          </p:cNvPr>
          <p:cNvGraphicFramePr>
            <a:graphicFrameLocks noChangeAspect="1"/>
          </p:cNvGraphicFramePr>
          <p:nvPr>
            <p:extLst>
              <p:ext uri="{D42A27DB-BD31-4B8C-83A1-F6EECF244321}">
                <p14:modId xmlns:p14="http://schemas.microsoft.com/office/powerpoint/2010/main" val="2742519830"/>
              </p:ext>
            </p:extLst>
          </p:nvPr>
        </p:nvGraphicFramePr>
        <p:xfrm>
          <a:off x="952366" y="5376150"/>
          <a:ext cx="5013955" cy="1386839"/>
        </p:xfrm>
        <a:graphic>
          <a:graphicData uri="http://schemas.openxmlformats.org/presentationml/2006/ole">
            <mc:AlternateContent xmlns:mc="http://schemas.openxmlformats.org/markup-compatibility/2006">
              <mc:Choice xmlns:v="urn:schemas-microsoft-com:vml" Requires="v">
                <p:oleObj name="Equation" r:id="rId7" imgW="2387520" imgH="660240" progId="Equation.DSMT4">
                  <p:embed/>
                </p:oleObj>
              </mc:Choice>
              <mc:Fallback>
                <p:oleObj name="Equation" r:id="rId7" imgW="2387520" imgH="660240" progId="Equation.DSMT4">
                  <p:embed/>
                  <p:pic>
                    <p:nvPicPr>
                      <p:cNvPr id="0" name=""/>
                      <p:cNvPicPr/>
                      <p:nvPr/>
                    </p:nvPicPr>
                    <p:blipFill>
                      <a:blip r:embed="rId8"/>
                      <a:stretch>
                        <a:fillRect/>
                      </a:stretch>
                    </p:blipFill>
                    <p:spPr>
                      <a:xfrm>
                        <a:off x="952366" y="5376150"/>
                        <a:ext cx="5013955" cy="1386839"/>
                      </a:xfrm>
                      <a:prstGeom prst="rect">
                        <a:avLst/>
                      </a:prstGeom>
                    </p:spPr>
                  </p:pic>
                </p:oleObj>
              </mc:Fallback>
            </mc:AlternateContent>
          </a:graphicData>
        </a:graphic>
      </p:graphicFrame>
      <p:cxnSp>
        <p:nvCxnSpPr>
          <p:cNvPr id="18" name="直接箭头连接符 17">
            <a:extLst>
              <a:ext uri="{FF2B5EF4-FFF2-40B4-BE49-F238E27FC236}">
                <a16:creationId xmlns:a16="http://schemas.microsoft.com/office/drawing/2014/main" id="{CFAADC5D-3D12-274E-8D3E-45354D8734BB}"/>
              </a:ext>
            </a:extLst>
          </p:cNvPr>
          <p:cNvCxnSpPr>
            <a:cxnSpLocks/>
          </p:cNvCxnSpPr>
          <p:nvPr/>
        </p:nvCxnSpPr>
        <p:spPr>
          <a:xfrm>
            <a:off x="2775380" y="3565003"/>
            <a:ext cx="0" cy="18111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 name="文本框 3">
            <a:extLst>
              <a:ext uri="{FF2B5EF4-FFF2-40B4-BE49-F238E27FC236}">
                <a16:creationId xmlns:a16="http://schemas.microsoft.com/office/drawing/2014/main" id="{DC72E9C6-6799-DD53-3AEB-2DBD95157FBE}"/>
              </a:ext>
            </a:extLst>
          </p:cNvPr>
          <p:cNvSpPr txBox="1"/>
          <p:nvPr/>
        </p:nvSpPr>
        <p:spPr>
          <a:xfrm>
            <a:off x="5913520" y="5407399"/>
            <a:ext cx="3265714" cy="461665"/>
          </a:xfrm>
          <a:prstGeom prst="rect">
            <a:avLst/>
          </a:prstGeom>
          <a:noFill/>
        </p:spPr>
        <p:txBody>
          <a:bodyPr wrap="square" rtlCol="0">
            <a:spAutoFit/>
          </a:bodyPr>
          <a:lstStyle/>
          <a:p>
            <a:r>
              <a:rPr lang="zh-CN" altLang="en-US" sz="2400" dirty="0"/>
              <a:t>增加权重加大惩罚力度</a:t>
            </a:r>
          </a:p>
        </p:txBody>
      </p:sp>
    </p:spTree>
    <p:extLst>
      <p:ext uri="{BB962C8B-B14F-4D97-AF65-F5344CB8AC3E}">
        <p14:creationId xmlns:p14="http://schemas.microsoft.com/office/powerpoint/2010/main" val="890867540"/>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030506"/>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sp>
        <p:nvSpPr>
          <p:cNvPr id="9" name="矩形 8">
            <a:extLst>
              <a:ext uri="{FF2B5EF4-FFF2-40B4-BE49-F238E27FC236}">
                <a16:creationId xmlns:a16="http://schemas.microsoft.com/office/drawing/2014/main" id="{2BD50B4E-8575-DCFA-CABE-6B72A2DD16DB}"/>
              </a:ext>
            </a:extLst>
          </p:cNvPr>
          <p:cNvSpPr/>
          <p:nvPr/>
        </p:nvSpPr>
        <p:spPr>
          <a:xfrm>
            <a:off x="1376274" y="1610581"/>
            <a:ext cx="3404069" cy="523220"/>
          </a:xfrm>
          <a:prstGeom prst="rect">
            <a:avLst/>
          </a:prstGeom>
        </p:spPr>
        <p:txBody>
          <a:bodyPr wrap="squar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投票机制</a:t>
            </a:r>
            <a:endParaRPr lang="en-US" altLang="zh-CN" sz="2800" b="1" dirty="0">
              <a:solidFill>
                <a:schemeClr val="accent1"/>
              </a:solidFill>
              <a:latin typeface="Songti SC Black" panose="02010600040101010101" pitchFamily="2" charset="-122"/>
              <a:ea typeface="Songti SC Black" panose="02010600040101010101" pitchFamily="2" charset="-122"/>
            </a:endParaRPr>
          </a:p>
        </p:txBody>
      </p:sp>
      <p:pic>
        <p:nvPicPr>
          <p:cNvPr id="4" name="图片 3">
            <a:extLst>
              <a:ext uri="{FF2B5EF4-FFF2-40B4-BE49-F238E27FC236}">
                <a16:creationId xmlns:a16="http://schemas.microsoft.com/office/drawing/2014/main" id="{CE9A831A-3B0A-F516-DDA1-AC7FDA8997DD}"/>
              </a:ext>
            </a:extLst>
          </p:cNvPr>
          <p:cNvPicPr>
            <a:picLocks noChangeAspect="1"/>
          </p:cNvPicPr>
          <p:nvPr/>
        </p:nvPicPr>
        <p:blipFill>
          <a:blip r:embed="rId4"/>
          <a:stretch>
            <a:fillRect/>
          </a:stretch>
        </p:blipFill>
        <p:spPr>
          <a:xfrm>
            <a:off x="5296533" y="1274226"/>
            <a:ext cx="5891737" cy="4119577"/>
          </a:xfrm>
          <a:prstGeom prst="rect">
            <a:avLst/>
          </a:prstGeom>
        </p:spPr>
      </p:pic>
      <p:sp>
        <p:nvSpPr>
          <p:cNvPr id="16" name="矩形 15">
            <a:extLst>
              <a:ext uri="{FF2B5EF4-FFF2-40B4-BE49-F238E27FC236}">
                <a16:creationId xmlns:a16="http://schemas.microsoft.com/office/drawing/2014/main" id="{723457ED-8709-B501-051C-0B6CC6BB4E12}"/>
              </a:ext>
            </a:extLst>
          </p:cNvPr>
          <p:cNvSpPr/>
          <p:nvPr/>
        </p:nvSpPr>
        <p:spPr>
          <a:xfrm>
            <a:off x="9055399" y="5772638"/>
            <a:ext cx="1977007" cy="50432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b="1" dirty="0">
                <a:solidFill>
                  <a:schemeClr val="tx1"/>
                </a:solidFill>
                <a:latin typeface="更纱黑体 SC Light" panose="02000403000000020004" pitchFamily="2" charset="-122"/>
                <a:ea typeface="更纱黑体 SC Light" panose="02000403000000020004" pitchFamily="2" charset="-122"/>
                <a:cs typeface="更纱黑体 SC Light" panose="02000403000000020004" pitchFamily="2" charset="-122"/>
              </a:rPr>
              <a:t>Voting</a:t>
            </a:r>
            <a:endParaRPr lang="zh-CN" altLang="en-US" sz="1600" b="1" dirty="0">
              <a:solidFill>
                <a:schemeClr val="tx1"/>
              </a:solidFill>
              <a:latin typeface="更纱黑体 SC Light" panose="02000403000000020004" pitchFamily="2" charset="-122"/>
              <a:ea typeface="更纱黑体 SC Light" panose="02000403000000020004" pitchFamily="2" charset="-122"/>
              <a:cs typeface="更纱黑体 SC Light" panose="02000403000000020004" pitchFamily="2" charset="-122"/>
            </a:endParaRPr>
          </a:p>
        </p:txBody>
      </p:sp>
      <p:cxnSp>
        <p:nvCxnSpPr>
          <p:cNvPr id="17" name="直接箭头连接符 16">
            <a:extLst>
              <a:ext uri="{FF2B5EF4-FFF2-40B4-BE49-F238E27FC236}">
                <a16:creationId xmlns:a16="http://schemas.microsoft.com/office/drawing/2014/main" id="{6FAEAE61-413E-510D-35CD-4BC4C84EABFB}"/>
              </a:ext>
            </a:extLst>
          </p:cNvPr>
          <p:cNvCxnSpPr>
            <a:cxnSpLocks/>
            <a:endCxn id="16" idx="0"/>
          </p:cNvCxnSpPr>
          <p:nvPr/>
        </p:nvCxnSpPr>
        <p:spPr>
          <a:xfrm>
            <a:off x="10043903" y="5289630"/>
            <a:ext cx="0" cy="4830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圆角矩形 18">
            <a:extLst>
              <a:ext uri="{FF2B5EF4-FFF2-40B4-BE49-F238E27FC236}">
                <a16:creationId xmlns:a16="http://schemas.microsoft.com/office/drawing/2014/main" id="{82B5E27A-6175-FC6C-4DF8-2E1A7E0FADC8}"/>
              </a:ext>
            </a:extLst>
          </p:cNvPr>
          <p:cNvSpPr/>
          <p:nvPr/>
        </p:nvSpPr>
        <p:spPr>
          <a:xfrm>
            <a:off x="5530439" y="5016502"/>
            <a:ext cx="115190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12 Models</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21" name="圆角矩形 18">
            <a:extLst>
              <a:ext uri="{FF2B5EF4-FFF2-40B4-BE49-F238E27FC236}">
                <a16:creationId xmlns:a16="http://schemas.microsoft.com/office/drawing/2014/main" id="{C5E403CD-6C47-479A-5FA1-DE863C6E8F06}"/>
              </a:ext>
            </a:extLst>
          </p:cNvPr>
          <p:cNvSpPr/>
          <p:nvPr/>
        </p:nvSpPr>
        <p:spPr>
          <a:xfrm>
            <a:off x="7825678" y="5016502"/>
            <a:ext cx="115190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All-vote</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b="1" dirty="0">
                <a:solidFill>
                  <a:srgbClr val="C00000"/>
                </a:solidFill>
                <a:latin typeface="Times New Roman" panose="02020603050405020304" pitchFamily="18" charset="0"/>
                <a:ea typeface="微软雅黑"/>
                <a:cs typeface="Times New Roman" panose="02020603050405020304" pitchFamily="18" charset="0"/>
                <a:sym typeface="+mn-ea"/>
              </a:rPr>
              <a:t>92.60</a:t>
            </a:r>
            <a:r>
              <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rPr>
              <a:t>%</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25" name="圆角矩形 18">
            <a:extLst>
              <a:ext uri="{FF2B5EF4-FFF2-40B4-BE49-F238E27FC236}">
                <a16:creationId xmlns:a16="http://schemas.microsoft.com/office/drawing/2014/main" id="{D6CF5C20-AB44-3FB1-8D1C-B921516D3774}"/>
              </a:ext>
            </a:extLst>
          </p:cNvPr>
          <p:cNvSpPr/>
          <p:nvPr/>
        </p:nvSpPr>
        <p:spPr>
          <a:xfrm>
            <a:off x="1329745" y="3101198"/>
            <a:ext cx="115190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rPr>
              <a:t>Top6</a:t>
            </a: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vote</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b="1" dirty="0">
                <a:solidFill>
                  <a:srgbClr val="C00000"/>
                </a:solidFill>
                <a:latin typeface="Times New Roman" panose="02020603050405020304" pitchFamily="18" charset="0"/>
                <a:ea typeface="微软雅黑"/>
                <a:cs typeface="Times New Roman" panose="02020603050405020304" pitchFamily="18" charset="0"/>
                <a:sym typeface="+mn-ea"/>
              </a:rPr>
              <a:t>93.54</a:t>
            </a:r>
            <a:r>
              <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rPr>
              <a:t>%</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cxnSp>
        <p:nvCxnSpPr>
          <p:cNvPr id="26" name="直接箭头连接符 25">
            <a:extLst>
              <a:ext uri="{FF2B5EF4-FFF2-40B4-BE49-F238E27FC236}">
                <a16:creationId xmlns:a16="http://schemas.microsoft.com/office/drawing/2014/main" id="{74E9EE95-0877-37BD-BF97-78AA781935B9}"/>
              </a:ext>
            </a:extLst>
          </p:cNvPr>
          <p:cNvCxnSpPr>
            <a:cxnSpLocks/>
            <a:stCxn id="19" idx="3"/>
            <a:endCxn id="21" idx="1"/>
          </p:cNvCxnSpPr>
          <p:nvPr/>
        </p:nvCxnSpPr>
        <p:spPr>
          <a:xfrm>
            <a:off x="6682343" y="5344304"/>
            <a:ext cx="114333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圆角矩形 18">
            <a:extLst>
              <a:ext uri="{FF2B5EF4-FFF2-40B4-BE49-F238E27FC236}">
                <a16:creationId xmlns:a16="http://schemas.microsoft.com/office/drawing/2014/main" id="{E8AB0FBB-0183-DCC2-F484-0D90DB4F5610}"/>
              </a:ext>
            </a:extLst>
          </p:cNvPr>
          <p:cNvSpPr/>
          <p:nvPr/>
        </p:nvSpPr>
        <p:spPr>
          <a:xfrm>
            <a:off x="3165080" y="4230920"/>
            <a:ext cx="2037144" cy="856027"/>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BiLSTM+Attn</a:t>
            </a: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 91.38%</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30" name="圆角矩形 18">
            <a:extLst>
              <a:ext uri="{FF2B5EF4-FFF2-40B4-BE49-F238E27FC236}">
                <a16:creationId xmlns:a16="http://schemas.microsoft.com/office/drawing/2014/main" id="{375E3330-EDED-5C03-E5E6-590976378D68}"/>
              </a:ext>
            </a:extLst>
          </p:cNvPr>
          <p:cNvSpPr/>
          <p:nvPr/>
        </p:nvSpPr>
        <p:spPr>
          <a:xfrm>
            <a:off x="3165080" y="1086409"/>
            <a:ext cx="2037144" cy="856027"/>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XLM-</a:t>
            </a: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BiLSTM+Attn</a:t>
            </a: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 91.09%</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31" name="圆角矩形 18">
            <a:extLst>
              <a:ext uri="{FF2B5EF4-FFF2-40B4-BE49-F238E27FC236}">
                <a16:creationId xmlns:a16="http://schemas.microsoft.com/office/drawing/2014/main" id="{7DB15EEA-DFC5-9BC7-D2B4-C08E895C5F23}"/>
              </a:ext>
            </a:extLst>
          </p:cNvPr>
          <p:cNvSpPr/>
          <p:nvPr/>
        </p:nvSpPr>
        <p:spPr>
          <a:xfrm>
            <a:off x="3165080" y="2056363"/>
            <a:ext cx="2037144" cy="9751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XLM-</a:t>
            </a: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BiLSTM+Attn</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rPr>
              <a:t>Biased Weights</a:t>
            </a: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 90.67%</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32" name="圆角矩形 18">
            <a:extLst>
              <a:ext uri="{FF2B5EF4-FFF2-40B4-BE49-F238E27FC236}">
                <a16:creationId xmlns:a16="http://schemas.microsoft.com/office/drawing/2014/main" id="{C170421E-335B-F437-2861-B61265ADC938}"/>
              </a:ext>
            </a:extLst>
          </p:cNvPr>
          <p:cNvSpPr/>
          <p:nvPr/>
        </p:nvSpPr>
        <p:spPr>
          <a:xfrm>
            <a:off x="3165080" y="3191939"/>
            <a:ext cx="2037144" cy="856027"/>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XLM-</a:t>
            </a: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err="1">
                <a:solidFill>
                  <a:schemeClr val="tx1"/>
                </a:solidFill>
                <a:latin typeface="Times New Roman" panose="02020603050405020304" pitchFamily="18" charset="0"/>
                <a:ea typeface="微软雅黑"/>
                <a:cs typeface="Times New Roman" panose="02020603050405020304" pitchFamily="18" charset="0"/>
                <a:sym typeface="+mn-ea"/>
              </a:rPr>
              <a:t>MultiHead</a:t>
            </a:r>
            <a:endPar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 90.49%</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33" name="圆角矩形 18">
            <a:extLst>
              <a:ext uri="{FF2B5EF4-FFF2-40B4-BE49-F238E27FC236}">
                <a16:creationId xmlns:a16="http://schemas.microsoft.com/office/drawing/2014/main" id="{BC60F272-F1C4-38D6-8637-68B8C7B56F99}"/>
              </a:ext>
            </a:extLst>
          </p:cNvPr>
          <p:cNvSpPr/>
          <p:nvPr/>
        </p:nvSpPr>
        <p:spPr>
          <a:xfrm>
            <a:off x="3165080" y="5237484"/>
            <a:ext cx="2037144" cy="1128592"/>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BiLSTM+Attn</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rPr>
              <a:t>Biased Weights</a:t>
            </a: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 91.86%</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34" name="圆角矩形 18">
            <a:extLst>
              <a:ext uri="{FF2B5EF4-FFF2-40B4-BE49-F238E27FC236}">
                <a16:creationId xmlns:a16="http://schemas.microsoft.com/office/drawing/2014/main" id="{AFE530B3-FF52-1DBD-E396-FE44CAF565AF}"/>
              </a:ext>
            </a:extLst>
          </p:cNvPr>
          <p:cNvSpPr/>
          <p:nvPr/>
        </p:nvSpPr>
        <p:spPr>
          <a:xfrm>
            <a:off x="887125" y="5510049"/>
            <a:ext cx="2037144" cy="856027"/>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dirty="0" err="1">
                <a:solidFill>
                  <a:schemeClr val="tx1"/>
                </a:solidFill>
                <a:latin typeface="Times New Roman" panose="02020603050405020304" pitchFamily="18" charset="0"/>
                <a:ea typeface="微软雅黑"/>
                <a:cs typeface="Times New Roman" panose="02020603050405020304" pitchFamily="18" charset="0"/>
                <a:sym typeface="+mn-ea"/>
              </a:rPr>
              <a:t>MultiHead</a:t>
            </a:r>
            <a:endParaRPr lang="en-US" altLang="zh-CN" sz="1700" dirty="0">
              <a:solidFill>
                <a:schemeClr val="tx1"/>
              </a:solidFill>
              <a:latin typeface="Times New Roman" panose="02020603050405020304" pitchFamily="18" charset="0"/>
              <a:ea typeface="微软雅黑"/>
              <a:cs typeface="Times New Roman" panose="02020603050405020304" pitchFamily="18" charset="0"/>
              <a:sym typeface="+mn-ea"/>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 91.9%</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cxnSp>
        <p:nvCxnSpPr>
          <p:cNvPr id="35" name="直接箭头连接符 34">
            <a:extLst>
              <a:ext uri="{FF2B5EF4-FFF2-40B4-BE49-F238E27FC236}">
                <a16:creationId xmlns:a16="http://schemas.microsoft.com/office/drawing/2014/main" id="{831E9D0F-B2F9-E564-A784-9BCE92BAE22A}"/>
              </a:ext>
            </a:extLst>
          </p:cNvPr>
          <p:cNvCxnSpPr>
            <a:cxnSpLocks/>
            <a:stCxn id="34" idx="0"/>
            <a:endCxn id="25" idx="2"/>
          </p:cNvCxnSpPr>
          <p:nvPr/>
        </p:nvCxnSpPr>
        <p:spPr>
          <a:xfrm flipV="1">
            <a:off x="1905697" y="3756802"/>
            <a:ext cx="0" cy="175324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a:extLst>
              <a:ext uri="{FF2B5EF4-FFF2-40B4-BE49-F238E27FC236}">
                <a16:creationId xmlns:a16="http://schemas.microsoft.com/office/drawing/2014/main" id="{7945ECE8-A976-AA76-C77A-79E5F56F92A7}"/>
              </a:ext>
            </a:extLst>
          </p:cNvPr>
          <p:cNvCxnSpPr>
            <a:cxnSpLocks/>
            <a:stCxn id="30" idx="1"/>
            <a:endCxn id="25" idx="3"/>
          </p:cNvCxnSpPr>
          <p:nvPr/>
        </p:nvCxnSpPr>
        <p:spPr>
          <a:xfrm flipH="1">
            <a:off x="2481649" y="1514423"/>
            <a:ext cx="683431" cy="19145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a:extLst>
              <a:ext uri="{FF2B5EF4-FFF2-40B4-BE49-F238E27FC236}">
                <a16:creationId xmlns:a16="http://schemas.microsoft.com/office/drawing/2014/main" id="{4324AEA4-91B8-1970-5AAB-65A31A9B9901}"/>
              </a:ext>
            </a:extLst>
          </p:cNvPr>
          <p:cNvCxnSpPr>
            <a:cxnSpLocks/>
            <a:stCxn id="31" idx="1"/>
            <a:endCxn id="25" idx="3"/>
          </p:cNvCxnSpPr>
          <p:nvPr/>
        </p:nvCxnSpPr>
        <p:spPr>
          <a:xfrm flipH="1">
            <a:off x="2481649" y="2543915"/>
            <a:ext cx="683431" cy="8850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86BD5136-EF1C-6142-EFC0-70A03A3FB39D}"/>
              </a:ext>
            </a:extLst>
          </p:cNvPr>
          <p:cNvCxnSpPr>
            <a:cxnSpLocks/>
            <a:stCxn id="32" idx="1"/>
            <a:endCxn id="25" idx="3"/>
          </p:cNvCxnSpPr>
          <p:nvPr/>
        </p:nvCxnSpPr>
        <p:spPr>
          <a:xfrm flipH="1" flipV="1">
            <a:off x="2481649" y="3429000"/>
            <a:ext cx="683431" cy="1909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56E93299-1CD4-132D-8046-F5AE5B8145AA}"/>
              </a:ext>
            </a:extLst>
          </p:cNvPr>
          <p:cNvCxnSpPr>
            <a:cxnSpLocks/>
            <a:stCxn id="29" idx="1"/>
            <a:endCxn id="25" idx="3"/>
          </p:cNvCxnSpPr>
          <p:nvPr/>
        </p:nvCxnSpPr>
        <p:spPr>
          <a:xfrm flipH="1" flipV="1">
            <a:off x="2481649" y="3429000"/>
            <a:ext cx="683431" cy="12299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a:extLst>
              <a:ext uri="{FF2B5EF4-FFF2-40B4-BE49-F238E27FC236}">
                <a16:creationId xmlns:a16="http://schemas.microsoft.com/office/drawing/2014/main" id="{57BAA333-37A8-FF89-8BC0-2D5D4AF47E08}"/>
              </a:ext>
            </a:extLst>
          </p:cNvPr>
          <p:cNvCxnSpPr>
            <a:cxnSpLocks/>
            <a:stCxn id="33" idx="1"/>
            <a:endCxn id="25" idx="3"/>
          </p:cNvCxnSpPr>
          <p:nvPr/>
        </p:nvCxnSpPr>
        <p:spPr>
          <a:xfrm flipH="1" flipV="1">
            <a:off x="2481649" y="3429000"/>
            <a:ext cx="683431" cy="23727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文本框 1">
            <a:extLst>
              <a:ext uri="{FF2B5EF4-FFF2-40B4-BE49-F238E27FC236}">
                <a16:creationId xmlns:a16="http://schemas.microsoft.com/office/drawing/2014/main" id="{7239BDBE-071A-04D1-ADB1-F753B56F8AC1}"/>
              </a:ext>
            </a:extLst>
          </p:cNvPr>
          <p:cNvSpPr txBox="1"/>
          <p:nvPr/>
        </p:nvSpPr>
        <p:spPr>
          <a:xfrm>
            <a:off x="5483710" y="1241333"/>
            <a:ext cx="1926830" cy="1200329"/>
          </a:xfrm>
          <a:prstGeom prst="rect">
            <a:avLst/>
          </a:prstGeom>
          <a:noFill/>
        </p:spPr>
        <p:txBody>
          <a:bodyPr wrap="square" rtlCol="0">
            <a:spAutoFit/>
          </a:bodyPr>
          <a:lstStyle/>
          <a:p>
            <a:r>
              <a:rPr lang="zh-CN" altLang="en-US" b="0" i="0" dirty="0">
                <a:solidFill>
                  <a:srgbClr val="C00000"/>
                </a:solidFill>
                <a:effectLst/>
                <a:latin typeface="Open Sans" panose="020B0606030504020204" pitchFamily="34" charset="0"/>
              </a:rPr>
              <a:t>对每个测试进行投票，票数最多的标签就是最终预测结果</a:t>
            </a:r>
            <a:endParaRPr lang="zh-CN" altLang="en-US" dirty="0">
              <a:solidFill>
                <a:srgbClr val="C00000"/>
              </a:solidFill>
            </a:endParaRPr>
          </a:p>
        </p:txBody>
      </p:sp>
    </p:spTree>
    <p:extLst>
      <p:ext uri="{BB962C8B-B14F-4D97-AF65-F5344CB8AC3E}">
        <p14:creationId xmlns:p14="http://schemas.microsoft.com/office/powerpoint/2010/main" val="2680464918"/>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26113"/>
            <a:ext cx="2241389" cy="819383"/>
          </a:xfrm>
          <a:prstGeom prst="rect">
            <a:avLst/>
          </a:prstGeom>
        </p:spPr>
      </p:pic>
      <p:sp>
        <p:nvSpPr>
          <p:cNvPr id="25" name="圆角矩形 18">
            <a:extLst>
              <a:ext uri="{FF2B5EF4-FFF2-40B4-BE49-F238E27FC236}">
                <a16:creationId xmlns:a16="http://schemas.microsoft.com/office/drawing/2014/main" id="{919F91E0-82F8-77E9-4103-197537C4EC5B}"/>
              </a:ext>
            </a:extLst>
          </p:cNvPr>
          <p:cNvSpPr/>
          <p:nvPr/>
        </p:nvSpPr>
        <p:spPr>
          <a:xfrm>
            <a:off x="628062" y="1290666"/>
            <a:ext cx="10899374" cy="510443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Elephant" panose="02020904090505020303" pitchFamily="18" charset="0"/>
              <a:ea typeface="微软雅黑"/>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56962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5" name="图表 14">
            <a:extLst>
              <a:ext uri="{FF2B5EF4-FFF2-40B4-BE49-F238E27FC236}">
                <a16:creationId xmlns:a16="http://schemas.microsoft.com/office/drawing/2014/main" id="{A702250E-B11D-9E81-58D1-8C3C82464DF9}"/>
              </a:ext>
            </a:extLst>
          </p:cNvPr>
          <p:cNvGraphicFramePr/>
          <p:nvPr>
            <p:extLst>
              <p:ext uri="{D42A27DB-BD31-4B8C-83A1-F6EECF244321}">
                <p14:modId xmlns:p14="http://schemas.microsoft.com/office/powerpoint/2010/main" val="2712737658"/>
              </p:ext>
            </p:extLst>
          </p:nvPr>
        </p:nvGraphicFramePr>
        <p:xfrm>
          <a:off x="1239421" y="1478742"/>
          <a:ext cx="9862644" cy="4916360"/>
        </p:xfrm>
        <a:graphic>
          <a:graphicData uri="http://schemas.openxmlformats.org/drawingml/2006/chart">
            <c:chart xmlns:c="http://schemas.openxmlformats.org/drawingml/2006/chart" xmlns:r="http://schemas.openxmlformats.org/officeDocument/2006/relationships" r:id="rId4"/>
          </a:graphicData>
        </a:graphic>
      </p:graphicFrame>
      <p:sp>
        <p:nvSpPr>
          <p:cNvPr id="16" name="矩形 15">
            <a:extLst>
              <a:ext uri="{FF2B5EF4-FFF2-40B4-BE49-F238E27FC236}">
                <a16:creationId xmlns:a16="http://schemas.microsoft.com/office/drawing/2014/main" id="{B7211168-A856-909F-F6DB-B445D8565DC9}"/>
              </a:ext>
            </a:extLst>
          </p:cNvPr>
          <p:cNvSpPr/>
          <p:nvPr/>
        </p:nvSpPr>
        <p:spPr>
          <a:xfrm>
            <a:off x="457391" y="296456"/>
            <a:ext cx="3560590" cy="707886"/>
          </a:xfrm>
          <a:prstGeom prst="rect">
            <a:avLst/>
          </a:prstGeom>
        </p:spPr>
        <p:txBody>
          <a:bodyPr wrap="none">
            <a:spAutoFit/>
          </a:bodyPr>
          <a:lstStyle/>
          <a:p>
            <a:r>
              <a:rPr lang="en-US" altLang="zh-CN" sz="4000" b="1" dirty="0">
                <a:solidFill>
                  <a:srgbClr val="C00000"/>
                </a:solidFill>
                <a:latin typeface="+mj-ea"/>
                <a:ea typeface="+mj-ea"/>
              </a:rPr>
              <a:t>02-2 </a:t>
            </a:r>
            <a:r>
              <a:rPr lang="zh-CN" altLang="en-US" sz="4000" b="1" dirty="0">
                <a:solidFill>
                  <a:schemeClr val="accent5">
                    <a:lumMod val="25000"/>
                  </a:schemeClr>
                </a:solidFill>
                <a:latin typeface="+mj-ea"/>
                <a:ea typeface="+mj-ea"/>
              </a:rPr>
              <a:t>训练结果</a:t>
            </a:r>
          </a:p>
        </p:txBody>
      </p:sp>
      <p:sp>
        <p:nvSpPr>
          <p:cNvPr id="5" name="文本框 4">
            <a:extLst>
              <a:ext uri="{FF2B5EF4-FFF2-40B4-BE49-F238E27FC236}">
                <a16:creationId xmlns:a16="http://schemas.microsoft.com/office/drawing/2014/main" id="{94F323A6-5225-5161-D7A7-34A1C70A406A}"/>
              </a:ext>
            </a:extLst>
          </p:cNvPr>
          <p:cNvSpPr txBox="1"/>
          <p:nvPr/>
        </p:nvSpPr>
        <p:spPr>
          <a:xfrm>
            <a:off x="1239420" y="1387380"/>
            <a:ext cx="2066487" cy="369332"/>
          </a:xfrm>
          <a:prstGeom prst="rect">
            <a:avLst/>
          </a:prstGeom>
          <a:noFill/>
        </p:spPr>
        <p:txBody>
          <a:bodyPr wrap="square" rtlCol="0">
            <a:spAutoFit/>
          </a:bodyPr>
          <a:lstStyle/>
          <a:p>
            <a:r>
              <a:rPr lang="en-US" altLang="zh-CN">
                <a:latin typeface="Times New Roman" panose="02020603050405020304" pitchFamily="18" charset="0"/>
                <a:ea typeface="+mj-ea"/>
                <a:cs typeface="Times New Roman" panose="02020603050405020304" pitchFamily="18" charset="0"/>
              </a:rPr>
              <a:t>trained </a:t>
            </a:r>
            <a:r>
              <a:rPr lang="en-US" altLang="zh-CN" dirty="0">
                <a:latin typeface="Times New Roman" panose="02020603050405020304" pitchFamily="18" charset="0"/>
                <a:ea typeface="+mj-ea"/>
                <a:cs typeface="Times New Roman" panose="02020603050405020304" pitchFamily="18" charset="0"/>
              </a:rPr>
              <a:t>on </a:t>
            </a:r>
            <a:r>
              <a:rPr lang="en-US" altLang="zh-CN" dirty="0" err="1">
                <a:latin typeface="Times New Roman" panose="02020603050405020304" pitchFamily="18" charset="0"/>
                <a:ea typeface="+mj-ea"/>
                <a:cs typeface="Times New Roman" panose="02020603050405020304" pitchFamily="18" charset="0"/>
              </a:rPr>
              <a:t>colab</a:t>
            </a:r>
            <a:endParaRPr lang="zh-CN" altLang="en-US" dirty="0">
              <a:latin typeface="+mj-ea"/>
              <a:ea typeface="+mj-ea"/>
            </a:endParaRPr>
          </a:p>
        </p:txBody>
      </p:sp>
    </p:spTree>
    <p:extLst>
      <p:ext uri="{BB962C8B-B14F-4D97-AF65-F5344CB8AC3E}">
        <p14:creationId xmlns:p14="http://schemas.microsoft.com/office/powerpoint/2010/main" val="987240855"/>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16:creationId xmlns:a16="http://schemas.microsoft.com/office/drawing/2014/main" id="{1278C467-48EE-4CEF-800E-BD6E71B27A07}"/>
              </a:ext>
            </a:extLst>
          </p:cNvPr>
          <p:cNvCxnSpPr/>
          <p:nvPr/>
        </p:nvCxnSpPr>
        <p:spPr>
          <a:xfrm>
            <a:off x="1114602" y="3099217"/>
            <a:ext cx="3814386"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3EDCDFB-471E-4A9C-B383-9BAFA6977EC5}"/>
              </a:ext>
            </a:extLst>
          </p:cNvPr>
          <p:cNvSpPr txBox="1"/>
          <p:nvPr/>
        </p:nvSpPr>
        <p:spPr>
          <a:xfrm>
            <a:off x="997086" y="1649479"/>
            <a:ext cx="1704313" cy="1569660"/>
          </a:xfrm>
          <a:prstGeom prst="rect">
            <a:avLst/>
          </a:prstGeom>
          <a:noFill/>
        </p:spPr>
        <p:txBody>
          <a:bodyPr wrap="none" rtlCol="0">
            <a:spAutoFit/>
          </a:bodyPr>
          <a:lstStyle/>
          <a:p>
            <a:r>
              <a:rPr kumimoji="1" lang="en-US" altLang="zh-CN" sz="9600" b="1" dirty="0">
                <a:solidFill>
                  <a:schemeClr val="accent1"/>
                </a:solidFill>
                <a:latin typeface="+mj-lt"/>
              </a:rPr>
              <a:t>03</a:t>
            </a:r>
            <a:endParaRPr kumimoji="1" lang="zh-CN" altLang="en-US" sz="9600" b="1" dirty="0">
              <a:solidFill>
                <a:schemeClr val="accent1"/>
              </a:solidFill>
              <a:latin typeface="+mj-lt"/>
            </a:endParaRPr>
          </a:p>
        </p:txBody>
      </p:sp>
      <p:sp>
        <p:nvSpPr>
          <p:cNvPr id="14" name="文本框 13">
            <a:extLst>
              <a:ext uri="{FF2B5EF4-FFF2-40B4-BE49-F238E27FC236}">
                <a16:creationId xmlns:a16="http://schemas.microsoft.com/office/drawing/2014/main" id="{3B3FA42C-B0BA-4557-AB81-5E555A3191BC}"/>
              </a:ext>
            </a:extLst>
          </p:cNvPr>
          <p:cNvSpPr txBox="1"/>
          <p:nvPr/>
        </p:nvSpPr>
        <p:spPr>
          <a:xfrm>
            <a:off x="727262" y="3219139"/>
            <a:ext cx="8971373" cy="769441"/>
          </a:xfrm>
          <a:prstGeom prst="rect">
            <a:avLst/>
          </a:prstGeom>
          <a:noFill/>
        </p:spPr>
        <p:txBody>
          <a:bodyPr wrap="square" rtlCol="0">
            <a:spAutoFit/>
          </a:bodyPr>
          <a:lstStyle/>
          <a:p>
            <a:r>
              <a:rPr lang="zh-CN" altLang="en-US" sz="4400" b="1" dirty="0">
                <a:latin typeface="+mj-ea"/>
                <a:ea typeface="+mj-ea"/>
              </a:rPr>
              <a:t>创新点</a:t>
            </a:r>
          </a:p>
        </p:txBody>
      </p:sp>
    </p:spTree>
    <p:extLst>
      <p:ext uri="{BB962C8B-B14F-4D97-AF65-F5344CB8AC3E}">
        <p14:creationId xmlns:p14="http://schemas.microsoft.com/office/powerpoint/2010/main" val="2494157153"/>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12" name="矩形 11">
            <a:extLst>
              <a:ext uri="{FF2B5EF4-FFF2-40B4-BE49-F238E27FC236}">
                <a16:creationId xmlns:a16="http://schemas.microsoft.com/office/drawing/2014/main" id="{A8DB372A-4E7A-EAEF-483F-9FD869604067}"/>
              </a:ext>
            </a:extLst>
          </p:cNvPr>
          <p:cNvSpPr/>
          <p:nvPr/>
        </p:nvSpPr>
        <p:spPr>
          <a:xfrm>
            <a:off x="457391" y="296456"/>
            <a:ext cx="2507418" cy="707886"/>
          </a:xfrm>
          <a:prstGeom prst="rect">
            <a:avLst/>
          </a:prstGeom>
        </p:spPr>
        <p:txBody>
          <a:bodyPr wrap="none">
            <a:spAutoFit/>
          </a:bodyPr>
          <a:lstStyle/>
          <a:p>
            <a:r>
              <a:rPr lang="en-US" altLang="zh-CN" sz="4000" b="1" dirty="0">
                <a:solidFill>
                  <a:srgbClr val="C00000"/>
                </a:solidFill>
                <a:latin typeface="+mj-ea"/>
                <a:ea typeface="+mj-ea"/>
              </a:rPr>
              <a:t>03</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创新点</a:t>
            </a:r>
          </a:p>
        </p:txBody>
      </p:sp>
      <p:cxnSp>
        <p:nvCxnSpPr>
          <p:cNvPr id="14" name="直线连接符 13">
            <a:extLst>
              <a:ext uri="{FF2B5EF4-FFF2-40B4-BE49-F238E27FC236}">
                <a16:creationId xmlns:a16="http://schemas.microsoft.com/office/drawing/2014/main" id="{60D010F8-10F5-91B9-8CB2-9B1E85219E12}"/>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圆角矩形 18">
            <a:extLst>
              <a:ext uri="{FF2B5EF4-FFF2-40B4-BE49-F238E27FC236}">
                <a16:creationId xmlns:a16="http://schemas.microsoft.com/office/drawing/2014/main" id="{91FCD696-BC88-9D0D-42DF-685F3F8EB7FF}"/>
              </a:ext>
            </a:extLst>
          </p:cNvPr>
          <p:cNvSpPr/>
          <p:nvPr/>
        </p:nvSpPr>
        <p:spPr>
          <a:xfrm>
            <a:off x="80083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7" name="矩形 6">
            <a:extLst>
              <a:ext uri="{FF2B5EF4-FFF2-40B4-BE49-F238E27FC236}">
                <a16:creationId xmlns:a16="http://schemas.microsoft.com/office/drawing/2014/main" id="{1AB7F4DF-E1AE-3FCF-7375-730BA2FCDC98}"/>
              </a:ext>
            </a:extLst>
          </p:cNvPr>
          <p:cNvSpPr/>
          <p:nvPr/>
        </p:nvSpPr>
        <p:spPr>
          <a:xfrm>
            <a:off x="1099896" y="1960880"/>
            <a:ext cx="9992205" cy="2962286"/>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3200" b="1" kern="100" dirty="0">
                <a:solidFill>
                  <a:srgbClr val="C00000"/>
                </a:solidFill>
                <a:effectLst/>
                <a:latin typeface="+mn-ea"/>
                <a:cs typeface="Times New Roman" panose="02020603050405020304" pitchFamily="18" charset="0"/>
              </a:rPr>
              <a:t>数据增强</a:t>
            </a:r>
            <a:endParaRPr lang="en-US" altLang="zh-CN" sz="3200" b="1" kern="100" dirty="0">
              <a:solidFill>
                <a:srgbClr val="C00000"/>
              </a:solidFill>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en-US" altLang="zh-CN" sz="3200" kern="100" dirty="0">
                <a:effectLst/>
                <a:latin typeface="Times New Roman" panose="02020603050405020304" pitchFamily="18" charset="0"/>
                <a:cs typeface="Times New Roman" panose="02020603050405020304" pitchFamily="18" charset="0"/>
              </a:rPr>
              <a:t>XLM-</a:t>
            </a:r>
            <a:r>
              <a:rPr lang="en-US" altLang="zh-CN" sz="3200" kern="100" dirty="0" err="1">
                <a:effectLst/>
                <a:latin typeface="Times New Roman" panose="02020603050405020304" pitchFamily="18" charset="0"/>
                <a:cs typeface="Times New Roman" panose="02020603050405020304" pitchFamily="18" charset="0"/>
              </a:rPr>
              <a:t>RoBERTa</a:t>
            </a:r>
            <a:endParaRPr lang="en-US" altLang="zh-CN" sz="3200" kern="100" dirty="0">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3200" dirty="0">
                <a:latin typeface="+mn-ea"/>
              </a:rPr>
              <a:t>多任务和</a:t>
            </a:r>
            <a:r>
              <a:rPr lang="en-US" altLang="zh-CN" sz="3200" dirty="0">
                <a:latin typeface="Times New Roman" panose="02020603050405020304" pitchFamily="18" charset="0"/>
                <a:cs typeface="Times New Roman" panose="02020603050405020304" pitchFamily="18" charset="0"/>
              </a:rPr>
              <a:t>Loss</a:t>
            </a:r>
            <a:r>
              <a:rPr lang="zh-CN" altLang="en-US" sz="3200" dirty="0">
                <a:latin typeface="+mn-ea"/>
              </a:rPr>
              <a:t>权重</a:t>
            </a:r>
            <a:endParaRPr lang="en-US" altLang="zh-CN" sz="3200" dirty="0">
              <a:latin typeface="+mn-ea"/>
            </a:endParaRPr>
          </a:p>
          <a:p>
            <a:pPr marL="342900" indent="-342900">
              <a:lnSpc>
                <a:spcPct val="150000"/>
              </a:lnSpc>
              <a:buFont typeface="Arial" panose="020B0604020202020204" pitchFamily="34" charset="0"/>
              <a:buChar char="•"/>
            </a:pPr>
            <a:r>
              <a:rPr lang="en-US" altLang="zh-CN" sz="3200" dirty="0">
                <a:latin typeface="Times New Roman" panose="02020603050405020304" pitchFamily="18" charset="0"/>
                <a:cs typeface="Times New Roman" panose="02020603050405020304" pitchFamily="18" charset="0"/>
              </a:rPr>
              <a:t>Ensemble</a:t>
            </a:r>
            <a:r>
              <a:rPr lang="zh-CN" altLang="en-US" sz="3200" dirty="0">
                <a:latin typeface="+mn-ea"/>
              </a:rPr>
              <a:t>投票机制</a:t>
            </a:r>
            <a:endParaRPr lang="en-US" altLang="zh-CN" sz="3200" dirty="0">
              <a:latin typeface="+mn-ea"/>
            </a:endParaRPr>
          </a:p>
        </p:txBody>
      </p:sp>
      <p:sp>
        <p:nvSpPr>
          <p:cNvPr id="11" name="圆角矩形 18">
            <a:extLst>
              <a:ext uri="{FF2B5EF4-FFF2-40B4-BE49-F238E27FC236}">
                <a16:creationId xmlns:a16="http://schemas.microsoft.com/office/drawing/2014/main" id="{6DD3805B-FEB6-6543-8BD0-35035E3C3FC5}"/>
              </a:ext>
            </a:extLst>
          </p:cNvPr>
          <p:cNvSpPr/>
          <p:nvPr/>
        </p:nvSpPr>
        <p:spPr>
          <a:xfrm>
            <a:off x="632608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13" name="文本框 12">
            <a:extLst>
              <a:ext uri="{FF2B5EF4-FFF2-40B4-BE49-F238E27FC236}">
                <a16:creationId xmlns:a16="http://schemas.microsoft.com/office/drawing/2014/main" id="{DBF4D8AA-8CC2-816B-DD04-E5792372D0A8}"/>
              </a:ext>
            </a:extLst>
          </p:cNvPr>
          <p:cNvSpPr txBox="1"/>
          <p:nvPr/>
        </p:nvSpPr>
        <p:spPr>
          <a:xfrm>
            <a:off x="6542316" y="2309633"/>
            <a:ext cx="4397828" cy="2246769"/>
          </a:xfrm>
          <a:prstGeom prst="rect">
            <a:avLst/>
          </a:prstGeom>
          <a:noFill/>
        </p:spPr>
        <p:txBody>
          <a:bodyPr wrap="square" rtlCol="0">
            <a:spAutoFit/>
          </a:bodyPr>
          <a:lstStyle/>
          <a:p>
            <a:r>
              <a:rPr lang="zh-CN" altLang="en-US" sz="2800" kern="100" dirty="0">
                <a:effectLst/>
                <a:latin typeface="+mn-ea"/>
              </a:rPr>
              <a:t>预测关于</a:t>
            </a:r>
            <a:r>
              <a:rPr lang="en-US" altLang="zh-CN" sz="2800" kern="100" dirty="0">
                <a:effectLst/>
                <a:latin typeface="+mn-ea"/>
              </a:rPr>
              <a:t>COVID-19</a:t>
            </a:r>
            <a:r>
              <a:rPr lang="zh-CN" altLang="en-US" sz="2800" kern="100" dirty="0">
                <a:effectLst/>
                <a:latin typeface="+mn-ea"/>
              </a:rPr>
              <a:t>的</a:t>
            </a:r>
            <a:r>
              <a:rPr lang="en-US" altLang="zh-CN" sz="2800" kern="100" dirty="0">
                <a:effectLst/>
                <a:latin typeface="+mn-ea"/>
              </a:rPr>
              <a:t>tweet</a:t>
            </a:r>
            <a:r>
              <a:rPr lang="zh-CN" altLang="en-US" sz="2800" kern="100" dirty="0">
                <a:effectLst/>
                <a:latin typeface="+mn-ea"/>
              </a:rPr>
              <a:t>的二进制属性</a:t>
            </a:r>
            <a:r>
              <a:rPr lang="en-US" altLang="zh-CN" sz="2800" kern="100" dirty="0">
                <a:effectLst/>
                <a:latin typeface="+mn-ea"/>
              </a:rPr>
              <a:t>——</a:t>
            </a:r>
          </a:p>
          <a:p>
            <a:endParaRPr lang="en-US" altLang="zh-CN" sz="2800" kern="100" dirty="0">
              <a:latin typeface="+mn-ea"/>
            </a:endParaRPr>
          </a:p>
          <a:p>
            <a:r>
              <a:rPr lang="zh-CN" altLang="en-US" sz="2800" kern="100" dirty="0">
                <a:effectLst/>
                <a:latin typeface="+mn-ea"/>
              </a:rPr>
              <a:t>无明显的文化、国界的差异</a:t>
            </a:r>
            <a:endParaRPr lang="zh-CN" altLang="en-US" sz="2800" dirty="0">
              <a:latin typeface="+mn-ea"/>
            </a:endParaRPr>
          </a:p>
        </p:txBody>
      </p:sp>
    </p:spTree>
    <p:extLst>
      <p:ext uri="{BB962C8B-B14F-4D97-AF65-F5344CB8AC3E}">
        <p14:creationId xmlns:p14="http://schemas.microsoft.com/office/powerpoint/2010/main" val="2590665056"/>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12" name="矩形 11">
            <a:extLst>
              <a:ext uri="{FF2B5EF4-FFF2-40B4-BE49-F238E27FC236}">
                <a16:creationId xmlns:a16="http://schemas.microsoft.com/office/drawing/2014/main" id="{A8DB372A-4E7A-EAEF-483F-9FD869604067}"/>
              </a:ext>
            </a:extLst>
          </p:cNvPr>
          <p:cNvSpPr/>
          <p:nvPr/>
        </p:nvSpPr>
        <p:spPr>
          <a:xfrm>
            <a:off x="457391" y="296456"/>
            <a:ext cx="2507418" cy="707886"/>
          </a:xfrm>
          <a:prstGeom prst="rect">
            <a:avLst/>
          </a:prstGeom>
        </p:spPr>
        <p:txBody>
          <a:bodyPr wrap="none">
            <a:spAutoFit/>
          </a:bodyPr>
          <a:lstStyle/>
          <a:p>
            <a:r>
              <a:rPr lang="en-US" altLang="zh-CN" sz="4000" b="1" dirty="0">
                <a:solidFill>
                  <a:srgbClr val="C00000"/>
                </a:solidFill>
                <a:latin typeface="+mj-ea"/>
                <a:ea typeface="+mj-ea"/>
              </a:rPr>
              <a:t>03</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创新点</a:t>
            </a:r>
          </a:p>
        </p:txBody>
      </p:sp>
      <p:cxnSp>
        <p:nvCxnSpPr>
          <p:cNvPr id="14" name="直线连接符 13">
            <a:extLst>
              <a:ext uri="{FF2B5EF4-FFF2-40B4-BE49-F238E27FC236}">
                <a16:creationId xmlns:a16="http://schemas.microsoft.com/office/drawing/2014/main" id="{60D010F8-10F5-91B9-8CB2-9B1E85219E12}"/>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圆角矩形 18">
            <a:extLst>
              <a:ext uri="{FF2B5EF4-FFF2-40B4-BE49-F238E27FC236}">
                <a16:creationId xmlns:a16="http://schemas.microsoft.com/office/drawing/2014/main" id="{74177EB9-29F3-900E-5309-95F47514D793}"/>
              </a:ext>
            </a:extLst>
          </p:cNvPr>
          <p:cNvSpPr/>
          <p:nvPr/>
        </p:nvSpPr>
        <p:spPr>
          <a:xfrm>
            <a:off x="80083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7" name="矩形 6">
            <a:extLst>
              <a:ext uri="{FF2B5EF4-FFF2-40B4-BE49-F238E27FC236}">
                <a16:creationId xmlns:a16="http://schemas.microsoft.com/office/drawing/2014/main" id="{1AB7F4DF-E1AE-3FCF-7375-730BA2FCDC98}"/>
              </a:ext>
            </a:extLst>
          </p:cNvPr>
          <p:cNvSpPr/>
          <p:nvPr/>
        </p:nvSpPr>
        <p:spPr>
          <a:xfrm>
            <a:off x="1099896" y="1960880"/>
            <a:ext cx="9992205" cy="2962286"/>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3200" kern="100" dirty="0">
                <a:effectLst/>
                <a:latin typeface="+mn-ea"/>
                <a:cs typeface="Times New Roman" panose="02020603050405020304" pitchFamily="18" charset="0"/>
              </a:rPr>
              <a:t>数据增强</a:t>
            </a:r>
            <a:endParaRPr lang="en-US" altLang="zh-CN" sz="3200" kern="100" dirty="0">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en-US" altLang="zh-CN" sz="3200" b="1" kern="100" dirty="0">
                <a:solidFill>
                  <a:srgbClr val="C00000"/>
                </a:solidFill>
                <a:effectLst/>
                <a:latin typeface="Times New Roman" panose="02020603050405020304" pitchFamily="18" charset="0"/>
                <a:cs typeface="Times New Roman" panose="02020603050405020304" pitchFamily="18" charset="0"/>
              </a:rPr>
              <a:t>XLM-</a:t>
            </a:r>
            <a:r>
              <a:rPr lang="en-US" altLang="zh-CN" sz="3200" b="1" kern="100" dirty="0" err="1">
                <a:solidFill>
                  <a:srgbClr val="C00000"/>
                </a:solidFill>
                <a:effectLst/>
                <a:latin typeface="Times New Roman" panose="02020603050405020304" pitchFamily="18" charset="0"/>
                <a:cs typeface="Times New Roman" panose="02020603050405020304" pitchFamily="18" charset="0"/>
              </a:rPr>
              <a:t>RoBERTa</a:t>
            </a:r>
            <a:endParaRPr lang="en-US" altLang="zh-CN" sz="3200" b="1" kern="100" dirty="0">
              <a:solidFill>
                <a:srgbClr val="C00000"/>
              </a:solidFill>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3200" dirty="0">
                <a:latin typeface="+mn-ea"/>
              </a:rPr>
              <a:t>多任务和</a:t>
            </a:r>
            <a:r>
              <a:rPr lang="en-US" altLang="zh-CN" sz="3200" dirty="0">
                <a:latin typeface="Times New Roman" panose="02020603050405020304" pitchFamily="18" charset="0"/>
                <a:cs typeface="Times New Roman" panose="02020603050405020304" pitchFamily="18" charset="0"/>
              </a:rPr>
              <a:t>Loss</a:t>
            </a:r>
            <a:r>
              <a:rPr lang="zh-CN" altLang="en-US" sz="3200" dirty="0">
                <a:latin typeface="+mn-ea"/>
              </a:rPr>
              <a:t>权重</a:t>
            </a:r>
            <a:endParaRPr lang="en-US" altLang="zh-CN" sz="3200" dirty="0">
              <a:latin typeface="+mn-ea"/>
            </a:endParaRPr>
          </a:p>
          <a:p>
            <a:pPr marL="342900" indent="-342900">
              <a:lnSpc>
                <a:spcPct val="150000"/>
              </a:lnSpc>
              <a:buFont typeface="Arial" panose="020B0604020202020204" pitchFamily="34" charset="0"/>
              <a:buChar char="•"/>
            </a:pPr>
            <a:r>
              <a:rPr lang="en-US" altLang="zh-CN" sz="3200" dirty="0">
                <a:latin typeface="Times New Roman" panose="02020603050405020304" pitchFamily="18" charset="0"/>
                <a:cs typeface="Times New Roman" panose="02020603050405020304" pitchFamily="18" charset="0"/>
              </a:rPr>
              <a:t>Ensemble</a:t>
            </a:r>
            <a:r>
              <a:rPr lang="zh-CN" altLang="en-US" sz="3200" dirty="0">
                <a:latin typeface="+mn-ea"/>
              </a:rPr>
              <a:t>投票机制</a:t>
            </a:r>
            <a:endParaRPr lang="en-US" altLang="zh-CN" sz="3200" dirty="0">
              <a:latin typeface="+mn-ea"/>
            </a:endParaRPr>
          </a:p>
        </p:txBody>
      </p:sp>
      <p:sp>
        <p:nvSpPr>
          <p:cNvPr id="10" name="圆角矩形 18">
            <a:extLst>
              <a:ext uri="{FF2B5EF4-FFF2-40B4-BE49-F238E27FC236}">
                <a16:creationId xmlns:a16="http://schemas.microsoft.com/office/drawing/2014/main" id="{BD14C334-8C03-E478-73C6-A19C2A95D9A4}"/>
              </a:ext>
            </a:extLst>
          </p:cNvPr>
          <p:cNvSpPr/>
          <p:nvPr/>
        </p:nvSpPr>
        <p:spPr>
          <a:xfrm>
            <a:off x="6095998"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pic>
        <p:nvPicPr>
          <p:cNvPr id="2" name="图片 1">
            <a:extLst>
              <a:ext uri="{FF2B5EF4-FFF2-40B4-BE49-F238E27FC236}">
                <a16:creationId xmlns:a16="http://schemas.microsoft.com/office/drawing/2014/main" id="{656D5381-BDD1-74F0-03D5-26253BA45FEB}"/>
              </a:ext>
            </a:extLst>
          </p:cNvPr>
          <p:cNvPicPr>
            <a:picLocks noChangeAspect="1"/>
          </p:cNvPicPr>
          <p:nvPr/>
        </p:nvPicPr>
        <p:blipFill>
          <a:blip r:embed="rId4"/>
          <a:stretch>
            <a:fillRect/>
          </a:stretch>
        </p:blipFill>
        <p:spPr>
          <a:xfrm>
            <a:off x="6625151" y="2071188"/>
            <a:ext cx="3831860" cy="2962286"/>
          </a:xfrm>
          <a:prstGeom prst="rect">
            <a:avLst/>
          </a:prstGeom>
        </p:spPr>
      </p:pic>
    </p:spTree>
    <p:extLst>
      <p:ext uri="{BB962C8B-B14F-4D97-AF65-F5344CB8AC3E}">
        <p14:creationId xmlns:p14="http://schemas.microsoft.com/office/powerpoint/2010/main" val="3168008946"/>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12" name="矩形 11">
            <a:extLst>
              <a:ext uri="{FF2B5EF4-FFF2-40B4-BE49-F238E27FC236}">
                <a16:creationId xmlns:a16="http://schemas.microsoft.com/office/drawing/2014/main" id="{A8DB372A-4E7A-EAEF-483F-9FD869604067}"/>
              </a:ext>
            </a:extLst>
          </p:cNvPr>
          <p:cNvSpPr/>
          <p:nvPr/>
        </p:nvSpPr>
        <p:spPr>
          <a:xfrm>
            <a:off x="457391" y="296456"/>
            <a:ext cx="2507418" cy="707886"/>
          </a:xfrm>
          <a:prstGeom prst="rect">
            <a:avLst/>
          </a:prstGeom>
        </p:spPr>
        <p:txBody>
          <a:bodyPr wrap="none">
            <a:spAutoFit/>
          </a:bodyPr>
          <a:lstStyle/>
          <a:p>
            <a:r>
              <a:rPr lang="en-US" altLang="zh-CN" sz="4000" b="1" dirty="0">
                <a:solidFill>
                  <a:srgbClr val="C00000"/>
                </a:solidFill>
                <a:latin typeface="+mj-ea"/>
                <a:ea typeface="+mj-ea"/>
              </a:rPr>
              <a:t>03</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创新点</a:t>
            </a:r>
          </a:p>
        </p:txBody>
      </p:sp>
      <p:cxnSp>
        <p:nvCxnSpPr>
          <p:cNvPr id="14" name="直线连接符 13">
            <a:extLst>
              <a:ext uri="{FF2B5EF4-FFF2-40B4-BE49-F238E27FC236}">
                <a16:creationId xmlns:a16="http://schemas.microsoft.com/office/drawing/2014/main" id="{60D010F8-10F5-91B9-8CB2-9B1E85219E12}"/>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圆角矩形 18">
            <a:extLst>
              <a:ext uri="{FF2B5EF4-FFF2-40B4-BE49-F238E27FC236}">
                <a16:creationId xmlns:a16="http://schemas.microsoft.com/office/drawing/2014/main" id="{6C3A155C-5041-EA64-EF67-488BC4CDAEA2}"/>
              </a:ext>
            </a:extLst>
          </p:cNvPr>
          <p:cNvSpPr/>
          <p:nvPr/>
        </p:nvSpPr>
        <p:spPr>
          <a:xfrm>
            <a:off x="80083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7" name="矩形 6">
            <a:extLst>
              <a:ext uri="{FF2B5EF4-FFF2-40B4-BE49-F238E27FC236}">
                <a16:creationId xmlns:a16="http://schemas.microsoft.com/office/drawing/2014/main" id="{1AB7F4DF-E1AE-3FCF-7375-730BA2FCDC98}"/>
              </a:ext>
            </a:extLst>
          </p:cNvPr>
          <p:cNvSpPr/>
          <p:nvPr/>
        </p:nvSpPr>
        <p:spPr>
          <a:xfrm>
            <a:off x="1099896" y="1960880"/>
            <a:ext cx="9992205" cy="2962286"/>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3200" kern="100" dirty="0">
                <a:effectLst/>
                <a:latin typeface="+mn-ea"/>
                <a:cs typeface="Times New Roman" panose="02020603050405020304" pitchFamily="18" charset="0"/>
              </a:rPr>
              <a:t>数据增强</a:t>
            </a:r>
            <a:endParaRPr lang="en-US" altLang="zh-CN" sz="3200" kern="100" dirty="0">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en-US" altLang="zh-CN" sz="3200" kern="100" dirty="0">
                <a:effectLst/>
                <a:latin typeface="Times New Roman" panose="02020603050405020304" pitchFamily="18" charset="0"/>
                <a:cs typeface="Times New Roman" panose="02020603050405020304" pitchFamily="18" charset="0"/>
              </a:rPr>
              <a:t>XLM-</a:t>
            </a:r>
            <a:r>
              <a:rPr lang="en-US" altLang="zh-CN" sz="3200" kern="100" dirty="0" err="1">
                <a:effectLst/>
                <a:latin typeface="Times New Roman" panose="02020603050405020304" pitchFamily="18" charset="0"/>
                <a:cs typeface="Times New Roman" panose="02020603050405020304" pitchFamily="18" charset="0"/>
              </a:rPr>
              <a:t>RoBERTa</a:t>
            </a:r>
            <a:endParaRPr lang="en-US" altLang="zh-CN" sz="3200" kern="100" dirty="0">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3200" b="1" dirty="0">
                <a:solidFill>
                  <a:srgbClr val="C00000"/>
                </a:solidFill>
                <a:latin typeface="+mn-ea"/>
              </a:rPr>
              <a:t>多任务和</a:t>
            </a:r>
            <a:r>
              <a:rPr lang="en-US" altLang="zh-CN" sz="3200" b="1" dirty="0">
                <a:solidFill>
                  <a:srgbClr val="C00000"/>
                </a:solidFill>
                <a:latin typeface="Times New Roman" panose="02020603050405020304" pitchFamily="18" charset="0"/>
                <a:cs typeface="Times New Roman" panose="02020603050405020304" pitchFamily="18" charset="0"/>
              </a:rPr>
              <a:t>Loss</a:t>
            </a:r>
            <a:r>
              <a:rPr lang="zh-CN" altLang="en-US" sz="3200" b="1" dirty="0">
                <a:solidFill>
                  <a:srgbClr val="C00000"/>
                </a:solidFill>
                <a:latin typeface="+mn-ea"/>
              </a:rPr>
              <a:t>权重</a:t>
            </a:r>
            <a:endParaRPr lang="en-US" altLang="zh-CN" sz="3200" b="1" dirty="0">
              <a:solidFill>
                <a:srgbClr val="C00000"/>
              </a:solidFill>
              <a:latin typeface="+mn-ea"/>
            </a:endParaRPr>
          </a:p>
          <a:p>
            <a:pPr marL="342900" indent="-342900">
              <a:lnSpc>
                <a:spcPct val="150000"/>
              </a:lnSpc>
              <a:buFont typeface="Arial" panose="020B0604020202020204" pitchFamily="34" charset="0"/>
              <a:buChar char="•"/>
            </a:pPr>
            <a:r>
              <a:rPr lang="en-US" altLang="zh-CN" sz="3200" dirty="0">
                <a:latin typeface="Times New Roman" panose="02020603050405020304" pitchFamily="18" charset="0"/>
                <a:cs typeface="Times New Roman" panose="02020603050405020304" pitchFamily="18" charset="0"/>
              </a:rPr>
              <a:t>Ensemble</a:t>
            </a:r>
            <a:r>
              <a:rPr lang="zh-CN" altLang="en-US" sz="3200" dirty="0">
                <a:latin typeface="+mn-ea"/>
              </a:rPr>
              <a:t>投票机制</a:t>
            </a:r>
            <a:endParaRPr lang="en-US" altLang="zh-CN" sz="3200" dirty="0">
              <a:latin typeface="+mn-ea"/>
            </a:endParaRPr>
          </a:p>
        </p:txBody>
      </p:sp>
      <p:sp>
        <p:nvSpPr>
          <p:cNvPr id="11" name="圆角矩形 18">
            <a:extLst>
              <a:ext uri="{FF2B5EF4-FFF2-40B4-BE49-F238E27FC236}">
                <a16:creationId xmlns:a16="http://schemas.microsoft.com/office/drawing/2014/main" id="{614871B3-A416-8B85-4424-10F1BDFF2725}"/>
              </a:ext>
            </a:extLst>
          </p:cNvPr>
          <p:cNvSpPr/>
          <p:nvPr/>
        </p:nvSpPr>
        <p:spPr>
          <a:xfrm>
            <a:off x="632608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3" name="文本框 2">
            <a:extLst>
              <a:ext uri="{FF2B5EF4-FFF2-40B4-BE49-F238E27FC236}">
                <a16:creationId xmlns:a16="http://schemas.microsoft.com/office/drawing/2014/main" id="{523A4FAC-DFD4-9842-F8EB-68568DB9F430}"/>
              </a:ext>
            </a:extLst>
          </p:cNvPr>
          <p:cNvSpPr txBox="1"/>
          <p:nvPr/>
        </p:nvSpPr>
        <p:spPr>
          <a:xfrm>
            <a:off x="6531430" y="2266089"/>
            <a:ext cx="4397828" cy="2677656"/>
          </a:xfrm>
          <a:prstGeom prst="rect">
            <a:avLst/>
          </a:prstGeom>
          <a:noFill/>
        </p:spPr>
        <p:txBody>
          <a:bodyPr wrap="square" rtlCol="0">
            <a:spAutoFit/>
          </a:bodyPr>
          <a:lstStyle/>
          <a:p>
            <a:r>
              <a:rPr lang="zh-CN" altLang="zh-CN" sz="2800" kern="100" dirty="0">
                <a:effectLst/>
                <a:latin typeface="+mn-ea"/>
              </a:rPr>
              <a:t>考虑这样的任务依赖，并尝试增大被依赖任务权重以提升整体性能</a:t>
            </a:r>
            <a:r>
              <a:rPr lang="zh-CN" altLang="en-US" sz="2800" kern="100" dirty="0">
                <a:effectLst/>
                <a:latin typeface="+mn-ea"/>
              </a:rPr>
              <a:t>。</a:t>
            </a:r>
            <a:endParaRPr lang="en-US" altLang="zh-CN" sz="2800" kern="100" dirty="0">
              <a:latin typeface="+mn-ea"/>
            </a:endParaRPr>
          </a:p>
          <a:p>
            <a:r>
              <a:rPr lang="zh-CN" altLang="zh-CN" sz="2800" kern="100" dirty="0">
                <a:effectLst/>
                <a:latin typeface="+mn-ea"/>
              </a:rPr>
              <a:t>不考虑任务依赖，分别训练并在</a:t>
            </a:r>
            <a:r>
              <a:rPr lang="en-US" altLang="zh-CN" sz="2800" kern="100" dirty="0">
                <a:effectLst/>
                <a:latin typeface="+mn-ea"/>
              </a:rPr>
              <a:t>Loss</a:t>
            </a:r>
            <a:r>
              <a:rPr lang="zh-CN" altLang="zh-CN" sz="2800" kern="100" dirty="0">
                <a:effectLst/>
                <a:latin typeface="+mn-ea"/>
              </a:rPr>
              <a:t>函数中使用无偏的权重</a:t>
            </a:r>
            <a:r>
              <a:rPr lang="zh-CN" altLang="en-US" sz="2800" kern="100" dirty="0">
                <a:effectLst/>
                <a:latin typeface="+mn-ea"/>
              </a:rPr>
              <a:t>。</a:t>
            </a:r>
            <a:endParaRPr lang="zh-CN" altLang="en-US" sz="2800" dirty="0">
              <a:latin typeface="+mn-ea"/>
            </a:endParaRPr>
          </a:p>
        </p:txBody>
      </p:sp>
    </p:spTree>
    <p:extLst>
      <p:ext uri="{BB962C8B-B14F-4D97-AF65-F5344CB8AC3E}">
        <p14:creationId xmlns:p14="http://schemas.microsoft.com/office/powerpoint/2010/main" val="2372221386"/>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12" name="矩形 11">
            <a:extLst>
              <a:ext uri="{FF2B5EF4-FFF2-40B4-BE49-F238E27FC236}">
                <a16:creationId xmlns:a16="http://schemas.microsoft.com/office/drawing/2014/main" id="{A8DB372A-4E7A-EAEF-483F-9FD869604067}"/>
              </a:ext>
            </a:extLst>
          </p:cNvPr>
          <p:cNvSpPr/>
          <p:nvPr/>
        </p:nvSpPr>
        <p:spPr>
          <a:xfrm>
            <a:off x="457391" y="296456"/>
            <a:ext cx="2507418" cy="707886"/>
          </a:xfrm>
          <a:prstGeom prst="rect">
            <a:avLst/>
          </a:prstGeom>
        </p:spPr>
        <p:txBody>
          <a:bodyPr wrap="none">
            <a:spAutoFit/>
          </a:bodyPr>
          <a:lstStyle/>
          <a:p>
            <a:r>
              <a:rPr lang="en-US" altLang="zh-CN" sz="4000" b="1" dirty="0">
                <a:solidFill>
                  <a:srgbClr val="C00000"/>
                </a:solidFill>
                <a:latin typeface="+mj-ea"/>
                <a:ea typeface="+mj-ea"/>
              </a:rPr>
              <a:t>03</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创新点</a:t>
            </a:r>
          </a:p>
        </p:txBody>
      </p:sp>
      <p:cxnSp>
        <p:nvCxnSpPr>
          <p:cNvPr id="14" name="直线连接符 13">
            <a:extLst>
              <a:ext uri="{FF2B5EF4-FFF2-40B4-BE49-F238E27FC236}">
                <a16:creationId xmlns:a16="http://schemas.microsoft.com/office/drawing/2014/main" id="{60D010F8-10F5-91B9-8CB2-9B1E85219E12}"/>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圆角矩形 18">
            <a:extLst>
              <a:ext uri="{FF2B5EF4-FFF2-40B4-BE49-F238E27FC236}">
                <a16:creationId xmlns:a16="http://schemas.microsoft.com/office/drawing/2014/main" id="{6C3A155C-5041-EA64-EF67-488BC4CDAEA2}"/>
              </a:ext>
            </a:extLst>
          </p:cNvPr>
          <p:cNvSpPr/>
          <p:nvPr/>
        </p:nvSpPr>
        <p:spPr>
          <a:xfrm>
            <a:off x="80083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7" name="矩形 6">
            <a:extLst>
              <a:ext uri="{FF2B5EF4-FFF2-40B4-BE49-F238E27FC236}">
                <a16:creationId xmlns:a16="http://schemas.microsoft.com/office/drawing/2014/main" id="{1AB7F4DF-E1AE-3FCF-7375-730BA2FCDC98}"/>
              </a:ext>
            </a:extLst>
          </p:cNvPr>
          <p:cNvSpPr/>
          <p:nvPr/>
        </p:nvSpPr>
        <p:spPr>
          <a:xfrm>
            <a:off x="1099896" y="1960880"/>
            <a:ext cx="9992205" cy="2962286"/>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3200" kern="100" dirty="0">
                <a:effectLst/>
                <a:latin typeface="+mn-ea"/>
                <a:cs typeface="Times New Roman" panose="02020603050405020304" pitchFamily="18" charset="0"/>
              </a:rPr>
              <a:t>数据增强</a:t>
            </a:r>
            <a:endParaRPr lang="en-US" altLang="zh-CN" sz="3200" kern="100" dirty="0">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en-US" altLang="zh-CN" sz="3200" kern="100" dirty="0">
                <a:effectLst/>
                <a:latin typeface="Times New Roman" panose="02020603050405020304" pitchFamily="18" charset="0"/>
                <a:cs typeface="Times New Roman" panose="02020603050405020304" pitchFamily="18" charset="0"/>
              </a:rPr>
              <a:t>XLM-</a:t>
            </a:r>
            <a:r>
              <a:rPr lang="en-US" altLang="zh-CN" sz="3200" kern="100" dirty="0" err="1">
                <a:effectLst/>
                <a:latin typeface="Times New Roman" panose="02020603050405020304" pitchFamily="18" charset="0"/>
                <a:cs typeface="Times New Roman" panose="02020603050405020304" pitchFamily="18" charset="0"/>
              </a:rPr>
              <a:t>RoBERTa</a:t>
            </a:r>
            <a:endParaRPr lang="en-US" altLang="zh-CN" sz="3200" kern="100" dirty="0">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en-US" sz="3200" dirty="0">
                <a:latin typeface="+mn-ea"/>
              </a:rPr>
              <a:t>多任务和</a:t>
            </a:r>
            <a:r>
              <a:rPr lang="en-US" altLang="zh-CN" sz="3200" dirty="0">
                <a:latin typeface="Times New Roman" panose="02020603050405020304" pitchFamily="18" charset="0"/>
                <a:cs typeface="Times New Roman" panose="02020603050405020304" pitchFamily="18" charset="0"/>
              </a:rPr>
              <a:t>Loss</a:t>
            </a:r>
            <a:r>
              <a:rPr lang="zh-CN" altLang="en-US" sz="3200" dirty="0">
                <a:latin typeface="+mn-ea"/>
              </a:rPr>
              <a:t>权重</a:t>
            </a:r>
            <a:endParaRPr lang="en-US" altLang="zh-CN" sz="3200" dirty="0">
              <a:latin typeface="+mn-ea"/>
            </a:endParaRPr>
          </a:p>
          <a:p>
            <a:pPr marL="342900" indent="-342900">
              <a:lnSpc>
                <a:spcPct val="150000"/>
              </a:lnSpc>
              <a:buFont typeface="Arial" panose="020B0604020202020204" pitchFamily="34" charset="0"/>
              <a:buChar char="•"/>
            </a:pPr>
            <a:r>
              <a:rPr lang="en-US" altLang="zh-CN" sz="3200" b="1" dirty="0">
                <a:solidFill>
                  <a:srgbClr val="C00000"/>
                </a:solidFill>
                <a:latin typeface="Times New Roman" panose="02020603050405020304" pitchFamily="18" charset="0"/>
                <a:cs typeface="Times New Roman" panose="02020603050405020304" pitchFamily="18" charset="0"/>
              </a:rPr>
              <a:t>Ensemble</a:t>
            </a:r>
            <a:r>
              <a:rPr lang="zh-CN" altLang="en-US" sz="3200" b="1" dirty="0">
                <a:solidFill>
                  <a:srgbClr val="C00000"/>
                </a:solidFill>
                <a:latin typeface="+mn-ea"/>
              </a:rPr>
              <a:t>投票机制</a:t>
            </a:r>
            <a:endParaRPr lang="en-US" altLang="zh-CN" sz="3200" b="1" dirty="0">
              <a:solidFill>
                <a:srgbClr val="C00000"/>
              </a:solidFill>
              <a:latin typeface="+mn-ea"/>
            </a:endParaRPr>
          </a:p>
        </p:txBody>
      </p:sp>
      <p:sp>
        <p:nvSpPr>
          <p:cNvPr id="11" name="圆角矩形 18">
            <a:extLst>
              <a:ext uri="{FF2B5EF4-FFF2-40B4-BE49-F238E27FC236}">
                <a16:creationId xmlns:a16="http://schemas.microsoft.com/office/drawing/2014/main" id="{614871B3-A416-8B85-4424-10F1BDFF2725}"/>
              </a:ext>
            </a:extLst>
          </p:cNvPr>
          <p:cNvSpPr/>
          <p:nvPr/>
        </p:nvSpPr>
        <p:spPr>
          <a:xfrm>
            <a:off x="6326081" y="1850572"/>
            <a:ext cx="4766020" cy="350520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3" name="文本框 2">
            <a:extLst>
              <a:ext uri="{FF2B5EF4-FFF2-40B4-BE49-F238E27FC236}">
                <a16:creationId xmlns:a16="http://schemas.microsoft.com/office/drawing/2014/main" id="{523A4FAC-DFD4-9842-F8EB-68568DB9F430}"/>
              </a:ext>
            </a:extLst>
          </p:cNvPr>
          <p:cNvSpPr txBox="1"/>
          <p:nvPr/>
        </p:nvSpPr>
        <p:spPr>
          <a:xfrm>
            <a:off x="6510177" y="2947319"/>
            <a:ext cx="4397828" cy="1311706"/>
          </a:xfrm>
          <a:prstGeom prst="rect">
            <a:avLst/>
          </a:prstGeom>
          <a:noFill/>
        </p:spPr>
        <p:txBody>
          <a:bodyPr wrap="square" rtlCol="0">
            <a:spAutoFit/>
          </a:bodyPr>
          <a:lstStyle/>
          <a:p>
            <a:pPr algn="just">
              <a:lnSpc>
                <a:spcPct val="150000"/>
              </a:lnSpc>
            </a:pPr>
            <a:r>
              <a:rPr lang="zh-CN" altLang="zh-CN" sz="2800" kern="100" dirty="0">
                <a:effectLst/>
                <a:latin typeface="+mn-ea"/>
                <a:cs typeface="Times New Roman" panose="02020603050405020304" pitchFamily="18" charset="0"/>
              </a:rPr>
              <a:t>采用投票机制</a:t>
            </a:r>
            <a:r>
              <a:rPr lang="zh-CN" altLang="en-US" sz="2800" kern="100" dirty="0">
                <a:latin typeface="+mn-ea"/>
                <a:cs typeface="Times New Roman" panose="02020603050405020304" pitchFamily="18" charset="0"/>
              </a:rPr>
              <a:t>，</a:t>
            </a:r>
            <a:r>
              <a:rPr lang="zh-CN" altLang="zh-CN" sz="2800" kern="100" dirty="0">
                <a:effectLst/>
                <a:latin typeface="+mn-ea"/>
                <a:cs typeface="Times New Roman" panose="02020603050405020304" pitchFamily="18" charset="0"/>
              </a:rPr>
              <a:t>发挥各种模型的</a:t>
            </a:r>
            <a:r>
              <a:rPr lang="zh-CN" altLang="en-US" sz="2800" kern="100" dirty="0">
                <a:effectLst/>
                <a:latin typeface="+mn-ea"/>
                <a:cs typeface="Times New Roman" panose="02020603050405020304" pitchFamily="18" charset="0"/>
              </a:rPr>
              <a:t>优势</a:t>
            </a:r>
            <a:r>
              <a:rPr lang="zh-CN" altLang="zh-CN" sz="2800" kern="100" dirty="0">
                <a:effectLst/>
                <a:latin typeface="+mn-ea"/>
                <a:cs typeface="Times New Roman" panose="02020603050405020304" pitchFamily="18" charset="0"/>
              </a:rPr>
              <a:t>。</a:t>
            </a:r>
            <a:endParaRPr lang="zh-CN" altLang="zh-CN" sz="2800" kern="100" dirty="0">
              <a:effectLst/>
              <a:latin typeface="+mn-ea"/>
            </a:endParaRPr>
          </a:p>
        </p:txBody>
      </p:sp>
    </p:spTree>
    <p:extLst>
      <p:ext uri="{BB962C8B-B14F-4D97-AF65-F5344CB8AC3E}">
        <p14:creationId xmlns:p14="http://schemas.microsoft.com/office/powerpoint/2010/main" val="1685818638"/>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16:creationId xmlns:a16="http://schemas.microsoft.com/office/drawing/2014/main" id="{1278C467-48EE-4CEF-800E-BD6E71B27A07}"/>
              </a:ext>
            </a:extLst>
          </p:cNvPr>
          <p:cNvCxnSpPr/>
          <p:nvPr/>
        </p:nvCxnSpPr>
        <p:spPr>
          <a:xfrm>
            <a:off x="1114602" y="3099217"/>
            <a:ext cx="3814386"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3EDCDFB-471E-4A9C-B383-9BAFA6977EC5}"/>
              </a:ext>
            </a:extLst>
          </p:cNvPr>
          <p:cNvSpPr txBox="1"/>
          <p:nvPr/>
        </p:nvSpPr>
        <p:spPr>
          <a:xfrm>
            <a:off x="997086" y="1649479"/>
            <a:ext cx="1704313" cy="1569660"/>
          </a:xfrm>
          <a:prstGeom prst="rect">
            <a:avLst/>
          </a:prstGeom>
          <a:noFill/>
        </p:spPr>
        <p:txBody>
          <a:bodyPr wrap="none" rtlCol="0">
            <a:spAutoFit/>
          </a:bodyPr>
          <a:lstStyle/>
          <a:p>
            <a:r>
              <a:rPr kumimoji="1" lang="en-US" altLang="zh-CN" sz="9600" b="1" dirty="0">
                <a:solidFill>
                  <a:schemeClr val="accent1"/>
                </a:solidFill>
                <a:latin typeface="+mj-lt"/>
              </a:rPr>
              <a:t>04</a:t>
            </a:r>
            <a:endParaRPr kumimoji="1" lang="zh-CN" altLang="en-US" sz="9600" b="1" dirty="0">
              <a:solidFill>
                <a:schemeClr val="accent1"/>
              </a:solidFill>
              <a:latin typeface="+mj-lt"/>
            </a:endParaRPr>
          </a:p>
        </p:txBody>
      </p:sp>
      <p:sp>
        <p:nvSpPr>
          <p:cNvPr id="14" name="文本框 13">
            <a:extLst>
              <a:ext uri="{FF2B5EF4-FFF2-40B4-BE49-F238E27FC236}">
                <a16:creationId xmlns:a16="http://schemas.microsoft.com/office/drawing/2014/main" id="{3B3FA42C-B0BA-4557-AB81-5E555A3191BC}"/>
              </a:ext>
            </a:extLst>
          </p:cNvPr>
          <p:cNvSpPr txBox="1"/>
          <p:nvPr/>
        </p:nvSpPr>
        <p:spPr>
          <a:xfrm>
            <a:off x="727262" y="3219139"/>
            <a:ext cx="8971373" cy="769441"/>
          </a:xfrm>
          <a:prstGeom prst="rect">
            <a:avLst/>
          </a:prstGeom>
          <a:noFill/>
        </p:spPr>
        <p:txBody>
          <a:bodyPr wrap="square" rtlCol="0">
            <a:spAutoFit/>
          </a:bodyPr>
          <a:lstStyle/>
          <a:p>
            <a:r>
              <a:rPr lang="zh-CN" altLang="en-US" sz="4400" b="1" dirty="0">
                <a:latin typeface="+mj-ea"/>
                <a:ea typeface="+mj-ea"/>
              </a:rPr>
              <a:t>存在不足与展望</a:t>
            </a:r>
          </a:p>
        </p:txBody>
      </p:sp>
    </p:spTree>
    <p:extLst>
      <p:ext uri="{BB962C8B-B14F-4D97-AF65-F5344CB8AC3E}">
        <p14:creationId xmlns:p14="http://schemas.microsoft.com/office/powerpoint/2010/main" val="2391082242"/>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16:creationId xmlns:a16="http://schemas.microsoft.com/office/drawing/2014/main" id="{1278C467-48EE-4CEF-800E-BD6E71B27A07}"/>
              </a:ext>
            </a:extLst>
          </p:cNvPr>
          <p:cNvCxnSpPr/>
          <p:nvPr/>
        </p:nvCxnSpPr>
        <p:spPr>
          <a:xfrm>
            <a:off x="1114602" y="3279097"/>
            <a:ext cx="3814386"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3EDCDFB-471E-4A9C-B383-9BAFA6977EC5}"/>
              </a:ext>
            </a:extLst>
          </p:cNvPr>
          <p:cNvSpPr txBox="1"/>
          <p:nvPr/>
        </p:nvSpPr>
        <p:spPr>
          <a:xfrm>
            <a:off x="997086" y="1829359"/>
            <a:ext cx="1704313" cy="1569660"/>
          </a:xfrm>
          <a:prstGeom prst="rect">
            <a:avLst/>
          </a:prstGeom>
          <a:noFill/>
        </p:spPr>
        <p:txBody>
          <a:bodyPr wrap="none" rtlCol="0">
            <a:spAutoFit/>
          </a:bodyPr>
          <a:lstStyle/>
          <a:p>
            <a:r>
              <a:rPr kumimoji="1" lang="en-US" altLang="zh-CN" sz="9600" b="1" dirty="0">
                <a:solidFill>
                  <a:schemeClr val="accent1"/>
                </a:solidFill>
                <a:latin typeface="+mj-lt"/>
              </a:rPr>
              <a:t>01</a:t>
            </a:r>
            <a:endParaRPr kumimoji="1" lang="zh-CN" altLang="en-US" sz="9600" b="1" dirty="0">
              <a:solidFill>
                <a:schemeClr val="accent1"/>
              </a:solidFill>
              <a:latin typeface="+mj-lt"/>
            </a:endParaRPr>
          </a:p>
        </p:txBody>
      </p:sp>
      <p:sp>
        <p:nvSpPr>
          <p:cNvPr id="14" name="文本框 13">
            <a:extLst>
              <a:ext uri="{FF2B5EF4-FFF2-40B4-BE49-F238E27FC236}">
                <a16:creationId xmlns:a16="http://schemas.microsoft.com/office/drawing/2014/main" id="{3B3FA42C-B0BA-4557-AB81-5E555A3191BC}"/>
              </a:ext>
            </a:extLst>
          </p:cNvPr>
          <p:cNvSpPr txBox="1"/>
          <p:nvPr/>
        </p:nvSpPr>
        <p:spPr>
          <a:xfrm>
            <a:off x="727263" y="3399019"/>
            <a:ext cx="7367426" cy="830997"/>
          </a:xfrm>
          <a:prstGeom prst="rect">
            <a:avLst/>
          </a:prstGeom>
          <a:noFill/>
        </p:spPr>
        <p:txBody>
          <a:bodyPr wrap="square" rtlCol="0">
            <a:spAutoFit/>
          </a:bodyPr>
          <a:lstStyle/>
          <a:p>
            <a:r>
              <a:rPr lang="zh-CN" altLang="en-US" sz="4800" b="1" dirty="0">
                <a:latin typeface="+mj-ea"/>
                <a:ea typeface="+mj-ea"/>
              </a:rPr>
              <a:t>项目内容简介</a:t>
            </a:r>
          </a:p>
        </p:txBody>
      </p:sp>
    </p:spTree>
    <p:extLst>
      <p:ext uri="{BB962C8B-B14F-4D97-AF65-F5344CB8AC3E}">
        <p14:creationId xmlns:p14="http://schemas.microsoft.com/office/powerpoint/2010/main" val="356954139"/>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382440" y="374755"/>
            <a:ext cx="4124847" cy="646331"/>
          </a:xfrm>
          <a:prstGeom prst="rect">
            <a:avLst/>
          </a:prstGeom>
        </p:spPr>
        <p:txBody>
          <a:bodyPr wrap="none">
            <a:spAutoFit/>
          </a:bodyPr>
          <a:lstStyle/>
          <a:p>
            <a:r>
              <a:rPr lang="en-US" altLang="zh-CN" sz="3600" b="1" dirty="0">
                <a:solidFill>
                  <a:srgbClr val="C00000"/>
                </a:solidFill>
                <a:latin typeface="+mj-ea"/>
                <a:ea typeface="+mj-ea"/>
              </a:rPr>
              <a:t>04</a:t>
            </a:r>
            <a:r>
              <a:rPr lang="zh-CN" altLang="en-US" sz="3600" b="1" dirty="0">
                <a:solidFill>
                  <a:srgbClr val="C00000"/>
                </a:solidFill>
                <a:latin typeface="+mj-ea"/>
                <a:ea typeface="+mj-ea"/>
              </a:rPr>
              <a:t> </a:t>
            </a:r>
            <a:r>
              <a:rPr lang="zh-CN" altLang="en-US" sz="3600" b="1" dirty="0">
                <a:solidFill>
                  <a:schemeClr val="accent5">
                    <a:lumMod val="25000"/>
                  </a:schemeClr>
                </a:solidFill>
                <a:latin typeface="+mj-ea"/>
                <a:ea typeface="+mj-ea"/>
              </a:rPr>
              <a:t>存在不足与展望</a:t>
            </a:r>
          </a:p>
        </p:txBody>
      </p:sp>
      <p:sp>
        <p:nvSpPr>
          <p:cNvPr id="25" name="圆角矩形 18">
            <a:extLst>
              <a:ext uri="{FF2B5EF4-FFF2-40B4-BE49-F238E27FC236}">
                <a16:creationId xmlns:a16="http://schemas.microsoft.com/office/drawing/2014/main" id="{919F91E0-82F8-77E9-4103-197537C4EC5B}"/>
              </a:ext>
            </a:extLst>
          </p:cNvPr>
          <p:cNvSpPr/>
          <p:nvPr/>
        </p:nvSpPr>
        <p:spPr>
          <a:xfrm>
            <a:off x="485146"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F6060B00-85BE-6C26-E4B0-00FB7829CEAB}"/>
              </a:ext>
            </a:extLst>
          </p:cNvPr>
          <p:cNvSpPr/>
          <p:nvPr/>
        </p:nvSpPr>
        <p:spPr>
          <a:xfrm>
            <a:off x="860409" y="2058849"/>
            <a:ext cx="4996104" cy="335348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400" b="1" kern="100" dirty="0">
                <a:solidFill>
                  <a:srgbClr val="C00000"/>
                </a:solidFill>
                <a:effectLst/>
                <a:latin typeface="+mn-ea"/>
                <a:cs typeface="Times New Roman" panose="02020603050405020304" pitchFamily="18" charset="0"/>
              </a:rPr>
              <a:t>部分模型的超参数还没有调到最佳状态</a:t>
            </a:r>
            <a:endParaRPr lang="en-US" altLang="zh-CN" sz="2400" b="1" kern="100" dirty="0">
              <a:solidFill>
                <a:srgbClr val="C00000"/>
              </a:solidFill>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对数据的部分特征处理还有空间</a:t>
            </a:r>
            <a:endParaRPr lang="en-US" altLang="zh-CN" sz="2400" kern="100" dirty="0">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可以尝试多语言直接作为输入</a:t>
            </a:r>
            <a:endParaRPr lang="en-US" altLang="zh-CN" sz="2400" kern="100" dirty="0">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任务依赖情景下的训练模式还有待进一步研究</a:t>
            </a:r>
            <a:endParaRPr lang="zh-CN" altLang="en-US" sz="2400" dirty="0">
              <a:latin typeface="+mn-ea"/>
            </a:endParaRPr>
          </a:p>
        </p:txBody>
      </p:sp>
      <p:sp>
        <p:nvSpPr>
          <p:cNvPr id="8" name="圆角矩形 18">
            <a:extLst>
              <a:ext uri="{FF2B5EF4-FFF2-40B4-BE49-F238E27FC236}">
                <a16:creationId xmlns:a16="http://schemas.microsoft.com/office/drawing/2014/main" id="{EB195F3E-AC4E-0D18-7863-5596A861799B}"/>
              </a:ext>
            </a:extLst>
          </p:cNvPr>
          <p:cNvSpPr/>
          <p:nvPr/>
        </p:nvSpPr>
        <p:spPr>
          <a:xfrm>
            <a:off x="6318865"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sp>
        <p:nvSpPr>
          <p:cNvPr id="4" name="文本框 3">
            <a:extLst>
              <a:ext uri="{FF2B5EF4-FFF2-40B4-BE49-F238E27FC236}">
                <a16:creationId xmlns:a16="http://schemas.microsoft.com/office/drawing/2014/main" id="{ABCE1F5E-6FFF-FFD6-31CB-796365558734}"/>
              </a:ext>
            </a:extLst>
          </p:cNvPr>
          <p:cNvSpPr txBox="1"/>
          <p:nvPr/>
        </p:nvSpPr>
        <p:spPr>
          <a:xfrm>
            <a:off x="6811078" y="2996926"/>
            <a:ext cx="4474029" cy="1477328"/>
          </a:xfrm>
          <a:prstGeom prst="rect">
            <a:avLst/>
          </a:prstGeom>
          <a:noFill/>
        </p:spPr>
        <p:txBody>
          <a:bodyPr wrap="square" rtlCol="0">
            <a:spAutoFit/>
          </a:bodyPr>
          <a:lstStyle/>
          <a:p>
            <a:r>
              <a:rPr lang="zh-CN" altLang="en-US" sz="2400" dirty="0">
                <a:latin typeface="+mn-ea"/>
              </a:rPr>
              <a:t>尤其是</a:t>
            </a:r>
            <a:r>
              <a:rPr lang="en-US" altLang="zh-CN" sz="2400" dirty="0">
                <a:latin typeface="Times New Roman" panose="02020603050405020304" pitchFamily="18" charset="0"/>
                <a:cs typeface="Times New Roman" panose="02020603050405020304" pitchFamily="18" charset="0"/>
              </a:rPr>
              <a:t>CNN</a:t>
            </a:r>
            <a:r>
              <a:rPr lang="zh-CN" altLang="en-US" sz="2400" dirty="0">
                <a:latin typeface="+mn-ea"/>
              </a:rPr>
              <a:t>，因为训练较慢，没有充分地进行调参。</a:t>
            </a:r>
            <a:r>
              <a:rPr lang="zh-CN" altLang="en-US" sz="2400" b="0" i="0" dirty="0">
                <a:solidFill>
                  <a:srgbClr val="333333"/>
                </a:solidFill>
                <a:effectLst/>
                <a:latin typeface="+mn-ea"/>
              </a:rPr>
              <a:t>相信进一步调参后，能够有更好的表现。</a:t>
            </a:r>
            <a:endParaRPr lang="en-US" altLang="zh-CN" sz="2400" b="0" i="0" dirty="0">
              <a:solidFill>
                <a:srgbClr val="333333"/>
              </a:solidFill>
              <a:effectLst/>
              <a:latin typeface="+mn-ea"/>
            </a:endParaRPr>
          </a:p>
          <a:p>
            <a:endParaRPr lang="zh-CN" altLang="en-US" dirty="0"/>
          </a:p>
        </p:txBody>
      </p:sp>
    </p:spTree>
    <p:extLst>
      <p:ext uri="{BB962C8B-B14F-4D97-AF65-F5344CB8AC3E}">
        <p14:creationId xmlns:p14="http://schemas.microsoft.com/office/powerpoint/2010/main" val="4108730020"/>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382440" y="374755"/>
            <a:ext cx="4124847" cy="646331"/>
          </a:xfrm>
          <a:prstGeom prst="rect">
            <a:avLst/>
          </a:prstGeom>
        </p:spPr>
        <p:txBody>
          <a:bodyPr wrap="none">
            <a:spAutoFit/>
          </a:bodyPr>
          <a:lstStyle/>
          <a:p>
            <a:r>
              <a:rPr lang="en-US" altLang="zh-CN" sz="3600" b="1" dirty="0">
                <a:solidFill>
                  <a:srgbClr val="C00000"/>
                </a:solidFill>
                <a:latin typeface="+mj-ea"/>
                <a:ea typeface="+mj-ea"/>
              </a:rPr>
              <a:t>04</a:t>
            </a:r>
            <a:r>
              <a:rPr lang="zh-CN" altLang="en-US" sz="3600" b="1" dirty="0">
                <a:solidFill>
                  <a:srgbClr val="C00000"/>
                </a:solidFill>
                <a:latin typeface="+mj-ea"/>
                <a:ea typeface="+mj-ea"/>
              </a:rPr>
              <a:t> </a:t>
            </a:r>
            <a:r>
              <a:rPr lang="zh-CN" altLang="en-US" sz="3600" b="1" dirty="0">
                <a:solidFill>
                  <a:schemeClr val="accent5">
                    <a:lumMod val="25000"/>
                  </a:schemeClr>
                </a:solidFill>
                <a:latin typeface="+mj-ea"/>
                <a:ea typeface="+mj-ea"/>
              </a:rPr>
              <a:t>存在不足与展望</a:t>
            </a:r>
          </a:p>
        </p:txBody>
      </p:sp>
      <p:sp>
        <p:nvSpPr>
          <p:cNvPr id="25" name="圆角矩形 18">
            <a:extLst>
              <a:ext uri="{FF2B5EF4-FFF2-40B4-BE49-F238E27FC236}">
                <a16:creationId xmlns:a16="http://schemas.microsoft.com/office/drawing/2014/main" id="{919F91E0-82F8-77E9-4103-197537C4EC5B}"/>
              </a:ext>
            </a:extLst>
          </p:cNvPr>
          <p:cNvSpPr/>
          <p:nvPr/>
        </p:nvSpPr>
        <p:spPr>
          <a:xfrm>
            <a:off x="485146"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F6060B00-85BE-6C26-E4B0-00FB7829CEAB}"/>
              </a:ext>
            </a:extLst>
          </p:cNvPr>
          <p:cNvSpPr/>
          <p:nvPr/>
        </p:nvSpPr>
        <p:spPr>
          <a:xfrm>
            <a:off x="860409" y="2058849"/>
            <a:ext cx="4996104" cy="335348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部分模型的超参数还没有调到最佳状态</a:t>
            </a:r>
            <a:endParaRPr lang="en-US" altLang="zh-CN" sz="2400" kern="100" dirty="0">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b="1" kern="100" dirty="0">
                <a:solidFill>
                  <a:srgbClr val="C00000"/>
                </a:solidFill>
                <a:effectLst/>
                <a:latin typeface="+mn-ea"/>
                <a:cs typeface="Times New Roman" panose="02020603050405020304" pitchFamily="18" charset="0"/>
              </a:rPr>
              <a:t>数据的部分特征</a:t>
            </a:r>
            <a:r>
              <a:rPr lang="zh-CN" altLang="en-US" sz="2400" b="1" kern="100" dirty="0">
                <a:solidFill>
                  <a:srgbClr val="C00000"/>
                </a:solidFill>
                <a:latin typeface="+mn-ea"/>
                <a:cs typeface="Times New Roman" panose="02020603050405020304" pitchFamily="18" charset="0"/>
              </a:rPr>
              <a:t>还有处理</a:t>
            </a:r>
            <a:r>
              <a:rPr lang="zh-CN" altLang="zh-CN" sz="2400" b="1" kern="100" dirty="0">
                <a:solidFill>
                  <a:srgbClr val="C00000"/>
                </a:solidFill>
                <a:effectLst/>
                <a:latin typeface="+mn-ea"/>
                <a:cs typeface="Times New Roman" panose="02020603050405020304" pitchFamily="18" charset="0"/>
              </a:rPr>
              <a:t>空间</a:t>
            </a:r>
            <a:endParaRPr lang="en-US" altLang="zh-CN" sz="2400" b="1" kern="100" dirty="0">
              <a:solidFill>
                <a:srgbClr val="C00000"/>
              </a:solidFill>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可以尝试多语言直接作为输入</a:t>
            </a:r>
            <a:endParaRPr lang="en-US" altLang="zh-CN" sz="2400" kern="100" dirty="0">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任务依赖情景下的训练模式还有待进一步研究</a:t>
            </a:r>
            <a:endParaRPr lang="zh-CN" altLang="en-US" sz="2400" dirty="0">
              <a:latin typeface="+mn-ea"/>
            </a:endParaRPr>
          </a:p>
        </p:txBody>
      </p:sp>
      <p:sp>
        <p:nvSpPr>
          <p:cNvPr id="8" name="圆角矩形 18">
            <a:extLst>
              <a:ext uri="{FF2B5EF4-FFF2-40B4-BE49-F238E27FC236}">
                <a16:creationId xmlns:a16="http://schemas.microsoft.com/office/drawing/2014/main" id="{EB195F3E-AC4E-0D18-7863-5596A861799B}"/>
              </a:ext>
            </a:extLst>
          </p:cNvPr>
          <p:cNvSpPr/>
          <p:nvPr/>
        </p:nvSpPr>
        <p:spPr>
          <a:xfrm>
            <a:off x="6318865"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0" i="0" dirty="0">
                <a:solidFill>
                  <a:srgbClr val="333333"/>
                </a:solidFill>
                <a:effectLst/>
                <a:latin typeface="+mn-ea"/>
              </a:rPr>
              <a:t>进一步挖掘</a:t>
            </a:r>
            <a:r>
              <a:rPr lang="en-US" altLang="zh-CN" sz="2400" b="0" i="0" dirty="0">
                <a:solidFill>
                  <a:srgbClr val="333333"/>
                </a:solidFill>
                <a:effectLst/>
                <a:latin typeface="Times New Roman" panose="02020603050405020304" pitchFamily="18" charset="0"/>
                <a:cs typeface="Times New Roman" panose="02020603050405020304" pitchFamily="18" charset="0"/>
              </a:rPr>
              <a:t>emoji</a:t>
            </a:r>
            <a:r>
              <a:rPr lang="zh-CN" altLang="en-US" sz="2400" b="0" i="0" dirty="0">
                <a:solidFill>
                  <a:srgbClr val="333333"/>
                </a:solidFill>
                <a:effectLst/>
                <a:latin typeface="+mn-ea"/>
              </a:rPr>
              <a:t>和</a:t>
            </a:r>
            <a:r>
              <a:rPr lang="en-US" altLang="zh-CN" sz="2400" b="0" i="0" dirty="0">
                <a:solidFill>
                  <a:srgbClr val="333333"/>
                </a:solidFill>
                <a:effectLst/>
                <a:latin typeface="Times New Roman" panose="02020603050405020304" pitchFamily="18" charset="0"/>
                <a:cs typeface="Times New Roman" panose="02020603050405020304" pitchFamily="18" charset="0"/>
              </a:rPr>
              <a:t>URL</a:t>
            </a:r>
            <a:r>
              <a:rPr lang="zh-CN" altLang="en-US" sz="2400" b="0" i="0" dirty="0">
                <a:solidFill>
                  <a:srgbClr val="333333"/>
                </a:solidFill>
                <a:effectLst/>
                <a:latin typeface="+mn-ea"/>
              </a:rPr>
              <a:t>信息，从而得到效果更好的输入数据。</a:t>
            </a:r>
            <a:endParaRPr kumimoji="0" lang="zh-CN" altLang="en-US" sz="2400" b="0" i="0" u="none" strike="noStrike" kern="1200" cap="none" spc="0" normalizeH="0" baseline="0" noProof="0" dirty="0">
              <a:ln>
                <a:noFill/>
              </a:ln>
              <a:solidFill>
                <a:prstClr val="white"/>
              </a:solidFill>
              <a:effectLst/>
              <a:uLnTx/>
              <a:uFillTx/>
              <a:latin typeface="+mn-ea"/>
              <a:cs typeface="+mn-cs"/>
              <a:sym typeface="+mn-ea"/>
            </a:endParaRPr>
          </a:p>
        </p:txBody>
      </p:sp>
      <p:pic>
        <p:nvPicPr>
          <p:cNvPr id="9" name="图片 8">
            <a:extLst>
              <a:ext uri="{FF2B5EF4-FFF2-40B4-BE49-F238E27FC236}">
                <a16:creationId xmlns:a16="http://schemas.microsoft.com/office/drawing/2014/main" id="{86321627-8FC1-1D02-945E-234837FA8C36}"/>
              </a:ext>
            </a:extLst>
          </p:cNvPr>
          <p:cNvPicPr>
            <a:picLocks noChangeAspect="1"/>
          </p:cNvPicPr>
          <p:nvPr/>
        </p:nvPicPr>
        <p:blipFill>
          <a:blip r:embed="rId4"/>
          <a:stretch>
            <a:fillRect/>
          </a:stretch>
        </p:blipFill>
        <p:spPr>
          <a:xfrm>
            <a:off x="6468181" y="2058849"/>
            <a:ext cx="5159824" cy="892301"/>
          </a:xfrm>
          <a:prstGeom prst="rect">
            <a:avLst/>
          </a:prstGeom>
        </p:spPr>
      </p:pic>
    </p:spTree>
    <p:extLst>
      <p:ext uri="{BB962C8B-B14F-4D97-AF65-F5344CB8AC3E}">
        <p14:creationId xmlns:p14="http://schemas.microsoft.com/office/powerpoint/2010/main" val="4239836135"/>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382440" y="374755"/>
            <a:ext cx="4124847" cy="646331"/>
          </a:xfrm>
          <a:prstGeom prst="rect">
            <a:avLst/>
          </a:prstGeom>
        </p:spPr>
        <p:txBody>
          <a:bodyPr wrap="none">
            <a:spAutoFit/>
          </a:bodyPr>
          <a:lstStyle/>
          <a:p>
            <a:r>
              <a:rPr lang="en-US" altLang="zh-CN" sz="3600" b="1" dirty="0">
                <a:solidFill>
                  <a:srgbClr val="C00000"/>
                </a:solidFill>
                <a:latin typeface="+mj-ea"/>
                <a:ea typeface="+mj-ea"/>
              </a:rPr>
              <a:t>04</a:t>
            </a:r>
            <a:r>
              <a:rPr lang="zh-CN" altLang="en-US" sz="3600" b="1" dirty="0">
                <a:solidFill>
                  <a:srgbClr val="C00000"/>
                </a:solidFill>
                <a:latin typeface="+mj-ea"/>
                <a:ea typeface="+mj-ea"/>
              </a:rPr>
              <a:t> </a:t>
            </a:r>
            <a:r>
              <a:rPr lang="zh-CN" altLang="en-US" sz="3600" b="1" dirty="0">
                <a:solidFill>
                  <a:schemeClr val="accent5">
                    <a:lumMod val="25000"/>
                  </a:schemeClr>
                </a:solidFill>
                <a:latin typeface="+mj-ea"/>
                <a:ea typeface="+mj-ea"/>
              </a:rPr>
              <a:t>存在不足与展望</a:t>
            </a:r>
          </a:p>
        </p:txBody>
      </p:sp>
      <p:sp>
        <p:nvSpPr>
          <p:cNvPr id="25" name="圆角矩形 18">
            <a:extLst>
              <a:ext uri="{FF2B5EF4-FFF2-40B4-BE49-F238E27FC236}">
                <a16:creationId xmlns:a16="http://schemas.microsoft.com/office/drawing/2014/main" id="{919F91E0-82F8-77E9-4103-197537C4EC5B}"/>
              </a:ext>
            </a:extLst>
          </p:cNvPr>
          <p:cNvSpPr/>
          <p:nvPr/>
        </p:nvSpPr>
        <p:spPr>
          <a:xfrm>
            <a:off x="485146"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F6060B00-85BE-6C26-E4B0-00FB7829CEAB}"/>
              </a:ext>
            </a:extLst>
          </p:cNvPr>
          <p:cNvSpPr/>
          <p:nvPr/>
        </p:nvSpPr>
        <p:spPr>
          <a:xfrm>
            <a:off x="860409" y="2058849"/>
            <a:ext cx="4996104" cy="335348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部分模型的超参数还没有调到最佳状态</a:t>
            </a:r>
            <a:endParaRPr lang="en-US" altLang="zh-CN" sz="2400" kern="100" dirty="0">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对数据的部分特征处理还有空间</a:t>
            </a:r>
            <a:endParaRPr lang="en-US" altLang="zh-CN" sz="2400" kern="100" dirty="0">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b="1" kern="100" dirty="0">
                <a:solidFill>
                  <a:srgbClr val="C00000"/>
                </a:solidFill>
                <a:effectLst/>
                <a:latin typeface="+mn-ea"/>
                <a:cs typeface="Times New Roman" panose="02020603050405020304" pitchFamily="18" charset="0"/>
              </a:rPr>
              <a:t>可以尝试多语言直接作为输入</a:t>
            </a:r>
            <a:endParaRPr lang="en-US" altLang="zh-CN" sz="2400" b="1" kern="100" dirty="0">
              <a:solidFill>
                <a:srgbClr val="C00000"/>
              </a:solidFill>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任务依赖情景下的训练模式还有待进一步研究</a:t>
            </a:r>
            <a:endParaRPr lang="zh-CN" altLang="en-US" sz="2400" dirty="0">
              <a:latin typeface="+mn-ea"/>
            </a:endParaRPr>
          </a:p>
        </p:txBody>
      </p:sp>
      <p:sp>
        <p:nvSpPr>
          <p:cNvPr id="8" name="圆角矩形 18">
            <a:extLst>
              <a:ext uri="{FF2B5EF4-FFF2-40B4-BE49-F238E27FC236}">
                <a16:creationId xmlns:a16="http://schemas.microsoft.com/office/drawing/2014/main" id="{EB195F3E-AC4E-0D18-7863-5596A861799B}"/>
              </a:ext>
            </a:extLst>
          </p:cNvPr>
          <p:cNvSpPr/>
          <p:nvPr/>
        </p:nvSpPr>
        <p:spPr>
          <a:xfrm>
            <a:off x="6318865"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algn="ctr">
              <a:defRPr/>
            </a:pPr>
            <a:r>
              <a:rPr lang="zh-CN" altLang="en-US" sz="2400" b="0" i="0" dirty="0">
                <a:solidFill>
                  <a:srgbClr val="333333"/>
                </a:solidFill>
                <a:effectLst/>
                <a:latin typeface="Open Sans" panose="020B0606030504020204" pitchFamily="34" charset="0"/>
              </a:rPr>
              <a:t>实际场合下，推特使用的语言多种多样。我们曾经想尝试在</a:t>
            </a:r>
            <a:r>
              <a:rPr lang="en-US" altLang="zh-CN" sz="2400" b="0" i="0" dirty="0">
                <a:solidFill>
                  <a:srgbClr val="333333"/>
                </a:solidFill>
                <a:effectLst/>
                <a:latin typeface="Times New Roman" panose="02020603050405020304" pitchFamily="18" charset="0"/>
                <a:cs typeface="Times New Roman" panose="02020603050405020304" pitchFamily="18" charset="0"/>
              </a:rPr>
              <a:t>XLM-Roberta</a:t>
            </a:r>
            <a:r>
              <a:rPr lang="zh-CN" altLang="en-US" sz="2400" b="0" i="0" dirty="0">
                <a:solidFill>
                  <a:srgbClr val="333333"/>
                </a:solidFill>
                <a:effectLst/>
                <a:latin typeface="Open Sans" panose="020B0606030504020204" pitchFamily="34" charset="0"/>
              </a:rPr>
              <a:t>这样的跨语言模型上将各种语言的数据直接输入，但由于本项目样本数量比较少，接受多种语言的训练数据可能反而会起反作用，因此我们没有选择尝试。在面向真实场景中的运用时，或许可以多收集一些数据来直接跨语言训练模型。</a:t>
            </a:r>
            <a:endParaRPr lang="en-US" altLang="zh-CN" sz="2400" b="0" i="0" dirty="0">
              <a:solidFill>
                <a:srgbClr val="333333"/>
              </a:solidFill>
              <a:effectLst/>
              <a:latin typeface="Open Sans" panose="020B0606030504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spTree>
    <p:extLst>
      <p:ext uri="{BB962C8B-B14F-4D97-AF65-F5344CB8AC3E}">
        <p14:creationId xmlns:p14="http://schemas.microsoft.com/office/powerpoint/2010/main" val="3388974768"/>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382440" y="374755"/>
            <a:ext cx="4124847" cy="646331"/>
          </a:xfrm>
          <a:prstGeom prst="rect">
            <a:avLst/>
          </a:prstGeom>
        </p:spPr>
        <p:txBody>
          <a:bodyPr wrap="none">
            <a:spAutoFit/>
          </a:bodyPr>
          <a:lstStyle/>
          <a:p>
            <a:r>
              <a:rPr lang="en-US" altLang="zh-CN" sz="3600" b="1" dirty="0">
                <a:solidFill>
                  <a:srgbClr val="C00000"/>
                </a:solidFill>
                <a:latin typeface="+mj-ea"/>
                <a:ea typeface="+mj-ea"/>
              </a:rPr>
              <a:t>04</a:t>
            </a:r>
            <a:r>
              <a:rPr lang="zh-CN" altLang="en-US" sz="3600" b="1" dirty="0">
                <a:solidFill>
                  <a:srgbClr val="C00000"/>
                </a:solidFill>
                <a:latin typeface="+mj-ea"/>
                <a:ea typeface="+mj-ea"/>
              </a:rPr>
              <a:t> </a:t>
            </a:r>
            <a:r>
              <a:rPr lang="zh-CN" altLang="en-US" sz="3600" b="1" dirty="0">
                <a:solidFill>
                  <a:schemeClr val="accent5">
                    <a:lumMod val="25000"/>
                  </a:schemeClr>
                </a:solidFill>
                <a:latin typeface="+mj-ea"/>
                <a:ea typeface="+mj-ea"/>
              </a:rPr>
              <a:t>存在不足与展望</a:t>
            </a:r>
          </a:p>
        </p:txBody>
      </p:sp>
      <p:sp>
        <p:nvSpPr>
          <p:cNvPr id="25" name="圆角矩形 18">
            <a:extLst>
              <a:ext uri="{FF2B5EF4-FFF2-40B4-BE49-F238E27FC236}">
                <a16:creationId xmlns:a16="http://schemas.microsoft.com/office/drawing/2014/main" id="{919F91E0-82F8-77E9-4103-197537C4EC5B}"/>
              </a:ext>
            </a:extLst>
          </p:cNvPr>
          <p:cNvSpPr/>
          <p:nvPr/>
        </p:nvSpPr>
        <p:spPr>
          <a:xfrm>
            <a:off x="485146"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F6060B00-85BE-6C26-E4B0-00FB7829CEAB}"/>
              </a:ext>
            </a:extLst>
          </p:cNvPr>
          <p:cNvSpPr/>
          <p:nvPr/>
        </p:nvSpPr>
        <p:spPr>
          <a:xfrm>
            <a:off x="860409" y="2058849"/>
            <a:ext cx="4996104" cy="3353482"/>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部分模型的超参数还没有调到最佳状态</a:t>
            </a:r>
            <a:endParaRPr lang="en-US" altLang="zh-CN" sz="2400" kern="100" dirty="0">
              <a:effectLst/>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对数据的部分特征处理还有空间</a:t>
            </a:r>
            <a:endParaRPr lang="en-US" altLang="zh-CN" sz="2400" kern="100" dirty="0">
              <a:effectLst/>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kern="100" dirty="0">
                <a:effectLst/>
                <a:latin typeface="+mn-ea"/>
                <a:cs typeface="Times New Roman" panose="02020603050405020304" pitchFamily="18" charset="0"/>
              </a:rPr>
              <a:t>可以尝试多语言直接作为输入</a:t>
            </a:r>
            <a:endParaRPr lang="en-US" altLang="zh-CN" sz="2400" kern="100" dirty="0">
              <a:latin typeface="+mn-ea"/>
              <a:cs typeface="Times New Roman" panose="02020603050405020304" pitchFamily="18" charset="0"/>
            </a:endParaRPr>
          </a:p>
          <a:p>
            <a:pPr marL="342900" indent="-342900">
              <a:lnSpc>
                <a:spcPct val="150000"/>
              </a:lnSpc>
              <a:buFont typeface="Arial" panose="020B0604020202020204" pitchFamily="34" charset="0"/>
              <a:buChar char="•"/>
            </a:pPr>
            <a:r>
              <a:rPr lang="zh-CN" altLang="zh-CN" sz="2400" b="1" kern="100" dirty="0">
                <a:solidFill>
                  <a:srgbClr val="C00000"/>
                </a:solidFill>
                <a:effectLst/>
                <a:latin typeface="+mn-ea"/>
                <a:cs typeface="Times New Roman" panose="02020603050405020304" pitchFamily="18" charset="0"/>
              </a:rPr>
              <a:t>任务依赖情景下的训练模式还有待进一步研究</a:t>
            </a:r>
            <a:endParaRPr lang="zh-CN" altLang="en-US" sz="2400" b="1" dirty="0">
              <a:solidFill>
                <a:srgbClr val="C00000"/>
              </a:solidFill>
              <a:latin typeface="+mn-ea"/>
            </a:endParaRPr>
          </a:p>
        </p:txBody>
      </p:sp>
      <p:sp>
        <p:nvSpPr>
          <p:cNvPr id="8" name="圆角矩形 18">
            <a:extLst>
              <a:ext uri="{FF2B5EF4-FFF2-40B4-BE49-F238E27FC236}">
                <a16:creationId xmlns:a16="http://schemas.microsoft.com/office/drawing/2014/main" id="{EB195F3E-AC4E-0D18-7863-5596A861799B}"/>
              </a:ext>
            </a:extLst>
          </p:cNvPr>
          <p:cNvSpPr/>
          <p:nvPr/>
        </p:nvSpPr>
        <p:spPr>
          <a:xfrm>
            <a:off x="6318865" y="1591105"/>
            <a:ext cx="5458456" cy="428897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0" i="0" dirty="0">
                <a:solidFill>
                  <a:srgbClr val="333333"/>
                </a:solidFill>
                <a:effectLst/>
                <a:latin typeface="Open Sans" panose="020B0606030504020204" pitchFamily="34" charset="0"/>
              </a:rPr>
              <a:t>考虑依赖关系？</a:t>
            </a:r>
            <a:endParaRPr lang="en-US" altLang="zh-CN" sz="2400" b="0" i="0" dirty="0">
              <a:solidFill>
                <a:srgbClr val="333333"/>
              </a:solidFill>
              <a:effectLst/>
              <a:latin typeface="Open Sans" panose="020B0606030504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0" i="0" dirty="0">
                <a:solidFill>
                  <a:srgbClr val="333333"/>
                </a:solidFill>
                <a:effectLst/>
                <a:latin typeface="Open Sans" panose="020B0606030504020204" pitchFamily="34" charset="0"/>
              </a:rPr>
              <a:t>忽视依赖关系？</a:t>
            </a:r>
            <a:endParaRPr kumimoji="0" lang="zh-CN" altLang="en-US" sz="24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sp>
        <p:nvSpPr>
          <p:cNvPr id="4" name="文本框 3">
            <a:extLst>
              <a:ext uri="{FF2B5EF4-FFF2-40B4-BE49-F238E27FC236}">
                <a16:creationId xmlns:a16="http://schemas.microsoft.com/office/drawing/2014/main" id="{9DC276F1-E50E-6B12-18F1-92EDB2741535}"/>
              </a:ext>
            </a:extLst>
          </p:cNvPr>
          <p:cNvSpPr txBox="1"/>
          <p:nvPr/>
        </p:nvSpPr>
        <p:spPr>
          <a:xfrm>
            <a:off x="3211286" y="6163153"/>
            <a:ext cx="6934201" cy="461665"/>
          </a:xfrm>
          <a:prstGeom prst="rect">
            <a:avLst/>
          </a:prstGeom>
          <a:noFill/>
        </p:spPr>
        <p:txBody>
          <a:bodyPr wrap="square" rtlCol="0">
            <a:spAutoFit/>
          </a:bodyPr>
          <a:lstStyle/>
          <a:p>
            <a:r>
              <a:rPr lang="zh-CN" altLang="en-US" sz="2400" b="1" i="0" dirty="0">
                <a:solidFill>
                  <a:srgbClr val="C00000"/>
                </a:solidFill>
                <a:effectLst/>
                <a:latin typeface="Open Sans" panose="020B0606030504020204" pitchFamily="34" charset="0"/>
              </a:rPr>
              <a:t>两种方法结果几乎差不多，有待进一步探索。</a:t>
            </a:r>
            <a:endParaRPr lang="zh-CN" altLang="en-US" sz="2400" b="1" dirty="0">
              <a:solidFill>
                <a:srgbClr val="C00000"/>
              </a:solidFill>
            </a:endParaRPr>
          </a:p>
        </p:txBody>
      </p:sp>
      <p:pic>
        <p:nvPicPr>
          <p:cNvPr id="5" name="图片 4">
            <a:extLst>
              <a:ext uri="{FF2B5EF4-FFF2-40B4-BE49-F238E27FC236}">
                <a16:creationId xmlns:a16="http://schemas.microsoft.com/office/drawing/2014/main" id="{DDF81BDA-EA72-C185-90BC-5B692A0028A1}"/>
              </a:ext>
            </a:extLst>
          </p:cNvPr>
          <p:cNvPicPr>
            <a:picLocks noChangeAspect="1"/>
          </p:cNvPicPr>
          <p:nvPr/>
        </p:nvPicPr>
        <p:blipFill>
          <a:blip r:embed="rId4"/>
          <a:stretch>
            <a:fillRect/>
          </a:stretch>
        </p:blipFill>
        <p:spPr>
          <a:xfrm>
            <a:off x="10441549" y="2315429"/>
            <a:ext cx="890042" cy="2872409"/>
          </a:xfrm>
          <a:prstGeom prst="rect">
            <a:avLst/>
          </a:prstGeom>
        </p:spPr>
      </p:pic>
    </p:spTree>
    <p:extLst>
      <p:ext uri="{BB962C8B-B14F-4D97-AF65-F5344CB8AC3E}">
        <p14:creationId xmlns:p14="http://schemas.microsoft.com/office/powerpoint/2010/main" val="2480720898"/>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16:creationId xmlns:a16="http://schemas.microsoft.com/office/drawing/2014/main" id="{1278C467-48EE-4CEF-800E-BD6E71B27A07}"/>
              </a:ext>
            </a:extLst>
          </p:cNvPr>
          <p:cNvCxnSpPr/>
          <p:nvPr/>
        </p:nvCxnSpPr>
        <p:spPr>
          <a:xfrm>
            <a:off x="1114602" y="3099217"/>
            <a:ext cx="3814386"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3EDCDFB-471E-4A9C-B383-9BAFA6977EC5}"/>
              </a:ext>
            </a:extLst>
          </p:cNvPr>
          <p:cNvSpPr txBox="1"/>
          <p:nvPr/>
        </p:nvSpPr>
        <p:spPr>
          <a:xfrm>
            <a:off x="997086" y="1649479"/>
            <a:ext cx="1704313" cy="1569660"/>
          </a:xfrm>
          <a:prstGeom prst="rect">
            <a:avLst/>
          </a:prstGeom>
          <a:noFill/>
        </p:spPr>
        <p:txBody>
          <a:bodyPr wrap="none" rtlCol="0">
            <a:spAutoFit/>
          </a:bodyPr>
          <a:lstStyle/>
          <a:p>
            <a:r>
              <a:rPr kumimoji="1" lang="en-US" altLang="zh-CN" sz="9600" b="1" dirty="0">
                <a:solidFill>
                  <a:schemeClr val="accent1"/>
                </a:solidFill>
                <a:latin typeface="+mj-lt"/>
              </a:rPr>
              <a:t>05</a:t>
            </a:r>
            <a:endParaRPr kumimoji="1" lang="zh-CN" altLang="en-US" sz="9600" b="1" dirty="0">
              <a:solidFill>
                <a:schemeClr val="accent1"/>
              </a:solidFill>
              <a:latin typeface="+mj-lt"/>
            </a:endParaRPr>
          </a:p>
        </p:txBody>
      </p:sp>
      <p:sp>
        <p:nvSpPr>
          <p:cNvPr id="14" name="文本框 13">
            <a:extLst>
              <a:ext uri="{FF2B5EF4-FFF2-40B4-BE49-F238E27FC236}">
                <a16:creationId xmlns:a16="http://schemas.microsoft.com/office/drawing/2014/main" id="{3B3FA42C-B0BA-4557-AB81-5E555A3191BC}"/>
              </a:ext>
            </a:extLst>
          </p:cNvPr>
          <p:cNvSpPr txBox="1"/>
          <p:nvPr/>
        </p:nvSpPr>
        <p:spPr>
          <a:xfrm>
            <a:off x="727262" y="3219139"/>
            <a:ext cx="8971373" cy="769441"/>
          </a:xfrm>
          <a:prstGeom prst="rect">
            <a:avLst/>
          </a:prstGeom>
          <a:noFill/>
        </p:spPr>
        <p:txBody>
          <a:bodyPr wrap="square" rtlCol="0">
            <a:spAutoFit/>
          </a:bodyPr>
          <a:lstStyle/>
          <a:p>
            <a:r>
              <a:rPr lang="zh-CN" altLang="en-US" sz="4400" b="1" dirty="0">
                <a:latin typeface="+mj-ea"/>
                <a:ea typeface="+mj-ea"/>
              </a:rPr>
              <a:t>参考文献</a:t>
            </a:r>
          </a:p>
        </p:txBody>
      </p:sp>
    </p:spTree>
    <p:extLst>
      <p:ext uri="{BB962C8B-B14F-4D97-AF65-F5344CB8AC3E}">
        <p14:creationId xmlns:p14="http://schemas.microsoft.com/office/powerpoint/2010/main" val="258780348"/>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382440" y="374755"/>
            <a:ext cx="2739853" cy="646331"/>
          </a:xfrm>
          <a:prstGeom prst="rect">
            <a:avLst/>
          </a:prstGeom>
        </p:spPr>
        <p:txBody>
          <a:bodyPr wrap="none">
            <a:spAutoFit/>
          </a:bodyPr>
          <a:lstStyle/>
          <a:p>
            <a:r>
              <a:rPr lang="en-US" altLang="zh-CN" sz="3600" b="1" dirty="0">
                <a:solidFill>
                  <a:srgbClr val="C00000"/>
                </a:solidFill>
                <a:latin typeface="+mj-ea"/>
                <a:ea typeface="+mj-ea"/>
              </a:rPr>
              <a:t>05</a:t>
            </a:r>
            <a:r>
              <a:rPr lang="zh-CN" altLang="en-US" sz="3600" b="1" dirty="0">
                <a:solidFill>
                  <a:srgbClr val="C00000"/>
                </a:solidFill>
                <a:latin typeface="+mj-ea"/>
                <a:ea typeface="+mj-ea"/>
              </a:rPr>
              <a:t> </a:t>
            </a:r>
            <a:r>
              <a:rPr lang="zh-CN" altLang="en-US" sz="3600" b="1" dirty="0">
                <a:solidFill>
                  <a:schemeClr val="accent5">
                    <a:lumMod val="25000"/>
                  </a:schemeClr>
                </a:solidFill>
                <a:latin typeface="+mj-ea"/>
                <a:ea typeface="+mj-ea"/>
              </a:rPr>
              <a:t>参考文献</a:t>
            </a:r>
          </a:p>
        </p:txBody>
      </p:sp>
      <p:sp>
        <p:nvSpPr>
          <p:cNvPr id="25" name="圆角矩形 18">
            <a:extLst>
              <a:ext uri="{FF2B5EF4-FFF2-40B4-BE49-F238E27FC236}">
                <a16:creationId xmlns:a16="http://schemas.microsoft.com/office/drawing/2014/main" id="{919F91E0-82F8-77E9-4103-197537C4EC5B}"/>
              </a:ext>
            </a:extLst>
          </p:cNvPr>
          <p:cNvSpPr/>
          <p:nvPr/>
        </p:nvSpPr>
        <p:spPr>
          <a:xfrm>
            <a:off x="800830" y="2228285"/>
            <a:ext cx="10590339" cy="2844459"/>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62958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6792416F-C83B-7348-9F63-9ABF5A37BA45}"/>
              </a:ext>
            </a:extLst>
          </p:cNvPr>
          <p:cNvSpPr txBox="1"/>
          <p:nvPr/>
        </p:nvSpPr>
        <p:spPr>
          <a:xfrm>
            <a:off x="1262743" y="2405743"/>
            <a:ext cx="10047514" cy="2308324"/>
          </a:xfrm>
          <a:prstGeom prst="rect">
            <a:avLst/>
          </a:prstGeom>
          <a:noFill/>
        </p:spPr>
        <p:txBody>
          <a:bodyPr wrap="square">
            <a:spAutoFit/>
          </a:bodyPr>
          <a:lstStyle/>
          <a:p>
            <a:pPr algn="l"/>
            <a:r>
              <a:rPr lang="en-US" altLang="zh-CN" sz="2400" b="0" i="1" u="none" strike="noStrike" baseline="0" dirty="0">
                <a:solidFill>
                  <a:srgbClr val="C00000"/>
                </a:solidFill>
                <a:latin typeface="Times New Roman" panose="02020603050405020304" pitchFamily="18" charset="0"/>
                <a:cs typeface="Times New Roman" panose="02020603050405020304" pitchFamily="18" charset="0"/>
              </a:rPr>
              <a:t>Multi Output Learning using Task Wise Attention for Predicting Binary Properties of Tweets : Shared-Task-On-Fighting the COVID-19 </a:t>
            </a:r>
            <a:r>
              <a:rPr lang="en-US" altLang="zh-CN" sz="2400" b="0" i="1" u="none" strike="noStrike" baseline="0" dirty="0" err="1">
                <a:solidFill>
                  <a:srgbClr val="C00000"/>
                </a:solidFill>
                <a:latin typeface="Times New Roman" panose="02020603050405020304" pitchFamily="18" charset="0"/>
                <a:cs typeface="Times New Roman" panose="02020603050405020304" pitchFamily="18" charset="0"/>
              </a:rPr>
              <a:t>Infodemic</a:t>
            </a:r>
            <a:r>
              <a:rPr lang="en-US" altLang="zh-CN" sz="2400" b="0" i="1" u="none" strike="noStrike" baseline="0" dirty="0">
                <a:solidFill>
                  <a:srgbClr val="C00000"/>
                </a:solidFill>
                <a:latin typeface="Times New Roman" panose="02020603050405020304" pitchFamily="18" charset="0"/>
                <a:cs typeface="Times New Roman" panose="02020603050405020304" pitchFamily="18" charset="0"/>
              </a:rPr>
              <a:t>. </a:t>
            </a:r>
            <a:r>
              <a:rPr lang="en-US" altLang="zh-CN" sz="2400" i="1" dirty="0" err="1">
                <a:solidFill>
                  <a:srgbClr val="C00000"/>
                </a:solidFill>
                <a:latin typeface="Times New Roman" panose="02020603050405020304" pitchFamily="18" charset="0"/>
                <a:ea typeface="KaiTi" panose="02010609060101010101" pitchFamily="49" charset="-122"/>
                <a:cs typeface="Times New Roman" panose="02020603050405020304" pitchFamily="18" charset="0"/>
              </a:rPr>
              <a:t>Ayush</a:t>
            </a:r>
            <a:r>
              <a:rPr lang="en-US" altLang="zh-CN" sz="2400" i="1"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 </a:t>
            </a:r>
            <a:r>
              <a:rPr lang="en-US" altLang="zh-CN" sz="2400" i="1" dirty="0" err="1">
                <a:solidFill>
                  <a:srgbClr val="C00000"/>
                </a:solidFill>
                <a:latin typeface="Times New Roman" panose="02020603050405020304" pitchFamily="18" charset="0"/>
                <a:ea typeface="KaiTi" panose="02010609060101010101" pitchFamily="49" charset="-122"/>
                <a:cs typeface="Times New Roman" panose="02020603050405020304" pitchFamily="18" charset="0"/>
              </a:rPr>
              <a:t>Suhane</a:t>
            </a:r>
            <a:r>
              <a:rPr lang="en-US" altLang="zh-CN" sz="2400" i="1"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 Shreyas </a:t>
            </a:r>
            <a:r>
              <a:rPr lang="en-US" altLang="zh-CN" sz="2400" i="1" dirty="0" err="1">
                <a:solidFill>
                  <a:srgbClr val="C00000"/>
                </a:solidFill>
                <a:latin typeface="Times New Roman" panose="02020603050405020304" pitchFamily="18" charset="0"/>
                <a:ea typeface="KaiTi" panose="02010609060101010101" pitchFamily="49" charset="-122"/>
                <a:cs typeface="Times New Roman" panose="02020603050405020304" pitchFamily="18" charset="0"/>
              </a:rPr>
              <a:t>Kowshik</a:t>
            </a:r>
            <a:endParaRPr lang="en-US" altLang="zh-CN" sz="2400" b="0" i="1" u="none" strike="noStrike" baseline="0" dirty="0">
              <a:solidFill>
                <a:srgbClr val="C00000"/>
              </a:solidFill>
              <a:latin typeface="Times New Roman" panose="02020603050405020304" pitchFamily="18" charset="0"/>
              <a:cs typeface="Times New Roman" panose="02020603050405020304" pitchFamily="18" charset="0"/>
            </a:endParaRPr>
          </a:p>
          <a:p>
            <a:pPr algn="l"/>
            <a:endParaRPr lang="en-US" altLang="zh-CN" sz="2400" i="1" dirty="0">
              <a:solidFill>
                <a:schemeClr val="bg2">
                  <a:lumMod val="25000"/>
                </a:schemeClr>
              </a:solidFill>
              <a:latin typeface="Times New Roman" panose="02020603050405020304" pitchFamily="18" charset="0"/>
              <a:cs typeface="Times New Roman" panose="02020603050405020304" pitchFamily="18" charset="0"/>
            </a:endParaRPr>
          </a:p>
          <a:p>
            <a:pPr algn="l"/>
            <a:r>
              <a:rPr lang="en-US" altLang="zh-CN" sz="2400" i="1" dirty="0">
                <a:solidFill>
                  <a:srgbClr val="C00000"/>
                </a:solidFill>
                <a:latin typeface="Times New Roman" panose="02020603050405020304" pitchFamily="18" charset="0"/>
                <a:cs typeface="Times New Roman" panose="02020603050405020304" pitchFamily="18" charset="0"/>
              </a:rPr>
              <a:t>Fighting the COVID-19 </a:t>
            </a:r>
            <a:r>
              <a:rPr lang="en-US" altLang="zh-CN" sz="2400" i="1" dirty="0" err="1">
                <a:solidFill>
                  <a:srgbClr val="C00000"/>
                </a:solidFill>
                <a:latin typeface="Times New Roman" panose="02020603050405020304" pitchFamily="18" charset="0"/>
                <a:cs typeface="Times New Roman" panose="02020603050405020304" pitchFamily="18" charset="0"/>
              </a:rPr>
              <a:t>Infodemic</a:t>
            </a:r>
            <a:r>
              <a:rPr lang="en-US" altLang="zh-CN" sz="2400" i="1" dirty="0">
                <a:solidFill>
                  <a:srgbClr val="C00000"/>
                </a:solidFill>
                <a:latin typeface="Times New Roman" panose="02020603050405020304" pitchFamily="18" charset="0"/>
                <a:cs typeface="Times New Roman" panose="02020603050405020304" pitchFamily="18" charset="0"/>
              </a:rPr>
              <a:t> with a Holistic BERT Ensemble. </a:t>
            </a:r>
            <a:r>
              <a:rPr lang="en-US" altLang="zh-CN" sz="2400" i="1" dirty="0" err="1">
                <a:solidFill>
                  <a:srgbClr val="C00000"/>
                </a:solidFill>
                <a:latin typeface="Times New Roman" panose="02020603050405020304" pitchFamily="18" charset="0"/>
                <a:cs typeface="Times New Roman" panose="02020603050405020304" pitchFamily="18" charset="0"/>
              </a:rPr>
              <a:t>Giorgos</a:t>
            </a:r>
            <a:r>
              <a:rPr lang="en-US" altLang="zh-CN" sz="2400" i="1" dirty="0">
                <a:solidFill>
                  <a:srgbClr val="C00000"/>
                </a:solidFill>
                <a:latin typeface="Times New Roman" panose="02020603050405020304" pitchFamily="18" charset="0"/>
                <a:cs typeface="Times New Roman" panose="02020603050405020304" pitchFamily="18" charset="0"/>
              </a:rPr>
              <a:t> </a:t>
            </a:r>
            <a:r>
              <a:rPr lang="en-US" altLang="zh-CN" sz="2400" i="1" dirty="0" err="1">
                <a:solidFill>
                  <a:srgbClr val="C00000"/>
                </a:solidFill>
                <a:latin typeface="Times New Roman" panose="02020603050405020304" pitchFamily="18" charset="0"/>
                <a:cs typeface="Times New Roman" panose="02020603050405020304" pitchFamily="18" charset="0"/>
              </a:rPr>
              <a:t>Tziafas</a:t>
            </a:r>
            <a:r>
              <a:rPr lang="en-US" altLang="zh-CN" sz="2400" i="1" dirty="0">
                <a:solidFill>
                  <a:srgbClr val="C00000"/>
                </a:solidFill>
                <a:latin typeface="Times New Roman" panose="02020603050405020304" pitchFamily="18" charset="0"/>
                <a:cs typeface="Times New Roman" panose="02020603050405020304" pitchFamily="18" charset="0"/>
              </a:rPr>
              <a:t>, </a:t>
            </a:r>
            <a:r>
              <a:rPr lang="en-US" altLang="zh-CN" sz="2400" i="1" dirty="0" err="1">
                <a:solidFill>
                  <a:srgbClr val="C00000"/>
                </a:solidFill>
                <a:latin typeface="Times New Roman" panose="02020603050405020304" pitchFamily="18" charset="0"/>
                <a:cs typeface="Times New Roman" panose="02020603050405020304" pitchFamily="18" charset="0"/>
              </a:rPr>
              <a:t>Knostantinos</a:t>
            </a:r>
            <a:r>
              <a:rPr lang="en-US" altLang="zh-CN" sz="2400" i="1" dirty="0">
                <a:solidFill>
                  <a:srgbClr val="C00000"/>
                </a:solidFill>
                <a:latin typeface="Times New Roman" panose="02020603050405020304" pitchFamily="18" charset="0"/>
                <a:cs typeface="Times New Roman" panose="02020603050405020304" pitchFamily="18" charset="0"/>
              </a:rPr>
              <a:t> </a:t>
            </a:r>
            <a:r>
              <a:rPr lang="en-US" altLang="zh-CN" sz="2400" i="1" dirty="0" err="1">
                <a:solidFill>
                  <a:srgbClr val="C00000"/>
                </a:solidFill>
                <a:latin typeface="Times New Roman" panose="02020603050405020304" pitchFamily="18" charset="0"/>
                <a:cs typeface="Times New Roman" panose="02020603050405020304" pitchFamily="18" charset="0"/>
              </a:rPr>
              <a:t>Kogkalidis</a:t>
            </a:r>
            <a:r>
              <a:rPr lang="en-US" altLang="zh-CN" sz="2400" i="1" dirty="0">
                <a:solidFill>
                  <a:srgbClr val="C00000"/>
                </a:solidFill>
                <a:latin typeface="Times New Roman" panose="02020603050405020304" pitchFamily="18" charset="0"/>
                <a:cs typeface="Times New Roman" panose="02020603050405020304" pitchFamily="18" charset="0"/>
              </a:rPr>
              <a:t>, Tommaso Caselli</a:t>
            </a:r>
          </a:p>
        </p:txBody>
      </p:sp>
    </p:spTree>
    <p:extLst>
      <p:ext uri="{BB962C8B-B14F-4D97-AF65-F5344CB8AC3E}">
        <p14:creationId xmlns:p14="http://schemas.microsoft.com/office/powerpoint/2010/main" val="829565232"/>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1C20E519-65AC-493E-804C-E34B69CC0924}"/>
              </a:ext>
            </a:extLst>
          </p:cNvPr>
          <p:cNvSpPr txBox="1"/>
          <p:nvPr/>
        </p:nvSpPr>
        <p:spPr>
          <a:xfrm>
            <a:off x="916263" y="1625437"/>
            <a:ext cx="7007046" cy="523220"/>
          </a:xfrm>
          <a:prstGeom prst="rect">
            <a:avLst/>
          </a:prstGeom>
          <a:noFill/>
        </p:spPr>
        <p:txBody>
          <a:bodyPr wrap="none" rtlCol="0">
            <a:spAutoFit/>
          </a:bodyPr>
          <a:lstStyle/>
          <a:p>
            <a:r>
              <a:rPr lang="zh-CN" altLang="en-US" sz="2800" b="1" dirty="0">
                <a:solidFill>
                  <a:schemeClr val="accent1"/>
                </a:solidFill>
                <a:latin typeface="+mj-ea"/>
                <a:ea typeface="+mj-ea"/>
              </a:rPr>
              <a:t>基于自然语言处理的新冠相关推特属性判断</a:t>
            </a:r>
          </a:p>
        </p:txBody>
      </p:sp>
      <p:sp>
        <p:nvSpPr>
          <p:cNvPr id="14" name="矩形 13">
            <a:extLst>
              <a:ext uri="{FF2B5EF4-FFF2-40B4-BE49-F238E27FC236}">
                <a16:creationId xmlns:a16="http://schemas.microsoft.com/office/drawing/2014/main" id="{0F7EF470-ADC8-4722-BED8-13841908DD5C}"/>
              </a:ext>
            </a:extLst>
          </p:cNvPr>
          <p:cNvSpPr/>
          <p:nvPr/>
        </p:nvSpPr>
        <p:spPr>
          <a:xfrm>
            <a:off x="928433" y="1163772"/>
            <a:ext cx="973023" cy="461665"/>
          </a:xfrm>
          <a:prstGeom prst="rect">
            <a:avLst/>
          </a:prstGeom>
        </p:spPr>
        <p:txBody>
          <a:bodyPr wrap="none">
            <a:spAutoFit/>
          </a:bodyPr>
          <a:lstStyle/>
          <a:p>
            <a:r>
              <a:rPr lang="en-US" altLang="zh-CN" sz="2400" b="1" dirty="0">
                <a:solidFill>
                  <a:srgbClr val="000000"/>
                </a:solidFill>
                <a:latin typeface="Microsoft YaHei" panose="020B0503020204020204" pitchFamily="34" charset="-122"/>
                <a:ea typeface="Microsoft YaHei" panose="020B0503020204020204" pitchFamily="34" charset="-122"/>
              </a:rPr>
              <a:t>SRTP</a:t>
            </a:r>
            <a:endParaRPr lang="zh-CN" altLang="en-US" sz="2400" b="1" dirty="0">
              <a:solidFill>
                <a:srgbClr val="000000"/>
              </a:solidFill>
              <a:latin typeface="Microsoft YaHei" panose="020B0503020204020204" pitchFamily="34" charset="-122"/>
              <a:ea typeface="Microsoft YaHei" panose="020B0503020204020204" pitchFamily="34" charset="-122"/>
            </a:endParaRPr>
          </a:p>
        </p:txBody>
      </p:sp>
      <p:pic>
        <p:nvPicPr>
          <p:cNvPr id="18" name="图片 17">
            <a:extLst>
              <a:ext uri="{FF2B5EF4-FFF2-40B4-BE49-F238E27FC236}">
                <a16:creationId xmlns:a16="http://schemas.microsoft.com/office/drawing/2014/main" id="{83CF6606-9E6A-2FA4-B31F-0EAA0FEF61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53" y="192627"/>
            <a:ext cx="2369495" cy="866214"/>
          </a:xfrm>
          <a:prstGeom prst="rect">
            <a:avLst/>
          </a:prstGeom>
        </p:spPr>
      </p:pic>
      <p:sp>
        <p:nvSpPr>
          <p:cNvPr id="3" name="文本框 2">
            <a:extLst>
              <a:ext uri="{FF2B5EF4-FFF2-40B4-BE49-F238E27FC236}">
                <a16:creationId xmlns:a16="http://schemas.microsoft.com/office/drawing/2014/main" id="{0231BC77-E42F-FBD3-44E1-D88230F675D5}"/>
              </a:ext>
            </a:extLst>
          </p:cNvPr>
          <p:cNvSpPr txBox="1"/>
          <p:nvPr/>
        </p:nvSpPr>
        <p:spPr>
          <a:xfrm>
            <a:off x="928433" y="2766991"/>
            <a:ext cx="2441694" cy="769441"/>
          </a:xfrm>
          <a:prstGeom prst="rect">
            <a:avLst/>
          </a:prstGeom>
          <a:noFill/>
        </p:spPr>
        <p:txBody>
          <a:bodyPr wrap="none" rtlCol="0">
            <a:spAutoFit/>
          </a:bodyPr>
          <a:lstStyle/>
          <a:p>
            <a:r>
              <a:rPr lang="zh-CN" altLang="en-US" sz="4400" b="1" dirty="0">
                <a:solidFill>
                  <a:schemeClr val="accent5">
                    <a:lumMod val="25000"/>
                  </a:schemeClr>
                </a:solidFill>
                <a:latin typeface="Microsoft YaHei" panose="020B0503020204020204" pitchFamily="34" charset="-122"/>
                <a:ea typeface="Microsoft YaHei" panose="020B0503020204020204" pitchFamily="34" charset="-122"/>
              </a:rPr>
              <a:t>感谢倾听</a:t>
            </a:r>
          </a:p>
        </p:txBody>
      </p:sp>
      <p:sp>
        <p:nvSpPr>
          <p:cNvPr id="11" name="文本框 10">
            <a:extLst>
              <a:ext uri="{FF2B5EF4-FFF2-40B4-BE49-F238E27FC236}">
                <a16:creationId xmlns:a16="http://schemas.microsoft.com/office/drawing/2014/main" id="{FFCF40B5-EBFE-4DBF-2BDF-E6127646D955}"/>
              </a:ext>
            </a:extLst>
          </p:cNvPr>
          <p:cNvSpPr txBox="1"/>
          <p:nvPr/>
        </p:nvSpPr>
        <p:spPr>
          <a:xfrm>
            <a:off x="1204263" y="5398109"/>
            <a:ext cx="3416320" cy="826637"/>
          </a:xfrm>
          <a:prstGeom prst="rect">
            <a:avLst/>
          </a:prstGeom>
          <a:noFill/>
        </p:spPr>
        <p:txBody>
          <a:bodyPr wrap="none" rtlCol="0">
            <a:spAutoFit/>
          </a:bodyPr>
          <a:lstStyle/>
          <a:p>
            <a:pPr>
              <a:lnSpc>
                <a:spcPct val="125000"/>
              </a:lnSpc>
            </a:pPr>
            <a:r>
              <a:rPr kumimoji="1" lang="zh-CN" altLang="en-US" sz="2000" b="1" dirty="0">
                <a:latin typeface="+mj-ea"/>
                <a:ea typeface="+mj-ea"/>
              </a:rPr>
              <a:t>指导老师：汤斯亮</a:t>
            </a:r>
            <a:endParaRPr kumimoji="1" lang="en-US" altLang="zh-CN" sz="2000" b="1" dirty="0">
              <a:latin typeface="+mj-ea"/>
              <a:ea typeface="+mj-ea"/>
            </a:endParaRPr>
          </a:p>
          <a:p>
            <a:pPr>
              <a:lnSpc>
                <a:spcPct val="125000"/>
              </a:lnSpc>
            </a:pPr>
            <a:r>
              <a:rPr kumimoji="1" lang="zh-CN" altLang="en-US" sz="2000" b="1" dirty="0">
                <a:latin typeface="+mj-ea"/>
                <a:ea typeface="+mj-ea"/>
              </a:rPr>
              <a:t>组员：段皞一 杨浩峰 翟智超</a:t>
            </a:r>
            <a:endParaRPr kumimoji="1" lang="en-US" altLang="zh-CN" sz="2000" b="1" dirty="0">
              <a:latin typeface="+mj-ea"/>
              <a:ea typeface="+mj-ea"/>
            </a:endParaRPr>
          </a:p>
        </p:txBody>
      </p:sp>
      <p:cxnSp>
        <p:nvCxnSpPr>
          <p:cNvPr id="12" name="Straight Connector 6">
            <a:extLst>
              <a:ext uri="{FF2B5EF4-FFF2-40B4-BE49-F238E27FC236}">
                <a16:creationId xmlns:a16="http://schemas.microsoft.com/office/drawing/2014/main" id="{7DD58D3E-3832-9651-780C-F4A8BFE0035F}"/>
              </a:ext>
            </a:extLst>
          </p:cNvPr>
          <p:cNvCxnSpPr>
            <a:cxnSpLocks/>
          </p:cNvCxnSpPr>
          <p:nvPr/>
        </p:nvCxnSpPr>
        <p:spPr>
          <a:xfrm flipV="1">
            <a:off x="1087145" y="5503042"/>
            <a:ext cx="0" cy="648088"/>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5481992"/>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2611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4046301" cy="707886"/>
          </a:xfrm>
          <a:prstGeom prst="rect">
            <a:avLst/>
          </a:prstGeom>
        </p:spPr>
        <p:txBody>
          <a:bodyPr wrap="none">
            <a:spAutoFit/>
          </a:bodyPr>
          <a:lstStyle/>
          <a:p>
            <a:r>
              <a:rPr lang="en-US" altLang="zh-CN" sz="4000" b="1" dirty="0">
                <a:solidFill>
                  <a:srgbClr val="C00000"/>
                </a:solidFill>
                <a:latin typeface="+mj-ea"/>
                <a:ea typeface="+mj-ea"/>
              </a:rPr>
              <a:t>0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项目内容简介</a:t>
            </a:r>
          </a:p>
        </p:txBody>
      </p:sp>
      <p:sp>
        <p:nvSpPr>
          <p:cNvPr id="25" name="圆角矩形 18">
            <a:extLst>
              <a:ext uri="{FF2B5EF4-FFF2-40B4-BE49-F238E27FC236}">
                <a16:creationId xmlns:a16="http://schemas.microsoft.com/office/drawing/2014/main" id="{919F91E0-82F8-77E9-4103-197537C4EC5B}"/>
              </a:ext>
            </a:extLst>
          </p:cNvPr>
          <p:cNvSpPr/>
          <p:nvPr/>
        </p:nvSpPr>
        <p:spPr>
          <a:xfrm>
            <a:off x="628062" y="1290666"/>
            <a:ext cx="10899374" cy="510443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sp>
        <p:nvSpPr>
          <p:cNvPr id="26" name="矩形 25">
            <a:extLst>
              <a:ext uri="{FF2B5EF4-FFF2-40B4-BE49-F238E27FC236}">
                <a16:creationId xmlns:a16="http://schemas.microsoft.com/office/drawing/2014/main" id="{013C9EE8-BA2D-28E7-C867-E69AC0BB98F3}"/>
              </a:ext>
            </a:extLst>
          </p:cNvPr>
          <p:cNvSpPr/>
          <p:nvPr/>
        </p:nvSpPr>
        <p:spPr>
          <a:xfrm>
            <a:off x="1030482" y="2213875"/>
            <a:ext cx="10212140" cy="1726948"/>
          </a:xfrm>
          <a:prstGeom prst="rect">
            <a:avLst/>
          </a:prstGeom>
        </p:spPr>
        <p:txBody>
          <a:bodyPr wrap="square">
            <a:spAutoFit/>
          </a:bodyPr>
          <a:lstStyle/>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1 Verifiable Factual Claim</a:t>
            </a:r>
          </a:p>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6 Harmful to Society</a:t>
            </a:r>
          </a:p>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7 Require attention</a:t>
            </a:r>
          </a:p>
          <a:p>
            <a:pPr indent="457200">
              <a:lnSpc>
                <a:spcPct val="125000"/>
              </a:lnSpc>
            </a:pPr>
            <a:endParaRPr lang="zh-CN" altLang="en-US" sz="2200" dirty="0">
              <a:latin typeface="KaiTi" panose="02010609060101010101" pitchFamily="49" charset="-122"/>
              <a:ea typeface="KaiTi" panose="02010609060101010101" pitchFamily="49" charset="-122"/>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56962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0C142C49-6C9A-C448-C52E-4A881B9DE7E6}"/>
              </a:ext>
            </a:extLst>
          </p:cNvPr>
          <p:cNvSpPr/>
          <p:nvPr/>
        </p:nvSpPr>
        <p:spPr>
          <a:xfrm>
            <a:off x="1376275" y="1610581"/>
            <a:ext cx="1620957" cy="523220"/>
          </a:xfrm>
          <a:prstGeom prst="rect">
            <a:avLst/>
          </a:prstGeom>
        </p:spPr>
        <p:txBody>
          <a:bodyPr wrap="non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任务简介</a:t>
            </a:r>
          </a:p>
        </p:txBody>
      </p:sp>
      <p:sp>
        <p:nvSpPr>
          <p:cNvPr id="14" name="矩形 13">
            <a:extLst>
              <a:ext uri="{FF2B5EF4-FFF2-40B4-BE49-F238E27FC236}">
                <a16:creationId xmlns:a16="http://schemas.microsoft.com/office/drawing/2014/main" id="{4EC97E8C-BD42-1AA5-FD79-A15C94E55149}"/>
              </a:ext>
            </a:extLst>
          </p:cNvPr>
          <p:cNvSpPr/>
          <p:nvPr/>
        </p:nvSpPr>
        <p:spPr>
          <a:xfrm>
            <a:off x="6025551" y="3693857"/>
            <a:ext cx="4909868" cy="2150140"/>
          </a:xfrm>
          <a:prstGeom prst="rect">
            <a:avLst/>
          </a:prstGeom>
        </p:spPr>
        <p:txBody>
          <a:bodyPr wrap="square">
            <a:spAutoFit/>
          </a:bodyPr>
          <a:lstStyle/>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2 False Information</a:t>
            </a:r>
          </a:p>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3 Interest to General Public</a:t>
            </a:r>
          </a:p>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4 Harmfulness</a:t>
            </a:r>
          </a:p>
          <a:p>
            <a:pPr indent="457200">
              <a:lnSpc>
                <a:spcPct val="125000"/>
              </a:lnSpc>
            </a:pPr>
            <a:r>
              <a:rPr lang="en-US" altLang="zh-CN" sz="2200" dirty="0">
                <a:latin typeface="Times New Roman" panose="02020603050405020304" pitchFamily="18" charset="0"/>
                <a:ea typeface="KaiTi" panose="02010609060101010101" pitchFamily="49" charset="-122"/>
                <a:cs typeface="Times New Roman" panose="02020603050405020304" pitchFamily="18" charset="0"/>
              </a:rPr>
              <a:t>Q5 Need of Verification</a:t>
            </a:r>
          </a:p>
          <a:p>
            <a:pPr indent="457200">
              <a:lnSpc>
                <a:spcPct val="125000"/>
              </a:lnSpc>
            </a:pPr>
            <a:endParaRPr lang="zh-CN" altLang="en-US" sz="2200" dirty="0">
              <a:latin typeface="KaiTi" panose="02010609060101010101" pitchFamily="49" charset="-122"/>
              <a:ea typeface="KaiTi" panose="02010609060101010101" pitchFamily="49" charset="-122"/>
            </a:endParaRPr>
          </a:p>
        </p:txBody>
      </p:sp>
      <p:sp>
        <p:nvSpPr>
          <p:cNvPr id="19" name="矩形 18">
            <a:extLst>
              <a:ext uri="{FF2B5EF4-FFF2-40B4-BE49-F238E27FC236}">
                <a16:creationId xmlns:a16="http://schemas.microsoft.com/office/drawing/2014/main" id="{3FF4872F-1260-28AD-5D09-FA214C55EE67}"/>
              </a:ext>
            </a:extLst>
          </p:cNvPr>
          <p:cNvSpPr/>
          <p:nvPr/>
        </p:nvSpPr>
        <p:spPr>
          <a:xfrm>
            <a:off x="6055448" y="3167505"/>
            <a:ext cx="10212140" cy="483017"/>
          </a:xfrm>
          <a:prstGeom prst="rect">
            <a:avLst/>
          </a:prstGeom>
        </p:spPr>
        <p:txBody>
          <a:bodyPr wrap="square">
            <a:spAutoFit/>
          </a:bodyPr>
          <a:lstStyle/>
          <a:p>
            <a:pPr indent="457200">
              <a:lnSpc>
                <a:spcPct val="125000"/>
              </a:lnSpc>
            </a:pPr>
            <a:r>
              <a:rPr lang="en-US" altLang="zh-CN" sz="2200" b="1" dirty="0">
                <a:solidFill>
                  <a:srgbClr val="C00000"/>
                </a:solidFill>
                <a:latin typeface="Times New Roman" panose="02020603050405020304" pitchFamily="18" charset="0"/>
                <a:ea typeface="KaiTi" panose="02010609060101010101" pitchFamily="49" charset="-122"/>
                <a:cs typeface="Times New Roman" panose="02020603050405020304" pitchFamily="18" charset="0"/>
              </a:rPr>
              <a:t>If Answer of Q1 is “YES”</a:t>
            </a:r>
            <a:endParaRPr lang="zh-CN" altLang="en-US" sz="2200" b="1" dirty="0">
              <a:solidFill>
                <a:srgbClr val="C00000"/>
              </a:solidFill>
              <a:latin typeface="Times New Roman" panose="02020603050405020304" pitchFamily="18" charset="0"/>
              <a:ea typeface="KaiTi" panose="02010609060101010101" pitchFamily="49" charset="-122"/>
              <a:cs typeface="Times New Roman" panose="02020603050405020304" pitchFamily="18" charset="0"/>
            </a:endParaRPr>
          </a:p>
        </p:txBody>
      </p:sp>
      <p:cxnSp>
        <p:nvCxnSpPr>
          <p:cNvPr id="4" name="直接箭头连接符 3">
            <a:extLst>
              <a:ext uri="{FF2B5EF4-FFF2-40B4-BE49-F238E27FC236}">
                <a16:creationId xmlns:a16="http://schemas.microsoft.com/office/drawing/2014/main" id="{76495874-06EE-5602-1F6A-EF15EB46FA32}"/>
              </a:ext>
            </a:extLst>
          </p:cNvPr>
          <p:cNvCxnSpPr>
            <a:cxnSpLocks/>
          </p:cNvCxnSpPr>
          <p:nvPr/>
        </p:nvCxnSpPr>
        <p:spPr>
          <a:xfrm>
            <a:off x="5670216" y="2488709"/>
            <a:ext cx="857044" cy="678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18CE697F-3A2D-1A91-C837-2F8B2ECB79E9}"/>
              </a:ext>
            </a:extLst>
          </p:cNvPr>
          <p:cNvPicPr>
            <a:picLocks noChangeAspect="1"/>
          </p:cNvPicPr>
          <p:nvPr/>
        </p:nvPicPr>
        <p:blipFill>
          <a:blip r:embed="rId4"/>
          <a:stretch>
            <a:fillRect/>
          </a:stretch>
        </p:blipFill>
        <p:spPr>
          <a:xfrm>
            <a:off x="1372004" y="4163852"/>
            <a:ext cx="4723996" cy="816932"/>
          </a:xfrm>
          <a:prstGeom prst="rect">
            <a:avLst/>
          </a:prstGeom>
        </p:spPr>
      </p:pic>
      <p:sp>
        <p:nvSpPr>
          <p:cNvPr id="13" name="文本框 12">
            <a:extLst>
              <a:ext uri="{FF2B5EF4-FFF2-40B4-BE49-F238E27FC236}">
                <a16:creationId xmlns:a16="http://schemas.microsoft.com/office/drawing/2014/main" id="{87560DBF-7DEA-E021-5B2A-C3AC74E2CF78}"/>
              </a:ext>
            </a:extLst>
          </p:cNvPr>
          <p:cNvSpPr txBox="1"/>
          <p:nvPr/>
        </p:nvSpPr>
        <p:spPr>
          <a:xfrm>
            <a:off x="6679454" y="1665879"/>
            <a:ext cx="8131628" cy="461665"/>
          </a:xfrm>
          <a:prstGeom prst="rect">
            <a:avLst/>
          </a:prstGeom>
          <a:noFill/>
        </p:spPr>
        <p:txBody>
          <a:bodyPr wrap="square">
            <a:spAutoFit/>
          </a:bodyPr>
          <a:lstStyle/>
          <a:p>
            <a:r>
              <a:rPr lang="zh-CN" altLang="en-US" sz="2400" dirty="0">
                <a:latin typeface="Times New Roman" panose="02020603050405020304" pitchFamily="18" charset="0"/>
                <a:cs typeface="Times New Roman" panose="02020603050405020304" pitchFamily="18" charset="0"/>
              </a:rPr>
              <a:t>NLP4IF@NAACL’ 21</a:t>
            </a:r>
          </a:p>
        </p:txBody>
      </p:sp>
    </p:spTree>
    <p:extLst>
      <p:ext uri="{BB962C8B-B14F-4D97-AF65-F5344CB8AC3E}">
        <p14:creationId xmlns:p14="http://schemas.microsoft.com/office/powerpoint/2010/main" val="24030486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1"/>
                                        </p:tgtEl>
                                      </p:cBhvr>
                                    </p:animEffect>
                                    <p:animScale>
                                      <p:cBhvr>
                                        <p:cTn id="7" dur="25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2611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4046301" cy="707886"/>
          </a:xfrm>
          <a:prstGeom prst="rect">
            <a:avLst/>
          </a:prstGeom>
        </p:spPr>
        <p:txBody>
          <a:bodyPr wrap="none">
            <a:spAutoFit/>
          </a:bodyPr>
          <a:lstStyle/>
          <a:p>
            <a:r>
              <a:rPr lang="en-US" altLang="zh-CN" sz="4000" b="1" dirty="0">
                <a:solidFill>
                  <a:srgbClr val="C00000"/>
                </a:solidFill>
                <a:latin typeface="+mj-ea"/>
                <a:ea typeface="+mj-ea"/>
              </a:rPr>
              <a:t>0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项目内容简介</a:t>
            </a:r>
          </a:p>
        </p:txBody>
      </p:sp>
      <p:sp>
        <p:nvSpPr>
          <p:cNvPr id="25" name="圆角矩形 18">
            <a:extLst>
              <a:ext uri="{FF2B5EF4-FFF2-40B4-BE49-F238E27FC236}">
                <a16:creationId xmlns:a16="http://schemas.microsoft.com/office/drawing/2014/main" id="{919F91E0-82F8-77E9-4103-197537C4EC5B}"/>
              </a:ext>
            </a:extLst>
          </p:cNvPr>
          <p:cNvSpPr/>
          <p:nvPr/>
        </p:nvSpPr>
        <p:spPr>
          <a:xfrm>
            <a:off x="646313" y="1290666"/>
            <a:ext cx="10899374" cy="5100898"/>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56962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0C142C49-6C9A-C448-C52E-4A881B9DE7E6}"/>
              </a:ext>
            </a:extLst>
          </p:cNvPr>
          <p:cNvSpPr/>
          <p:nvPr/>
        </p:nvSpPr>
        <p:spPr>
          <a:xfrm>
            <a:off x="1376275" y="1610581"/>
            <a:ext cx="1620957" cy="523220"/>
          </a:xfrm>
          <a:prstGeom prst="rect">
            <a:avLst/>
          </a:prstGeom>
        </p:spPr>
        <p:txBody>
          <a:bodyPr wrap="non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成果简介</a:t>
            </a:r>
          </a:p>
        </p:txBody>
      </p:sp>
      <p:sp>
        <p:nvSpPr>
          <p:cNvPr id="13" name="矩形 12">
            <a:extLst>
              <a:ext uri="{FF2B5EF4-FFF2-40B4-BE49-F238E27FC236}">
                <a16:creationId xmlns:a16="http://schemas.microsoft.com/office/drawing/2014/main" id="{76945884-015D-A50D-4A4D-BFA6B5532D41}"/>
              </a:ext>
            </a:extLst>
          </p:cNvPr>
          <p:cNvSpPr/>
          <p:nvPr/>
        </p:nvSpPr>
        <p:spPr>
          <a:xfrm>
            <a:off x="971679" y="2191440"/>
            <a:ext cx="10212140" cy="4793620"/>
          </a:xfrm>
          <a:prstGeom prst="rect">
            <a:avLst/>
          </a:prstGeom>
        </p:spPr>
        <p:txBody>
          <a:bodyPr wrap="square">
            <a:spAutoFit/>
          </a:bodyPr>
          <a:lstStyle/>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endParaRPr lang="en-US" altLang="zh-CN" sz="2200" dirty="0">
              <a:latin typeface="KaiTi" panose="02010609060101010101" pitchFamily="49" charset="-122"/>
              <a:ea typeface="KaiTi" panose="02010609060101010101" pitchFamily="49" charset="-122"/>
            </a:endParaRPr>
          </a:p>
          <a:p>
            <a:pPr indent="457200">
              <a:lnSpc>
                <a:spcPct val="125000"/>
              </a:lnSpc>
            </a:pPr>
            <a:r>
              <a:rPr lang="zh-CN" altLang="en-US" sz="2200" dirty="0">
                <a:latin typeface="+mn-ea"/>
              </a:rPr>
              <a:t>以</a:t>
            </a:r>
            <a:r>
              <a:rPr lang="en-US" altLang="zh-CN" sz="2200" dirty="0">
                <a:latin typeface="Times New Roman" panose="02020603050405020304" pitchFamily="18" charset="0"/>
                <a:cs typeface="Times New Roman" panose="02020603050405020304" pitchFamily="18" charset="0"/>
              </a:rPr>
              <a:t>Mean F1-Score</a:t>
            </a:r>
            <a:r>
              <a:rPr lang="zh-CN" altLang="en-US" sz="2200" dirty="0">
                <a:latin typeface="+mn-ea"/>
              </a:rPr>
              <a:t>为标准，结果</a:t>
            </a:r>
            <a:r>
              <a:rPr lang="en-US" altLang="zh-CN" sz="2200" dirty="0">
                <a:latin typeface="Times New Roman" panose="02020603050405020304" pitchFamily="18" charset="0"/>
                <a:cs typeface="Times New Roman" panose="02020603050405020304" pitchFamily="18" charset="0"/>
              </a:rPr>
              <a:t>Top4</a:t>
            </a:r>
            <a:r>
              <a:rPr lang="zh-CN" altLang="en-US" sz="2200" dirty="0">
                <a:latin typeface="+mn-ea"/>
              </a:rPr>
              <a:t>分别为</a:t>
            </a:r>
            <a:r>
              <a:rPr lang="en-US" altLang="zh-CN" sz="2200" dirty="0">
                <a:latin typeface="Times New Roman" panose="02020603050405020304" pitchFamily="18" charset="0"/>
                <a:cs typeface="Times New Roman" panose="02020603050405020304" pitchFamily="18" charset="0"/>
              </a:rPr>
              <a:t>93.54%, 92.50%, 91.90%, 91.86%</a:t>
            </a:r>
            <a:r>
              <a:rPr lang="zh-CN" altLang="en-US"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indent="457200">
              <a:lnSpc>
                <a:spcPct val="125000"/>
              </a:lnSpc>
            </a:pPr>
            <a:r>
              <a:rPr lang="zh-CN" altLang="en-US" sz="2200" dirty="0">
                <a:latin typeface="+mn-ea"/>
              </a:rPr>
              <a:t>均超过当时比赛的最好结果</a:t>
            </a:r>
            <a:r>
              <a:rPr lang="en-US" altLang="zh-CN" sz="2200" dirty="0">
                <a:latin typeface="Times New Roman" panose="02020603050405020304" pitchFamily="18" charset="0"/>
                <a:cs typeface="Times New Roman" panose="02020603050405020304" pitchFamily="18" charset="0"/>
              </a:rPr>
              <a:t>89.7%</a:t>
            </a:r>
            <a:r>
              <a:rPr lang="zh-CN" altLang="en-US" sz="2200" dirty="0">
                <a:latin typeface="Times New Roman" panose="02020603050405020304" pitchFamily="18" charset="0"/>
                <a:cs typeface="Times New Roman" panose="02020603050405020304" pitchFamily="18" charset="0"/>
              </a:rPr>
              <a:t>。（第二名</a:t>
            </a:r>
            <a:r>
              <a:rPr lang="en-US" altLang="zh-CN" sz="2200" dirty="0">
                <a:latin typeface="Times New Roman" panose="02020603050405020304" pitchFamily="18" charset="0"/>
                <a:cs typeface="Times New Roman" panose="02020603050405020304" pitchFamily="18" charset="0"/>
              </a:rPr>
              <a:t>89.1%</a:t>
            </a:r>
            <a:r>
              <a:rPr lang="zh-CN" altLang="en-US" sz="2200" dirty="0">
                <a:latin typeface="Times New Roman" panose="02020603050405020304" pitchFamily="18" charset="0"/>
                <a:cs typeface="Times New Roman" panose="02020603050405020304" pitchFamily="18" charset="0"/>
              </a:rPr>
              <a:t>）</a:t>
            </a:r>
            <a:endParaRPr lang="en-US" altLang="zh-CN" sz="1600" i="1" dirty="0">
              <a:solidFill>
                <a:schemeClr val="bg2">
                  <a:lumMod val="25000"/>
                </a:schemeClr>
              </a:solidFill>
              <a:latin typeface="Times New Roman" panose="02020603050405020304" pitchFamily="18" charset="0"/>
              <a:cs typeface="Times New Roman" panose="02020603050405020304" pitchFamily="18" charset="0"/>
            </a:endParaRPr>
          </a:p>
          <a:p>
            <a:pPr algn="l"/>
            <a:endParaRPr lang="en-US" altLang="zh-CN" sz="1800" b="0" i="0" u="none" strike="noStrike" baseline="0" dirty="0">
              <a:latin typeface="NimbusRomNo9L-Medi"/>
            </a:endParaRPr>
          </a:p>
          <a:p>
            <a:pPr algn="l"/>
            <a:endParaRPr lang="en-US" altLang="zh-CN" dirty="0">
              <a:latin typeface="NimbusRomNo9L-Medi"/>
              <a:ea typeface="KaiTi" panose="02010609060101010101" pitchFamily="49" charset="-122"/>
            </a:endParaRPr>
          </a:p>
          <a:p>
            <a:pPr algn="l"/>
            <a:endParaRPr lang="en-US" altLang="zh-CN" sz="2200" dirty="0">
              <a:latin typeface="KaiTi" panose="02010609060101010101" pitchFamily="49" charset="-122"/>
              <a:ea typeface="KaiTi" panose="02010609060101010101" pitchFamily="49" charset="-122"/>
            </a:endParaRPr>
          </a:p>
        </p:txBody>
      </p:sp>
      <p:sp>
        <p:nvSpPr>
          <p:cNvPr id="9" name="圆角矩形 18">
            <a:extLst>
              <a:ext uri="{FF2B5EF4-FFF2-40B4-BE49-F238E27FC236}">
                <a16:creationId xmlns:a16="http://schemas.microsoft.com/office/drawing/2014/main" id="{3DAEBF0F-52DB-826B-1865-512052801AA9}"/>
              </a:ext>
            </a:extLst>
          </p:cNvPr>
          <p:cNvSpPr/>
          <p:nvPr/>
        </p:nvSpPr>
        <p:spPr>
          <a:xfrm>
            <a:off x="1394584" y="2378970"/>
            <a:ext cx="1080761" cy="655605"/>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Times New Roman" panose="02020603050405020304" pitchFamily="18" charset="0"/>
                <a:ea typeface="微软雅黑"/>
                <a:cs typeface="Times New Roman" panose="02020603050405020304" pitchFamily="18" charset="0"/>
                <a:sym typeface="+mn-ea"/>
              </a:rPr>
              <a:t>Preprocessing</a:t>
            </a:r>
            <a:endParaRPr lang="zh-CN" altLang="en-US" dirty="0">
              <a:solidFill>
                <a:schemeClr val="tx1"/>
              </a:solidFill>
              <a:latin typeface="Times New Roman" panose="02020603050405020304" pitchFamily="18" charset="0"/>
              <a:ea typeface="微软雅黑"/>
              <a:cs typeface="Times New Roman" panose="02020603050405020304" pitchFamily="18" charset="0"/>
              <a:sym typeface="+mn-ea"/>
            </a:endParaRPr>
          </a:p>
        </p:txBody>
      </p:sp>
      <p:sp>
        <p:nvSpPr>
          <p:cNvPr id="10" name="圆角矩形 18">
            <a:extLst>
              <a:ext uri="{FF2B5EF4-FFF2-40B4-BE49-F238E27FC236}">
                <a16:creationId xmlns:a16="http://schemas.microsoft.com/office/drawing/2014/main" id="{08002232-F8EE-144D-6FBC-6193427E4682}"/>
              </a:ext>
            </a:extLst>
          </p:cNvPr>
          <p:cNvSpPr/>
          <p:nvPr/>
        </p:nvSpPr>
        <p:spPr>
          <a:xfrm>
            <a:off x="3465306" y="2378971"/>
            <a:ext cx="111225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Times New Roman" panose="02020603050405020304" pitchFamily="18" charset="0"/>
                <a:ea typeface="微软雅黑"/>
                <a:cs typeface="Times New Roman" panose="02020603050405020304" pitchFamily="18" charset="0"/>
                <a:sym typeface="+mn-ea"/>
              </a:rPr>
              <a:t>Pre-trained</a:t>
            </a:r>
            <a:endParaRPr lang="zh-CN" altLang="en-US" dirty="0">
              <a:solidFill>
                <a:schemeClr val="tx1"/>
              </a:solidFill>
              <a:latin typeface="Times New Roman" panose="02020603050405020304" pitchFamily="18" charset="0"/>
              <a:ea typeface="微软雅黑"/>
              <a:cs typeface="Times New Roman" panose="02020603050405020304" pitchFamily="18" charset="0"/>
              <a:sym typeface="+mn-ea"/>
            </a:endParaRPr>
          </a:p>
        </p:txBody>
      </p:sp>
      <p:sp>
        <p:nvSpPr>
          <p:cNvPr id="11" name="圆角矩形 18">
            <a:extLst>
              <a:ext uri="{FF2B5EF4-FFF2-40B4-BE49-F238E27FC236}">
                <a16:creationId xmlns:a16="http://schemas.microsoft.com/office/drawing/2014/main" id="{90BB5620-88DE-90E9-B0F4-F732B5FE39F8}"/>
              </a:ext>
            </a:extLst>
          </p:cNvPr>
          <p:cNvSpPr/>
          <p:nvPr/>
        </p:nvSpPr>
        <p:spPr>
          <a:xfrm>
            <a:off x="5567520" y="2378971"/>
            <a:ext cx="1112253"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Times New Roman" panose="02020603050405020304" pitchFamily="18" charset="0"/>
                <a:ea typeface="微软雅黑"/>
                <a:cs typeface="Times New Roman" panose="02020603050405020304" pitchFamily="18" charset="0"/>
                <a:sym typeface="+mn-ea"/>
              </a:rPr>
              <a:t>Classify</a:t>
            </a:r>
            <a:endParaRPr lang="zh-CN" altLang="en-US" dirty="0">
              <a:solidFill>
                <a:schemeClr val="tx1"/>
              </a:solidFill>
              <a:latin typeface="Times New Roman" panose="02020603050405020304" pitchFamily="18" charset="0"/>
              <a:ea typeface="微软雅黑"/>
              <a:cs typeface="Times New Roman" panose="02020603050405020304" pitchFamily="18" charset="0"/>
              <a:sym typeface="+mn-ea"/>
            </a:endParaRPr>
          </a:p>
        </p:txBody>
      </p:sp>
      <p:sp>
        <p:nvSpPr>
          <p:cNvPr id="12" name="圆角矩形 18">
            <a:extLst>
              <a:ext uri="{FF2B5EF4-FFF2-40B4-BE49-F238E27FC236}">
                <a16:creationId xmlns:a16="http://schemas.microsoft.com/office/drawing/2014/main" id="{71BBAF82-C7CE-89CA-7610-0F95FC997903}"/>
              </a:ext>
            </a:extLst>
          </p:cNvPr>
          <p:cNvSpPr/>
          <p:nvPr/>
        </p:nvSpPr>
        <p:spPr>
          <a:xfrm>
            <a:off x="7669734" y="2378971"/>
            <a:ext cx="111225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latin typeface="Times New Roman" panose="02020603050405020304" pitchFamily="18" charset="0"/>
                <a:ea typeface="微软雅黑"/>
                <a:cs typeface="Times New Roman" panose="02020603050405020304" pitchFamily="18" charset="0"/>
                <a:sym typeface="+mn-ea"/>
              </a:rPr>
              <a:t>Loss</a:t>
            </a:r>
            <a:endPar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14" name="圆角矩形 18">
            <a:extLst>
              <a:ext uri="{FF2B5EF4-FFF2-40B4-BE49-F238E27FC236}">
                <a16:creationId xmlns:a16="http://schemas.microsoft.com/office/drawing/2014/main" id="{67C6377A-DDE3-5A47-FAE6-AD42C96B5AE6}"/>
              </a:ext>
            </a:extLst>
          </p:cNvPr>
          <p:cNvSpPr/>
          <p:nvPr/>
        </p:nvSpPr>
        <p:spPr>
          <a:xfrm>
            <a:off x="9685163" y="2378971"/>
            <a:ext cx="1112253"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solidFill>
                  <a:schemeClr val="tx1"/>
                </a:solidFill>
                <a:latin typeface="Times New Roman" panose="02020603050405020304" pitchFamily="18" charset="0"/>
                <a:ea typeface="微软雅黑"/>
                <a:cs typeface="Times New Roman" panose="02020603050405020304" pitchFamily="18" charset="0"/>
                <a:sym typeface="+mn-ea"/>
              </a:rPr>
              <a:t>Ensemble</a:t>
            </a:r>
            <a:endParaRPr kumimoji="0" lang="zh-CN" altLang="en-US" sz="160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4" name="文本框 3">
            <a:extLst>
              <a:ext uri="{FF2B5EF4-FFF2-40B4-BE49-F238E27FC236}">
                <a16:creationId xmlns:a16="http://schemas.microsoft.com/office/drawing/2014/main" id="{83557511-A203-4B11-8E57-740A771004F9}"/>
              </a:ext>
            </a:extLst>
          </p:cNvPr>
          <p:cNvSpPr txBox="1"/>
          <p:nvPr/>
        </p:nvSpPr>
        <p:spPr>
          <a:xfrm>
            <a:off x="1222714" y="3271648"/>
            <a:ext cx="1431802" cy="353943"/>
          </a:xfrm>
          <a:prstGeom prst="rect">
            <a:avLst/>
          </a:prstGeom>
          <a:noFill/>
        </p:spPr>
        <p:txBody>
          <a:bodyPr wrap="none" rtlCol="0">
            <a:spAutoFit/>
          </a:bodyPr>
          <a:lstStyle/>
          <a:p>
            <a:r>
              <a:rPr lang="en-US" altLang="zh-CN" sz="1700" dirty="0">
                <a:latin typeface="Times New Roman" panose="02020603050405020304" pitchFamily="18" charset="0"/>
                <a:cs typeface="Times New Roman" panose="02020603050405020304" pitchFamily="18" charset="0"/>
              </a:rPr>
              <a:t>Augmentation</a:t>
            </a:r>
            <a:endParaRPr lang="zh-CN" altLang="en-US" sz="17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122D2DE7-85C4-7F96-1DF2-C0610B74373D}"/>
              </a:ext>
            </a:extLst>
          </p:cNvPr>
          <p:cNvSpPr txBox="1"/>
          <p:nvPr/>
        </p:nvSpPr>
        <p:spPr>
          <a:xfrm>
            <a:off x="3162031" y="3177576"/>
            <a:ext cx="1632883" cy="1223348"/>
          </a:xfrm>
          <a:prstGeom prst="rect">
            <a:avLst/>
          </a:prstGeom>
          <a:noFill/>
        </p:spPr>
        <p:txBody>
          <a:bodyPr wrap="none" rtlCol="0">
            <a:spAutoFit/>
          </a:bodyPr>
          <a:lstStyle/>
          <a:p>
            <a:pPr algn="ctr">
              <a:lnSpc>
                <a:spcPct val="150000"/>
              </a:lnSpc>
            </a:pPr>
            <a:r>
              <a:rPr lang="en-US" altLang="zh-CN" sz="1700" dirty="0">
                <a:latin typeface="Times New Roman" panose="02020603050405020304" pitchFamily="18" charset="0"/>
                <a:cs typeface="Times New Roman" panose="02020603050405020304" pitchFamily="18" charset="0"/>
              </a:rPr>
              <a:t>BERT</a:t>
            </a:r>
          </a:p>
          <a:p>
            <a:pPr algn="ctr">
              <a:lnSpc>
                <a:spcPct val="150000"/>
              </a:lnSpc>
            </a:pPr>
            <a:r>
              <a:rPr lang="en-US" altLang="zh-CN" sz="1700" dirty="0" err="1">
                <a:latin typeface="Times New Roman" panose="02020603050405020304" pitchFamily="18" charset="0"/>
                <a:cs typeface="Times New Roman" panose="02020603050405020304" pitchFamily="18" charset="0"/>
              </a:rPr>
              <a:t>RoBERTa</a:t>
            </a:r>
            <a:endParaRPr lang="en-US" altLang="zh-CN" sz="1700" dirty="0">
              <a:latin typeface="Times New Roman" panose="02020603050405020304" pitchFamily="18" charset="0"/>
              <a:cs typeface="Times New Roman" panose="02020603050405020304" pitchFamily="18" charset="0"/>
            </a:endParaRPr>
          </a:p>
          <a:p>
            <a:pPr algn="ctr">
              <a:lnSpc>
                <a:spcPct val="150000"/>
              </a:lnSpc>
            </a:pPr>
            <a:r>
              <a:rPr lang="en-US" altLang="zh-CN" sz="1700" dirty="0">
                <a:latin typeface="Times New Roman" panose="02020603050405020304" pitchFamily="18" charset="0"/>
                <a:cs typeface="Times New Roman" panose="02020603050405020304" pitchFamily="18" charset="0"/>
              </a:rPr>
              <a:t>XLM-</a:t>
            </a:r>
            <a:r>
              <a:rPr lang="en-US" altLang="zh-CN" sz="1700" dirty="0" err="1">
                <a:latin typeface="Times New Roman" panose="02020603050405020304" pitchFamily="18" charset="0"/>
                <a:cs typeface="Times New Roman" panose="02020603050405020304" pitchFamily="18" charset="0"/>
              </a:rPr>
              <a:t>RoBERTa</a:t>
            </a:r>
            <a:endParaRPr lang="zh-CN" altLang="en-US" sz="17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18AE586D-BCE8-2DCA-9AAB-0BE276A072BE}"/>
              </a:ext>
            </a:extLst>
          </p:cNvPr>
          <p:cNvSpPr txBox="1"/>
          <p:nvPr/>
        </p:nvSpPr>
        <p:spPr>
          <a:xfrm>
            <a:off x="5350615" y="3177576"/>
            <a:ext cx="1559208" cy="1222514"/>
          </a:xfrm>
          <a:prstGeom prst="rect">
            <a:avLst/>
          </a:prstGeom>
          <a:noFill/>
        </p:spPr>
        <p:txBody>
          <a:bodyPr wrap="none" rtlCol="0">
            <a:spAutoFit/>
          </a:bodyPr>
          <a:lstStyle/>
          <a:p>
            <a:pPr algn="ctr">
              <a:lnSpc>
                <a:spcPct val="150000"/>
              </a:lnSpc>
            </a:pPr>
            <a:r>
              <a:rPr lang="en-US" altLang="zh-CN" sz="1700" dirty="0" err="1">
                <a:latin typeface="Times New Roman" panose="02020603050405020304" pitchFamily="18" charset="0"/>
                <a:cs typeface="Times New Roman" panose="02020603050405020304" pitchFamily="18" charset="0"/>
              </a:rPr>
              <a:t>BiLSTM+Attn</a:t>
            </a:r>
            <a:endParaRPr lang="en-US" altLang="zh-CN" sz="1700" dirty="0">
              <a:latin typeface="Times New Roman" panose="02020603050405020304" pitchFamily="18" charset="0"/>
              <a:cs typeface="Times New Roman" panose="02020603050405020304" pitchFamily="18" charset="0"/>
            </a:endParaRPr>
          </a:p>
          <a:p>
            <a:pPr algn="ctr">
              <a:lnSpc>
                <a:spcPct val="150000"/>
              </a:lnSpc>
            </a:pPr>
            <a:r>
              <a:rPr lang="en-US" altLang="zh-CN" sz="1700" dirty="0" err="1">
                <a:latin typeface="Times New Roman" panose="02020603050405020304" pitchFamily="18" charset="0"/>
                <a:cs typeface="Times New Roman" panose="02020603050405020304" pitchFamily="18" charset="0"/>
              </a:rPr>
              <a:t>TextCNN</a:t>
            </a:r>
            <a:endParaRPr lang="en-US" altLang="zh-CN" sz="1700" dirty="0">
              <a:latin typeface="Times New Roman" panose="02020603050405020304" pitchFamily="18" charset="0"/>
              <a:cs typeface="Times New Roman" panose="02020603050405020304" pitchFamily="18" charset="0"/>
            </a:endParaRPr>
          </a:p>
          <a:p>
            <a:pPr algn="ctr">
              <a:lnSpc>
                <a:spcPct val="150000"/>
              </a:lnSpc>
            </a:pPr>
            <a:r>
              <a:rPr lang="en-US" altLang="zh-CN" sz="1700" dirty="0" err="1">
                <a:latin typeface="Times New Roman" panose="02020603050405020304" pitchFamily="18" charset="0"/>
                <a:cs typeface="Times New Roman" panose="02020603050405020304" pitchFamily="18" charset="0"/>
              </a:rPr>
              <a:t>MultiHead</a:t>
            </a:r>
            <a:r>
              <a:rPr lang="en-US" altLang="zh-CN" sz="1700" dirty="0">
                <a:latin typeface="Times New Roman" panose="02020603050405020304" pitchFamily="18" charset="0"/>
                <a:cs typeface="Times New Roman" panose="02020603050405020304" pitchFamily="18" charset="0"/>
              </a:rPr>
              <a:t> Attn</a:t>
            </a:r>
            <a:endParaRPr lang="zh-CN" altLang="en-US" sz="1700"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64BB4412-5536-938A-E03E-6EB0BF7A3BD1}"/>
              </a:ext>
            </a:extLst>
          </p:cNvPr>
          <p:cNvSpPr txBox="1"/>
          <p:nvPr/>
        </p:nvSpPr>
        <p:spPr>
          <a:xfrm>
            <a:off x="7378770" y="3187079"/>
            <a:ext cx="1694182" cy="830099"/>
          </a:xfrm>
          <a:prstGeom prst="rect">
            <a:avLst/>
          </a:prstGeom>
          <a:noFill/>
        </p:spPr>
        <p:txBody>
          <a:bodyPr wrap="none" rtlCol="0">
            <a:spAutoFit/>
          </a:bodyPr>
          <a:lstStyle>
            <a:defPPr>
              <a:defRPr lang="zh-CN"/>
            </a:defPPr>
            <a:lvl1pPr algn="ctr">
              <a:lnSpc>
                <a:spcPct val="150000"/>
              </a:lnSpc>
              <a:defRPr>
                <a:latin typeface="+mj-lt"/>
              </a:defRPr>
            </a:lvl1pPr>
          </a:lstStyle>
          <a:p>
            <a:r>
              <a:rPr lang="en-US" altLang="zh-CN" sz="1700" dirty="0">
                <a:latin typeface="Times New Roman" panose="02020603050405020304" pitchFamily="18" charset="0"/>
                <a:cs typeface="Times New Roman" panose="02020603050405020304" pitchFamily="18" charset="0"/>
              </a:rPr>
              <a:t>Uniform Weights</a:t>
            </a:r>
          </a:p>
          <a:p>
            <a:r>
              <a:rPr lang="en-US" altLang="zh-CN" sz="1700" dirty="0">
                <a:latin typeface="Times New Roman" panose="02020603050405020304" pitchFamily="18" charset="0"/>
                <a:cs typeface="Times New Roman" panose="02020603050405020304" pitchFamily="18" charset="0"/>
              </a:rPr>
              <a:t>Biased Weights</a:t>
            </a:r>
            <a:endParaRPr lang="zh-CN" altLang="en-US" sz="17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59C9BE30-1EDD-1AEF-AEE0-CA173D696141}"/>
              </a:ext>
            </a:extLst>
          </p:cNvPr>
          <p:cNvSpPr txBox="1"/>
          <p:nvPr/>
        </p:nvSpPr>
        <p:spPr>
          <a:xfrm>
            <a:off x="9702904" y="3177576"/>
            <a:ext cx="1076770" cy="830099"/>
          </a:xfrm>
          <a:prstGeom prst="rect">
            <a:avLst/>
          </a:prstGeom>
          <a:noFill/>
        </p:spPr>
        <p:txBody>
          <a:bodyPr wrap="none" rtlCol="0">
            <a:spAutoFit/>
          </a:bodyPr>
          <a:lstStyle/>
          <a:p>
            <a:pPr algn="ctr">
              <a:lnSpc>
                <a:spcPct val="150000"/>
              </a:lnSpc>
            </a:pPr>
            <a:r>
              <a:rPr lang="en-US" altLang="zh-CN" sz="1700" dirty="0">
                <a:latin typeface="Times New Roman" panose="02020603050405020304" pitchFamily="18" charset="0"/>
                <a:cs typeface="Times New Roman" panose="02020603050405020304" pitchFamily="18" charset="0"/>
              </a:rPr>
              <a:t>All-vote</a:t>
            </a:r>
          </a:p>
          <a:p>
            <a:pPr algn="ctr">
              <a:lnSpc>
                <a:spcPct val="150000"/>
              </a:lnSpc>
            </a:pPr>
            <a:r>
              <a:rPr lang="en-US" altLang="zh-CN" sz="1700" dirty="0">
                <a:latin typeface="Times New Roman" panose="02020603050405020304" pitchFamily="18" charset="0"/>
                <a:cs typeface="Times New Roman" panose="02020603050405020304" pitchFamily="18" charset="0"/>
              </a:rPr>
              <a:t>Top6-vote</a:t>
            </a:r>
            <a:endParaRPr lang="zh-CN" altLang="en-US" sz="17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0667468"/>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16:creationId xmlns:a16="http://schemas.microsoft.com/office/drawing/2014/main" id="{1278C467-48EE-4CEF-800E-BD6E71B27A07}"/>
              </a:ext>
            </a:extLst>
          </p:cNvPr>
          <p:cNvCxnSpPr/>
          <p:nvPr/>
        </p:nvCxnSpPr>
        <p:spPr>
          <a:xfrm>
            <a:off x="1114602" y="2934323"/>
            <a:ext cx="3814386"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63EDCDFB-471E-4A9C-B383-9BAFA6977EC5}"/>
              </a:ext>
            </a:extLst>
          </p:cNvPr>
          <p:cNvSpPr txBox="1"/>
          <p:nvPr/>
        </p:nvSpPr>
        <p:spPr>
          <a:xfrm>
            <a:off x="997086" y="1484585"/>
            <a:ext cx="1704313" cy="1569660"/>
          </a:xfrm>
          <a:prstGeom prst="rect">
            <a:avLst/>
          </a:prstGeom>
          <a:noFill/>
        </p:spPr>
        <p:txBody>
          <a:bodyPr wrap="none" rtlCol="0">
            <a:spAutoFit/>
          </a:bodyPr>
          <a:lstStyle/>
          <a:p>
            <a:r>
              <a:rPr kumimoji="1" lang="en-US" altLang="zh-CN" sz="9600" b="1" dirty="0">
                <a:solidFill>
                  <a:schemeClr val="accent1"/>
                </a:solidFill>
                <a:latin typeface="+mj-lt"/>
              </a:rPr>
              <a:t>02</a:t>
            </a:r>
            <a:endParaRPr kumimoji="1" lang="zh-CN" altLang="en-US" sz="9600" b="1" dirty="0">
              <a:solidFill>
                <a:schemeClr val="accent1"/>
              </a:solidFill>
              <a:latin typeface="+mj-lt"/>
            </a:endParaRPr>
          </a:p>
        </p:txBody>
      </p:sp>
      <p:sp>
        <p:nvSpPr>
          <p:cNvPr id="14" name="文本框 13">
            <a:extLst>
              <a:ext uri="{FF2B5EF4-FFF2-40B4-BE49-F238E27FC236}">
                <a16:creationId xmlns:a16="http://schemas.microsoft.com/office/drawing/2014/main" id="{3B3FA42C-B0BA-4557-AB81-5E555A3191BC}"/>
              </a:ext>
            </a:extLst>
          </p:cNvPr>
          <p:cNvSpPr txBox="1"/>
          <p:nvPr/>
        </p:nvSpPr>
        <p:spPr>
          <a:xfrm>
            <a:off x="997086" y="3065487"/>
            <a:ext cx="8851452" cy="830997"/>
          </a:xfrm>
          <a:prstGeom prst="rect">
            <a:avLst/>
          </a:prstGeom>
          <a:noFill/>
        </p:spPr>
        <p:txBody>
          <a:bodyPr wrap="square" rtlCol="0">
            <a:spAutoFit/>
          </a:bodyPr>
          <a:lstStyle/>
          <a:p>
            <a:r>
              <a:rPr lang="zh-CN" altLang="en-US" sz="4800" b="1" dirty="0">
                <a:latin typeface="+mj-ea"/>
                <a:ea typeface="+mj-ea"/>
              </a:rPr>
              <a:t>项目成果展示</a:t>
            </a:r>
          </a:p>
        </p:txBody>
      </p:sp>
      <p:sp>
        <p:nvSpPr>
          <p:cNvPr id="2" name="矩形 1">
            <a:extLst>
              <a:ext uri="{FF2B5EF4-FFF2-40B4-BE49-F238E27FC236}">
                <a16:creationId xmlns:a16="http://schemas.microsoft.com/office/drawing/2014/main" id="{FF1E1EDA-4488-C869-9F93-415788A00F95}"/>
              </a:ext>
            </a:extLst>
          </p:cNvPr>
          <p:cNvSpPr/>
          <p:nvPr/>
        </p:nvSpPr>
        <p:spPr>
          <a:xfrm>
            <a:off x="997086" y="4153229"/>
            <a:ext cx="2209259" cy="975395"/>
          </a:xfrm>
          <a:prstGeom prst="rect">
            <a:avLst/>
          </a:prstGeom>
        </p:spPr>
        <p:txBody>
          <a:bodyPr wrap="none">
            <a:spAutoFit/>
          </a:bodyPr>
          <a:lstStyle/>
          <a:p>
            <a:pPr>
              <a:lnSpc>
                <a:spcPct val="125000"/>
              </a:lnSpc>
            </a:pPr>
            <a:r>
              <a:rPr lang="en-US" altLang="zh-CN" sz="2400" b="1" dirty="0">
                <a:solidFill>
                  <a:srgbClr val="C00000"/>
                </a:solidFill>
                <a:latin typeface="+mj-ea"/>
              </a:rPr>
              <a:t>02-1</a:t>
            </a:r>
            <a:r>
              <a:rPr lang="zh-CN" altLang="en-US" sz="2400" b="1" dirty="0">
                <a:solidFill>
                  <a:srgbClr val="C00000"/>
                </a:solidFill>
                <a:latin typeface="+mj-ea"/>
              </a:rPr>
              <a:t> </a:t>
            </a:r>
            <a:r>
              <a:rPr lang="zh-CN" altLang="en-US" sz="2400" b="1" dirty="0">
                <a:solidFill>
                  <a:schemeClr val="accent5">
                    <a:lumMod val="25000"/>
                  </a:schemeClr>
                </a:solidFill>
                <a:latin typeface="+mj-ea"/>
              </a:rPr>
              <a:t>流水线</a:t>
            </a:r>
            <a:endParaRPr lang="en-US" altLang="zh-CN" sz="2400" b="1" dirty="0">
              <a:solidFill>
                <a:schemeClr val="accent5">
                  <a:lumMod val="25000"/>
                </a:schemeClr>
              </a:solidFill>
              <a:latin typeface="+mj-ea"/>
            </a:endParaRPr>
          </a:p>
          <a:p>
            <a:pPr>
              <a:lnSpc>
                <a:spcPct val="125000"/>
              </a:lnSpc>
            </a:pPr>
            <a:r>
              <a:rPr lang="en-US" altLang="zh-CN" sz="2400" b="1" dirty="0">
                <a:solidFill>
                  <a:srgbClr val="C00000"/>
                </a:solidFill>
                <a:latin typeface="+mj-ea"/>
              </a:rPr>
              <a:t>02-2 </a:t>
            </a:r>
            <a:r>
              <a:rPr lang="zh-CN" altLang="en-US" sz="2400" b="1" dirty="0">
                <a:solidFill>
                  <a:schemeClr val="accent5">
                    <a:lumMod val="25000"/>
                  </a:schemeClr>
                </a:solidFill>
                <a:latin typeface="+mj-ea"/>
              </a:rPr>
              <a:t>训练结果</a:t>
            </a:r>
            <a:endParaRPr lang="en-US" altLang="zh-CN" sz="2400" b="1" dirty="0">
              <a:solidFill>
                <a:schemeClr val="accent5">
                  <a:lumMod val="25000"/>
                </a:schemeClr>
              </a:solidFill>
              <a:latin typeface="+mj-ea"/>
            </a:endParaRPr>
          </a:p>
        </p:txBody>
      </p:sp>
    </p:spTree>
    <p:extLst>
      <p:ext uri="{BB962C8B-B14F-4D97-AF65-F5344CB8AC3E}">
        <p14:creationId xmlns:p14="http://schemas.microsoft.com/office/powerpoint/2010/main" val="1108706370"/>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122745"/>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pic>
        <p:nvPicPr>
          <p:cNvPr id="7" name="图片 6">
            <a:extLst>
              <a:ext uri="{FF2B5EF4-FFF2-40B4-BE49-F238E27FC236}">
                <a16:creationId xmlns:a16="http://schemas.microsoft.com/office/drawing/2014/main" id="{58F6E90B-0FFB-F41C-1C50-7B9757E5F5E8}"/>
              </a:ext>
            </a:extLst>
          </p:cNvPr>
          <p:cNvPicPr>
            <a:picLocks noChangeAspect="1"/>
          </p:cNvPicPr>
          <p:nvPr/>
        </p:nvPicPr>
        <p:blipFill>
          <a:blip r:embed="rId4"/>
          <a:stretch>
            <a:fillRect/>
          </a:stretch>
        </p:blipFill>
        <p:spPr>
          <a:xfrm>
            <a:off x="2884036" y="1424385"/>
            <a:ext cx="8618967" cy="5022015"/>
          </a:xfrm>
          <a:prstGeom prst="rect">
            <a:avLst/>
          </a:prstGeom>
        </p:spPr>
      </p:pic>
      <p:sp>
        <p:nvSpPr>
          <p:cNvPr id="9" name="矩形 8">
            <a:extLst>
              <a:ext uri="{FF2B5EF4-FFF2-40B4-BE49-F238E27FC236}">
                <a16:creationId xmlns:a16="http://schemas.microsoft.com/office/drawing/2014/main" id="{2BD50B4E-8575-DCFA-CABE-6B72A2DD16DB}"/>
              </a:ext>
            </a:extLst>
          </p:cNvPr>
          <p:cNvSpPr/>
          <p:nvPr/>
        </p:nvSpPr>
        <p:spPr>
          <a:xfrm>
            <a:off x="1376275" y="1610581"/>
            <a:ext cx="1620957" cy="523220"/>
          </a:xfrm>
          <a:prstGeom prst="rect">
            <a:avLst/>
          </a:prstGeom>
        </p:spPr>
        <p:txBody>
          <a:bodyPr wrap="non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数据增强</a:t>
            </a:r>
          </a:p>
        </p:txBody>
      </p:sp>
      <p:sp>
        <p:nvSpPr>
          <p:cNvPr id="11" name="圆角矩形 18">
            <a:extLst>
              <a:ext uri="{FF2B5EF4-FFF2-40B4-BE49-F238E27FC236}">
                <a16:creationId xmlns:a16="http://schemas.microsoft.com/office/drawing/2014/main" id="{33AEEE71-EA38-55BA-49E6-7C879C22669F}"/>
              </a:ext>
            </a:extLst>
          </p:cNvPr>
          <p:cNvSpPr/>
          <p:nvPr/>
        </p:nvSpPr>
        <p:spPr>
          <a:xfrm>
            <a:off x="2106413" y="4272310"/>
            <a:ext cx="1080761" cy="655605"/>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English</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12" name="圆角矩形 18">
            <a:extLst>
              <a:ext uri="{FF2B5EF4-FFF2-40B4-BE49-F238E27FC236}">
                <a16:creationId xmlns:a16="http://schemas.microsoft.com/office/drawing/2014/main" id="{C63565D2-9DA2-881F-4097-7C3AF2D17E9B}"/>
              </a:ext>
            </a:extLst>
          </p:cNvPr>
          <p:cNvSpPr/>
          <p:nvPr/>
        </p:nvSpPr>
        <p:spPr>
          <a:xfrm>
            <a:off x="989412" y="2456182"/>
            <a:ext cx="111225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Bulgarian</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13" name="圆角矩形 18">
            <a:extLst>
              <a:ext uri="{FF2B5EF4-FFF2-40B4-BE49-F238E27FC236}">
                <a16:creationId xmlns:a16="http://schemas.microsoft.com/office/drawing/2014/main" id="{64B56288-46F2-8505-FF64-8AFFC1759BAE}"/>
              </a:ext>
            </a:extLst>
          </p:cNvPr>
          <p:cNvSpPr/>
          <p:nvPr/>
        </p:nvSpPr>
        <p:spPr>
          <a:xfrm>
            <a:off x="3182427" y="2456182"/>
            <a:ext cx="1112253"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Arabic</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cxnSp>
        <p:nvCxnSpPr>
          <p:cNvPr id="10" name="直接连接符 9">
            <a:extLst>
              <a:ext uri="{FF2B5EF4-FFF2-40B4-BE49-F238E27FC236}">
                <a16:creationId xmlns:a16="http://schemas.microsoft.com/office/drawing/2014/main" id="{B9F71930-BBB0-51C2-48F5-D8447720B4C7}"/>
              </a:ext>
            </a:extLst>
          </p:cNvPr>
          <p:cNvCxnSpPr>
            <a:stCxn id="12" idx="3"/>
            <a:endCxn id="13" idx="1"/>
          </p:cNvCxnSpPr>
          <p:nvPr/>
        </p:nvCxnSpPr>
        <p:spPr>
          <a:xfrm>
            <a:off x="2101666" y="2783984"/>
            <a:ext cx="1080761" cy="0"/>
          </a:xfrm>
          <a:prstGeom prst="line">
            <a:avLst/>
          </a:prstGeom>
          <a:ln w="381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224B4D3A-DB09-F811-4D85-5EF7A15D5F6D}"/>
              </a:ext>
            </a:extLst>
          </p:cNvPr>
          <p:cNvCxnSpPr>
            <a:cxnSpLocks/>
            <a:endCxn id="19" idx="0"/>
          </p:cNvCxnSpPr>
          <p:nvPr/>
        </p:nvCxnSpPr>
        <p:spPr>
          <a:xfrm flipH="1">
            <a:off x="2642046" y="2783984"/>
            <a:ext cx="4748" cy="495803"/>
          </a:xfrm>
          <a:prstGeom prst="straightConnector1">
            <a:avLst/>
          </a:prstGeom>
          <a:ln w="381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圆角矩形 18">
            <a:extLst>
              <a:ext uri="{FF2B5EF4-FFF2-40B4-BE49-F238E27FC236}">
                <a16:creationId xmlns:a16="http://schemas.microsoft.com/office/drawing/2014/main" id="{8311135F-304B-5661-B974-67AA6CDFDCE9}"/>
              </a:ext>
            </a:extLst>
          </p:cNvPr>
          <p:cNvSpPr/>
          <p:nvPr/>
        </p:nvSpPr>
        <p:spPr>
          <a:xfrm>
            <a:off x="1881135" y="3279787"/>
            <a:ext cx="1521821" cy="655605"/>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b="0" i="0" dirty="0" err="1">
                <a:solidFill>
                  <a:srgbClr val="333333"/>
                </a:solidFill>
                <a:effectLst/>
                <a:latin typeface="Times New Roman" panose="02020603050405020304" pitchFamily="18" charset="0"/>
                <a:cs typeface="Times New Roman" panose="02020603050405020304" pitchFamily="18" charset="0"/>
              </a:rPr>
              <a:t>MarianMT</a:t>
            </a:r>
            <a:endParaRPr lang="en-US" altLang="zh-CN" sz="1700" b="0" i="0" dirty="0">
              <a:solidFill>
                <a:srgbClr val="333333"/>
              </a:solidFill>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700" b="0" i="0" dirty="0">
                <a:solidFill>
                  <a:srgbClr val="333333"/>
                </a:solidFill>
                <a:effectLst/>
                <a:latin typeface="Times New Roman" panose="02020603050405020304" pitchFamily="18" charset="0"/>
                <a:cs typeface="Times New Roman" panose="02020603050405020304" pitchFamily="18" charset="0"/>
              </a:rPr>
              <a:t>Model</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cxnSp>
        <p:nvCxnSpPr>
          <p:cNvPr id="21" name="直接箭头连接符 20">
            <a:extLst>
              <a:ext uri="{FF2B5EF4-FFF2-40B4-BE49-F238E27FC236}">
                <a16:creationId xmlns:a16="http://schemas.microsoft.com/office/drawing/2014/main" id="{D8F1DB1D-31AC-F868-3334-8B0E6E14E828}"/>
              </a:ext>
            </a:extLst>
          </p:cNvPr>
          <p:cNvCxnSpPr>
            <a:cxnSpLocks/>
            <a:endCxn id="11" idx="0"/>
          </p:cNvCxnSpPr>
          <p:nvPr/>
        </p:nvCxnSpPr>
        <p:spPr>
          <a:xfrm>
            <a:off x="2646793" y="3928831"/>
            <a:ext cx="1" cy="343479"/>
          </a:xfrm>
          <a:prstGeom prst="straightConnector1">
            <a:avLst/>
          </a:prstGeom>
          <a:ln w="381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1779767"/>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038420"/>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pic>
        <p:nvPicPr>
          <p:cNvPr id="2" name="图片 1">
            <a:extLst>
              <a:ext uri="{FF2B5EF4-FFF2-40B4-BE49-F238E27FC236}">
                <a16:creationId xmlns:a16="http://schemas.microsoft.com/office/drawing/2014/main" id="{574B4A42-2600-DB35-0AAE-78A5430ACAA1}"/>
              </a:ext>
            </a:extLst>
          </p:cNvPr>
          <p:cNvPicPr>
            <a:picLocks noChangeAspect="1"/>
          </p:cNvPicPr>
          <p:nvPr/>
        </p:nvPicPr>
        <p:blipFill>
          <a:blip r:embed="rId4"/>
          <a:stretch>
            <a:fillRect/>
          </a:stretch>
        </p:blipFill>
        <p:spPr>
          <a:xfrm>
            <a:off x="3079716" y="1639606"/>
            <a:ext cx="8203364" cy="4712341"/>
          </a:xfrm>
          <a:prstGeom prst="rect">
            <a:avLst/>
          </a:prstGeom>
        </p:spPr>
      </p:pic>
      <p:sp>
        <p:nvSpPr>
          <p:cNvPr id="9" name="矩形 8">
            <a:extLst>
              <a:ext uri="{FF2B5EF4-FFF2-40B4-BE49-F238E27FC236}">
                <a16:creationId xmlns:a16="http://schemas.microsoft.com/office/drawing/2014/main" id="{2BD50B4E-8575-DCFA-CABE-6B72A2DD16DB}"/>
              </a:ext>
            </a:extLst>
          </p:cNvPr>
          <p:cNvSpPr/>
          <p:nvPr/>
        </p:nvSpPr>
        <p:spPr>
          <a:xfrm>
            <a:off x="1376275" y="1610581"/>
            <a:ext cx="1261884" cy="523220"/>
          </a:xfrm>
          <a:prstGeom prst="rect">
            <a:avLst/>
          </a:prstGeom>
        </p:spPr>
        <p:txBody>
          <a:bodyPr wrap="non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预训练</a:t>
            </a:r>
          </a:p>
        </p:txBody>
      </p:sp>
      <p:sp>
        <p:nvSpPr>
          <p:cNvPr id="10" name="圆角矩形 18">
            <a:extLst>
              <a:ext uri="{FF2B5EF4-FFF2-40B4-BE49-F238E27FC236}">
                <a16:creationId xmlns:a16="http://schemas.microsoft.com/office/drawing/2014/main" id="{41A430D7-7216-1B38-0A95-4C7580CB6735}"/>
              </a:ext>
            </a:extLst>
          </p:cNvPr>
          <p:cNvSpPr/>
          <p:nvPr/>
        </p:nvSpPr>
        <p:spPr>
          <a:xfrm>
            <a:off x="1440824" y="2421457"/>
            <a:ext cx="1112254" cy="52322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BERT</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11" name="圆角矩形 18">
            <a:extLst>
              <a:ext uri="{FF2B5EF4-FFF2-40B4-BE49-F238E27FC236}">
                <a16:creationId xmlns:a16="http://schemas.microsoft.com/office/drawing/2014/main" id="{E8A49DE6-D783-6462-C44F-29BA6FF75ADD}"/>
              </a:ext>
            </a:extLst>
          </p:cNvPr>
          <p:cNvSpPr/>
          <p:nvPr/>
        </p:nvSpPr>
        <p:spPr>
          <a:xfrm>
            <a:off x="1451090" y="3195464"/>
            <a:ext cx="1112254" cy="523220"/>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
        <p:nvSpPr>
          <p:cNvPr id="12" name="圆角矩形 18">
            <a:extLst>
              <a:ext uri="{FF2B5EF4-FFF2-40B4-BE49-F238E27FC236}">
                <a16:creationId xmlns:a16="http://schemas.microsoft.com/office/drawing/2014/main" id="{B01C3AA7-F38D-F87D-C365-82EF5A7AED75}"/>
              </a:ext>
            </a:extLst>
          </p:cNvPr>
          <p:cNvSpPr/>
          <p:nvPr/>
        </p:nvSpPr>
        <p:spPr>
          <a:xfrm>
            <a:off x="1440824" y="4007351"/>
            <a:ext cx="1112254" cy="655604"/>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XLM-</a:t>
            </a:r>
            <a:r>
              <a:rPr kumimoji="0" lang="en-US" altLang="zh-CN" sz="1700" b="0" i="0" u="none" strike="noStrike" kern="1200" cap="none" spc="0" normalizeH="0" baseline="0" noProof="0" dirty="0" err="1">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rPr>
              <a:t>RoBERTa</a:t>
            </a:r>
            <a:endParaRPr kumimoji="0" lang="zh-CN" altLang="en-US" sz="1700" b="0" i="0" u="none" strike="noStrike" kern="1200" cap="none" spc="0" normalizeH="0" baseline="0" noProof="0" dirty="0">
              <a:ln>
                <a:noFill/>
              </a:ln>
              <a:solidFill>
                <a:schemeClr val="tx1"/>
              </a:solidFill>
              <a:effectLst/>
              <a:uLnTx/>
              <a:uFillTx/>
              <a:latin typeface="Times New Roman" panose="02020603050405020304" pitchFamily="18" charset="0"/>
              <a:ea typeface="微软雅黑"/>
              <a:cs typeface="Times New Roman" panose="02020603050405020304" pitchFamily="18" charset="0"/>
              <a:sym typeface="+mn-ea"/>
            </a:endParaRPr>
          </a:p>
        </p:txBody>
      </p:sp>
    </p:spTree>
    <p:extLst>
      <p:ext uri="{BB962C8B-B14F-4D97-AF65-F5344CB8AC3E}">
        <p14:creationId xmlns:p14="http://schemas.microsoft.com/office/powerpoint/2010/main" val="942694310"/>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030506"/>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pic>
        <p:nvPicPr>
          <p:cNvPr id="2" name="图片 1">
            <a:extLst>
              <a:ext uri="{FF2B5EF4-FFF2-40B4-BE49-F238E27FC236}">
                <a16:creationId xmlns:a16="http://schemas.microsoft.com/office/drawing/2014/main" id="{1C32B105-1121-9155-7B42-4D37A0DB64DC}"/>
              </a:ext>
            </a:extLst>
          </p:cNvPr>
          <p:cNvPicPr>
            <a:picLocks noChangeAspect="1"/>
          </p:cNvPicPr>
          <p:nvPr/>
        </p:nvPicPr>
        <p:blipFill>
          <a:blip r:embed="rId4"/>
          <a:stretch>
            <a:fillRect/>
          </a:stretch>
        </p:blipFill>
        <p:spPr>
          <a:xfrm>
            <a:off x="4586857" y="1183932"/>
            <a:ext cx="6832695" cy="3954794"/>
          </a:xfrm>
          <a:prstGeom prst="rect">
            <a:avLst/>
          </a:prstGeom>
        </p:spPr>
      </p:pic>
      <p:sp>
        <p:nvSpPr>
          <p:cNvPr id="9" name="矩形 8">
            <a:extLst>
              <a:ext uri="{FF2B5EF4-FFF2-40B4-BE49-F238E27FC236}">
                <a16:creationId xmlns:a16="http://schemas.microsoft.com/office/drawing/2014/main" id="{2BD50B4E-8575-DCFA-CABE-6B72A2DD16DB}"/>
              </a:ext>
            </a:extLst>
          </p:cNvPr>
          <p:cNvSpPr/>
          <p:nvPr/>
        </p:nvSpPr>
        <p:spPr>
          <a:xfrm>
            <a:off x="1376275" y="1089719"/>
            <a:ext cx="2609240" cy="954107"/>
          </a:xfrm>
          <a:prstGeom prst="rect">
            <a:avLst/>
          </a:prstGeom>
        </p:spPr>
        <p:txBody>
          <a:bodyPr wrap="squar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分类器</a:t>
            </a:r>
            <a:endParaRPr lang="en-US" altLang="zh-CN" sz="2800" b="1" dirty="0">
              <a:solidFill>
                <a:schemeClr val="accent1"/>
              </a:solidFill>
              <a:latin typeface="Songti SC Black" panose="02010600040101010101" pitchFamily="2" charset="-122"/>
              <a:ea typeface="Songti SC Black" panose="02010600040101010101" pitchFamily="2" charset="-122"/>
            </a:endParaRPr>
          </a:p>
          <a:p>
            <a:r>
              <a:rPr lang="en-US" altLang="zh-CN" sz="2800" b="1" dirty="0" err="1">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rPr>
              <a:t>BiLSTM+Attn</a:t>
            </a:r>
            <a:endParaRPr lang="zh-CN" altLang="en-US" sz="2800" b="1" dirty="0">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412F8612-9386-4CCF-6C4D-622B52ABAF60}"/>
              </a:ext>
            </a:extLst>
          </p:cNvPr>
          <p:cNvGraphicFramePr>
            <a:graphicFrameLocks noChangeAspect="1"/>
          </p:cNvGraphicFramePr>
          <p:nvPr>
            <p:extLst>
              <p:ext uri="{D42A27DB-BD31-4B8C-83A1-F6EECF244321}">
                <p14:modId xmlns:p14="http://schemas.microsoft.com/office/powerpoint/2010/main" val="330737295"/>
              </p:ext>
            </p:extLst>
          </p:nvPr>
        </p:nvGraphicFramePr>
        <p:xfrm>
          <a:off x="1376275" y="2206044"/>
          <a:ext cx="2871455" cy="2192336"/>
        </p:xfrm>
        <a:graphic>
          <a:graphicData uri="http://schemas.openxmlformats.org/presentationml/2006/ole">
            <mc:AlternateContent xmlns:mc="http://schemas.openxmlformats.org/markup-compatibility/2006">
              <mc:Choice xmlns:v="urn:schemas-microsoft-com:vml" Requires="v">
                <p:oleObj name="Equation" r:id="rId5" imgW="1282680" imgH="901440" progId="Equation.DSMT4">
                  <p:embed/>
                </p:oleObj>
              </mc:Choice>
              <mc:Fallback>
                <p:oleObj name="Equation" r:id="rId5" imgW="1282680" imgH="901440" progId="Equation.DSMT4">
                  <p:embed/>
                  <p:pic>
                    <p:nvPicPr>
                      <p:cNvPr id="0" name=""/>
                      <p:cNvPicPr/>
                      <p:nvPr/>
                    </p:nvPicPr>
                    <p:blipFill>
                      <a:blip r:embed="rId6"/>
                      <a:stretch>
                        <a:fillRect/>
                      </a:stretch>
                    </p:blipFill>
                    <p:spPr>
                      <a:xfrm>
                        <a:off x="1376275" y="2206044"/>
                        <a:ext cx="2871455" cy="219233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C4763C9-00CF-79E8-65F8-099C3F774272}"/>
              </a:ext>
            </a:extLst>
          </p:cNvPr>
          <p:cNvGraphicFramePr>
            <a:graphicFrameLocks noChangeAspect="1"/>
          </p:cNvGraphicFramePr>
          <p:nvPr>
            <p:extLst>
              <p:ext uri="{D42A27DB-BD31-4B8C-83A1-F6EECF244321}">
                <p14:modId xmlns:p14="http://schemas.microsoft.com/office/powerpoint/2010/main" val="2681624781"/>
              </p:ext>
            </p:extLst>
          </p:nvPr>
        </p:nvGraphicFramePr>
        <p:xfrm>
          <a:off x="939868" y="5164890"/>
          <a:ext cx="4650227" cy="1246800"/>
        </p:xfrm>
        <a:graphic>
          <a:graphicData uri="http://schemas.openxmlformats.org/presentationml/2006/ole">
            <mc:AlternateContent xmlns:mc="http://schemas.openxmlformats.org/markup-compatibility/2006">
              <mc:Choice xmlns:v="urn:schemas-microsoft-com:vml" Requires="v">
                <p:oleObj name="Equation" r:id="rId7" imgW="1752480" imgH="469800" progId="Equation.DSMT4">
                  <p:embed/>
                </p:oleObj>
              </mc:Choice>
              <mc:Fallback>
                <p:oleObj name="Equation" r:id="rId7" imgW="1752480" imgH="469800" progId="Equation.DSMT4">
                  <p:embed/>
                  <p:pic>
                    <p:nvPicPr>
                      <p:cNvPr id="0" name=""/>
                      <p:cNvPicPr/>
                      <p:nvPr/>
                    </p:nvPicPr>
                    <p:blipFill>
                      <a:blip r:embed="rId8"/>
                      <a:stretch>
                        <a:fillRect/>
                      </a:stretch>
                    </p:blipFill>
                    <p:spPr>
                      <a:xfrm>
                        <a:off x="939868" y="5164890"/>
                        <a:ext cx="4650227" cy="1246800"/>
                      </a:xfrm>
                      <a:prstGeom prst="rect">
                        <a:avLst/>
                      </a:prstGeom>
                    </p:spPr>
                  </p:pic>
                </p:oleObj>
              </mc:Fallback>
            </mc:AlternateContent>
          </a:graphicData>
        </a:graphic>
      </p:graphicFrame>
      <p:cxnSp>
        <p:nvCxnSpPr>
          <p:cNvPr id="10" name="直接箭头连接符 9">
            <a:extLst>
              <a:ext uri="{FF2B5EF4-FFF2-40B4-BE49-F238E27FC236}">
                <a16:creationId xmlns:a16="http://schemas.microsoft.com/office/drawing/2014/main" id="{50BF5F84-16DC-7AC6-CADC-CD63F419A29C}"/>
              </a:ext>
            </a:extLst>
          </p:cNvPr>
          <p:cNvCxnSpPr>
            <a:cxnSpLocks/>
            <a:endCxn id="6" idx="0"/>
          </p:cNvCxnSpPr>
          <p:nvPr/>
        </p:nvCxnSpPr>
        <p:spPr>
          <a:xfrm>
            <a:off x="2775857" y="3603171"/>
            <a:ext cx="489124" cy="15617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a:extLst>
              <a:ext uri="{FF2B5EF4-FFF2-40B4-BE49-F238E27FC236}">
                <a16:creationId xmlns:a16="http://schemas.microsoft.com/office/drawing/2014/main" id="{CF58BF67-E5AC-E934-6139-CE563CE77D49}"/>
              </a:ext>
            </a:extLst>
          </p:cNvPr>
          <p:cNvSpPr txBox="1"/>
          <p:nvPr/>
        </p:nvSpPr>
        <p:spPr>
          <a:xfrm>
            <a:off x="5992902" y="5440903"/>
            <a:ext cx="3494314" cy="1107996"/>
          </a:xfrm>
          <a:prstGeom prst="rect">
            <a:avLst/>
          </a:prstGeom>
          <a:noFill/>
        </p:spPr>
        <p:txBody>
          <a:bodyPr wrap="square" rtlCol="0">
            <a:spAutoFit/>
          </a:bodyPr>
          <a:lstStyle/>
          <a:p>
            <a:r>
              <a:rPr lang="en-US" altLang="zh-CN" sz="2400" dirty="0">
                <a:latin typeface="+mn-ea"/>
              </a:rPr>
              <a:t>· </a:t>
            </a:r>
            <a:r>
              <a:rPr lang="zh-CN" altLang="en-US" sz="2400" dirty="0">
                <a:latin typeface="+mn-ea"/>
              </a:rPr>
              <a:t>降低时间复杂度</a:t>
            </a:r>
            <a:endParaRPr lang="en-US" altLang="zh-CN" sz="2400" dirty="0">
              <a:latin typeface="+mn-ea"/>
            </a:endParaRPr>
          </a:p>
          <a:p>
            <a:r>
              <a:rPr lang="en-US" altLang="zh-CN" sz="2400" dirty="0">
                <a:latin typeface="+mn-ea"/>
              </a:rPr>
              <a:t>· </a:t>
            </a:r>
            <a:r>
              <a:rPr lang="zh-CN" altLang="en-US" sz="2400" dirty="0">
                <a:latin typeface="+mn-ea"/>
              </a:rPr>
              <a:t>对整体语义的把握</a:t>
            </a:r>
            <a:endParaRPr lang="en-US" altLang="zh-CN" sz="2400" dirty="0">
              <a:latin typeface="+mn-ea"/>
            </a:endParaRPr>
          </a:p>
          <a:p>
            <a:endParaRPr lang="zh-CN" altLang="en-US" dirty="0"/>
          </a:p>
        </p:txBody>
      </p:sp>
      <p:sp>
        <p:nvSpPr>
          <p:cNvPr id="13" name="文本框 12">
            <a:extLst>
              <a:ext uri="{FF2B5EF4-FFF2-40B4-BE49-F238E27FC236}">
                <a16:creationId xmlns:a16="http://schemas.microsoft.com/office/drawing/2014/main" id="{0279DC3A-0990-5305-6DE1-7165B8D67BFA}"/>
              </a:ext>
            </a:extLst>
          </p:cNvPr>
          <p:cNvSpPr txBox="1"/>
          <p:nvPr/>
        </p:nvSpPr>
        <p:spPr>
          <a:xfrm>
            <a:off x="3985515" y="1582161"/>
            <a:ext cx="3111971" cy="461665"/>
          </a:xfrm>
          <a:prstGeom prst="rect">
            <a:avLst/>
          </a:prstGeom>
          <a:noFill/>
        </p:spPr>
        <p:txBody>
          <a:bodyPr wrap="square" rtlCol="0">
            <a:spAutoFit/>
          </a:bodyPr>
          <a:lstStyle/>
          <a:p>
            <a:r>
              <a:rPr lang="zh-CN" altLang="en-US" sz="2400" dirty="0"/>
              <a:t>考虑题目之间关联性</a:t>
            </a:r>
          </a:p>
        </p:txBody>
      </p:sp>
    </p:spTree>
    <p:extLst>
      <p:ext uri="{BB962C8B-B14F-4D97-AF65-F5344CB8AC3E}">
        <p14:creationId xmlns:p14="http://schemas.microsoft.com/office/powerpoint/2010/main" val="1126758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C1403080-5274-CC65-FD91-29F44A0F0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55739" y="211123"/>
            <a:ext cx="2241389" cy="819383"/>
          </a:xfrm>
          <a:prstGeom prst="rect">
            <a:avLst/>
          </a:prstGeom>
        </p:spPr>
      </p:pic>
      <p:sp>
        <p:nvSpPr>
          <p:cNvPr id="24" name="矩形 23">
            <a:extLst>
              <a:ext uri="{FF2B5EF4-FFF2-40B4-BE49-F238E27FC236}">
                <a16:creationId xmlns:a16="http://schemas.microsoft.com/office/drawing/2014/main" id="{08AD7550-F468-235B-2275-ECDB3690AB94}"/>
              </a:ext>
            </a:extLst>
          </p:cNvPr>
          <p:cNvSpPr/>
          <p:nvPr/>
        </p:nvSpPr>
        <p:spPr>
          <a:xfrm>
            <a:off x="457391" y="296456"/>
            <a:ext cx="3047629" cy="707886"/>
          </a:xfrm>
          <a:prstGeom prst="rect">
            <a:avLst/>
          </a:prstGeom>
        </p:spPr>
        <p:txBody>
          <a:bodyPr wrap="none">
            <a:spAutoFit/>
          </a:bodyPr>
          <a:lstStyle/>
          <a:p>
            <a:r>
              <a:rPr lang="en-US" altLang="zh-CN" sz="4000" b="1" dirty="0">
                <a:solidFill>
                  <a:srgbClr val="C00000"/>
                </a:solidFill>
                <a:latin typeface="+mj-ea"/>
                <a:ea typeface="+mj-ea"/>
              </a:rPr>
              <a:t>02-1</a:t>
            </a:r>
            <a:r>
              <a:rPr lang="zh-CN" altLang="en-US" sz="4000" b="1" dirty="0">
                <a:solidFill>
                  <a:srgbClr val="C00000"/>
                </a:solidFill>
                <a:latin typeface="+mj-ea"/>
                <a:ea typeface="+mj-ea"/>
              </a:rPr>
              <a:t> </a:t>
            </a:r>
            <a:r>
              <a:rPr lang="zh-CN" altLang="en-US" sz="4000" b="1" dirty="0">
                <a:solidFill>
                  <a:schemeClr val="accent5">
                    <a:lumMod val="25000"/>
                  </a:schemeClr>
                </a:solidFill>
                <a:latin typeface="+mj-ea"/>
                <a:ea typeface="+mj-ea"/>
              </a:rPr>
              <a:t>流水线</a:t>
            </a:r>
          </a:p>
        </p:txBody>
      </p:sp>
      <p:cxnSp>
        <p:nvCxnSpPr>
          <p:cNvPr id="3" name="直线连接符 2">
            <a:extLst>
              <a:ext uri="{FF2B5EF4-FFF2-40B4-BE49-F238E27FC236}">
                <a16:creationId xmlns:a16="http://schemas.microsoft.com/office/drawing/2014/main" id="{6B3B5148-C5FA-843C-6815-52365FDCA36F}"/>
              </a:ext>
            </a:extLst>
          </p:cNvPr>
          <p:cNvCxnSpPr>
            <a:cxnSpLocks/>
          </p:cNvCxnSpPr>
          <p:nvPr/>
        </p:nvCxnSpPr>
        <p:spPr>
          <a:xfrm>
            <a:off x="44970" y="374755"/>
            <a:ext cx="0" cy="132248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圆角矩形 18">
            <a:extLst>
              <a:ext uri="{FF2B5EF4-FFF2-40B4-BE49-F238E27FC236}">
                <a16:creationId xmlns:a16="http://schemas.microsoft.com/office/drawing/2014/main" id="{23AFFC6F-2FF5-8AD9-723C-5E48A0214D62}"/>
              </a:ext>
            </a:extLst>
          </p:cNvPr>
          <p:cNvSpPr/>
          <p:nvPr/>
        </p:nvSpPr>
        <p:spPr>
          <a:xfrm>
            <a:off x="646313" y="1030506"/>
            <a:ext cx="10899374" cy="5625296"/>
          </a:xfrm>
          <a:prstGeom prst="roundRect">
            <a:avLst>
              <a:gd name="adj" fmla="val 8023"/>
            </a:avLst>
          </a:prstGeom>
          <a:solidFill>
            <a:schemeClr val="bg1"/>
          </a:solidFill>
          <a:ln>
            <a:solidFill>
              <a:schemeClr val="bg1"/>
            </a:solidFill>
          </a:ln>
          <a:effectLst>
            <a:outerShdw blurRad="190500" sx="102000" sy="102000" algn="ctr" rotWithShape="0">
              <a:prstClr val="black">
                <a:alpha val="13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sym typeface="+mn-ea"/>
            </a:endParaRPr>
          </a:p>
        </p:txBody>
      </p:sp>
      <p:pic>
        <p:nvPicPr>
          <p:cNvPr id="2" name="图片 1">
            <a:extLst>
              <a:ext uri="{FF2B5EF4-FFF2-40B4-BE49-F238E27FC236}">
                <a16:creationId xmlns:a16="http://schemas.microsoft.com/office/drawing/2014/main" id="{89E2A023-CF53-4086-2470-9E44015DCD1A}"/>
              </a:ext>
            </a:extLst>
          </p:cNvPr>
          <p:cNvPicPr>
            <a:picLocks noChangeAspect="1"/>
          </p:cNvPicPr>
          <p:nvPr/>
        </p:nvPicPr>
        <p:blipFill>
          <a:blip r:embed="rId4"/>
          <a:stretch>
            <a:fillRect/>
          </a:stretch>
        </p:blipFill>
        <p:spPr>
          <a:xfrm>
            <a:off x="2526463" y="1697239"/>
            <a:ext cx="8535140" cy="4595258"/>
          </a:xfrm>
          <a:prstGeom prst="rect">
            <a:avLst/>
          </a:prstGeom>
        </p:spPr>
      </p:pic>
      <p:sp>
        <p:nvSpPr>
          <p:cNvPr id="9" name="矩形 8">
            <a:extLst>
              <a:ext uri="{FF2B5EF4-FFF2-40B4-BE49-F238E27FC236}">
                <a16:creationId xmlns:a16="http://schemas.microsoft.com/office/drawing/2014/main" id="{2BD50B4E-8575-DCFA-CABE-6B72A2DD16DB}"/>
              </a:ext>
            </a:extLst>
          </p:cNvPr>
          <p:cNvSpPr/>
          <p:nvPr/>
        </p:nvSpPr>
        <p:spPr>
          <a:xfrm>
            <a:off x="1376274" y="1610581"/>
            <a:ext cx="3404069" cy="954107"/>
          </a:xfrm>
          <a:prstGeom prst="rect">
            <a:avLst/>
          </a:prstGeom>
        </p:spPr>
        <p:txBody>
          <a:bodyPr wrap="square">
            <a:spAutoFit/>
          </a:bodyPr>
          <a:lstStyle/>
          <a:p>
            <a:r>
              <a:rPr lang="zh-CN" altLang="en-US" sz="2800" b="1" dirty="0">
                <a:solidFill>
                  <a:schemeClr val="accent1"/>
                </a:solidFill>
                <a:latin typeface="Songti SC Black" panose="02010600040101010101" pitchFamily="2" charset="-122"/>
                <a:ea typeface="Songti SC Black" panose="02010600040101010101" pitchFamily="2" charset="-122"/>
              </a:rPr>
              <a:t>分类器</a:t>
            </a:r>
            <a:endParaRPr lang="en-US" altLang="zh-CN" sz="2800" b="1" dirty="0">
              <a:solidFill>
                <a:schemeClr val="accent1"/>
              </a:solidFill>
              <a:latin typeface="Songti SC Black" panose="02010600040101010101" pitchFamily="2" charset="-122"/>
              <a:ea typeface="Songti SC Black" panose="02010600040101010101" pitchFamily="2" charset="-122"/>
            </a:endParaRPr>
          </a:p>
          <a:p>
            <a:r>
              <a:rPr lang="en-US" altLang="zh-CN" sz="2800" b="1" dirty="0" err="1">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rPr>
              <a:t>TextCNN</a:t>
            </a:r>
            <a:endParaRPr lang="zh-CN" altLang="en-US" sz="2800" b="1" dirty="0">
              <a:solidFill>
                <a:schemeClr val="accent1"/>
              </a:solidFill>
              <a:latin typeface="Times New Roman" panose="02020603050405020304" pitchFamily="18" charset="0"/>
              <a:ea typeface="Songti SC Black"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69638974"/>
      </p:ext>
    </p:extLst>
  </p:cSld>
  <p:clrMapOvr>
    <a:masterClrMapping/>
  </p:clrMapOvr>
  <p:transition spd="slow">
    <p:push dir="u"/>
  </p:transition>
</p:sld>
</file>

<file path=ppt/theme/theme1.xml><?xml version="1.0" encoding="utf-8"?>
<a:theme xmlns:a="http://schemas.openxmlformats.org/drawingml/2006/main" name="Office 主题">
  <a:themeElements>
    <a:clrScheme name="工业时代">
      <a:dk1>
        <a:srgbClr val="242331"/>
      </a:dk1>
      <a:lt1>
        <a:sysClr val="window" lastClr="FFFFFF"/>
      </a:lt1>
      <a:dk2>
        <a:srgbClr val="44546A"/>
      </a:dk2>
      <a:lt2>
        <a:srgbClr val="E7E6E6"/>
      </a:lt2>
      <a:accent1>
        <a:srgbClr val="CB1D23"/>
      </a:accent1>
      <a:accent2>
        <a:srgbClr val="1A1B2F"/>
      </a:accent2>
      <a:accent3>
        <a:srgbClr val="D6D3C4"/>
      </a:accent3>
      <a:accent4>
        <a:srgbClr val="FFC000"/>
      </a:accent4>
      <a:accent5>
        <a:srgbClr val="D1D2D4"/>
      </a:accent5>
      <a:accent6>
        <a:srgbClr val="38BCB9"/>
      </a:accent6>
      <a:hlink>
        <a:srgbClr val="0563C1"/>
      </a:hlink>
      <a:folHlink>
        <a:srgbClr val="954F72"/>
      </a:folHlink>
    </a:clrScheme>
    <a:fontScheme name="自定义 3">
      <a:majorFont>
        <a:latin typeface="微软雅黑"/>
        <a:ea typeface="微软雅黑"/>
        <a:cs typeface=""/>
      </a:majorFont>
      <a:minorFont>
        <a:latin typeface="微软雅黑 Light"/>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9525">
          <a:solidFill>
            <a:schemeClr val="accent5">
              <a:lumMod val="75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e54971cf-d666-4f2c-828a-713576f162f8-default" id="{DF099A13-959C-9640-89DE-ACD127FB0B38}" vid="{FAAEF21F-88A1-A744-9AC2-E045B5A4347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53</TotalTime>
  <Words>2486</Words>
  <Application>Microsoft Office PowerPoint</Application>
  <PresentationFormat>宽屏</PresentationFormat>
  <Paragraphs>228</Paragraphs>
  <Slides>26</Slides>
  <Notes>2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42" baseType="lpstr">
      <vt:lpstr>NimbusRomNo9L-Medi</vt:lpstr>
      <vt:lpstr>Songti SC Black</vt:lpstr>
      <vt:lpstr>DengXian</vt:lpstr>
      <vt:lpstr>DengXian</vt:lpstr>
      <vt:lpstr>更纱黑体 SC Light</vt:lpstr>
      <vt:lpstr>KaiTi</vt:lpstr>
      <vt:lpstr>Microsoft YaHei</vt:lpstr>
      <vt:lpstr>Microsoft YaHei</vt:lpstr>
      <vt:lpstr>微软雅黑 Light</vt:lpstr>
      <vt:lpstr>Arial</vt:lpstr>
      <vt:lpstr>Elephant</vt:lpstr>
      <vt:lpstr>Open Sans</vt:lpstr>
      <vt:lpstr>Source Sans Pro</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User</dc:creator>
  <cp:lastModifiedBy>Daniel Howard</cp:lastModifiedBy>
  <cp:revision>503</cp:revision>
  <dcterms:created xsi:type="dcterms:W3CDTF">2022-04-26T07:59:40Z</dcterms:created>
  <dcterms:modified xsi:type="dcterms:W3CDTF">2023-06-03T07:39:43Z</dcterms:modified>
</cp:coreProperties>
</file>